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6.xml" ContentType="application/vnd.openxmlformats-officedocument.them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8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9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8" r:id="rId2"/>
    <p:sldMasterId id="2147483714" r:id="rId3"/>
    <p:sldMasterId id="2147483720" r:id="rId4"/>
    <p:sldMasterId id="2147483727" r:id="rId5"/>
    <p:sldMasterId id="2147483734" r:id="rId6"/>
    <p:sldMasterId id="2147483741" r:id="rId7"/>
    <p:sldMasterId id="2147483769" r:id="rId8"/>
    <p:sldMasterId id="2147483788" r:id="rId9"/>
    <p:sldMasterId id="2147483812" r:id="rId10"/>
  </p:sldMasterIdLst>
  <p:notesMasterIdLst>
    <p:notesMasterId r:id="rId29"/>
  </p:notesMasterIdLst>
  <p:sldIdLst>
    <p:sldId id="608" r:id="rId11"/>
    <p:sldId id="641" r:id="rId12"/>
    <p:sldId id="625" r:id="rId13"/>
    <p:sldId id="626" r:id="rId14"/>
    <p:sldId id="627" r:id="rId15"/>
    <p:sldId id="628" r:id="rId16"/>
    <p:sldId id="629" r:id="rId17"/>
    <p:sldId id="646" r:id="rId18"/>
    <p:sldId id="647" r:id="rId19"/>
    <p:sldId id="642" r:id="rId20"/>
    <p:sldId id="644" r:id="rId21"/>
    <p:sldId id="638" r:id="rId22"/>
    <p:sldId id="599" r:id="rId23"/>
    <p:sldId id="602" r:id="rId24"/>
    <p:sldId id="603" r:id="rId25"/>
    <p:sldId id="604" r:id="rId26"/>
    <p:sldId id="645" r:id="rId27"/>
    <p:sldId id="643" r:id="rId2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275317"/>
    <a:srgbClr val="195533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heme" Target="theme/theme1.xml"/><Relationship Id="rId58" Type="http://schemas.microsoft.com/office/2018/10/relationships/authors" Target="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2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742B4-F40E-4839-AF86-57D9A7AFE09F}" type="slidenum">
              <a:rPr lang="vi-VN" smtClean="0">
                <a:solidFill>
                  <a:prstClr val="black"/>
                </a:solidFill>
              </a:rPr>
              <a:pPr/>
              <a:t>1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013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6" name="Google Shape;1936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7" name="Google Shape;1937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58802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418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457200" algn="just">
              <a:spcAft>
                <a:spcPts val="60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400C84-9C64-48C2-8D4F-745279569C55}" type="slidenum">
              <a:rPr lang="en-US" smtClean="0">
                <a:solidFill>
                  <a:prstClr val="black"/>
                </a:solidFill>
                <a:cs typeface="Arial"/>
                <a:sym typeface="Arial"/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573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4"/>
          <p:cNvSpPr txBox="1">
            <a:spLocks noGrp="1"/>
          </p:cNvSpPr>
          <p:nvPr>
            <p:ph type="body" idx="1"/>
          </p:nvPr>
        </p:nvSpPr>
        <p:spPr>
          <a:xfrm>
            <a:off x="955867" y="1424733"/>
            <a:ext cx="10272000" cy="47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Anaheim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600"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6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93041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31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6041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19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525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4388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805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1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1152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479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6161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0562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5" y="69758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5A98A-1C0D-45BB-8D3C-417B9F289D8A}" type="datetimeFigureOut">
              <a:rPr lang="en-SG" smtClean="0">
                <a:solidFill>
                  <a:srgbClr val="696464"/>
                </a:solidFill>
              </a:rPr>
              <a:pPr/>
              <a:t>12/12/2025</a:t>
            </a:fld>
            <a:endParaRPr lang="en-SG">
              <a:solidFill>
                <a:srgbClr val="696464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>
              <a:solidFill>
                <a:srgbClr val="696464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867">
                <a:solidFill>
                  <a:srgbClr val="FFFFFF"/>
                </a:solidFill>
              </a:defRPr>
            </a:lvl1pPr>
          </a:lstStyle>
          <a:p>
            <a:fld id="{1FDAC9A6-82AE-4685-9947-1284D884E832}" type="slidenum">
              <a:rPr lang="en-SG" smtClean="0"/>
              <a:pPr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677653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1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1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4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1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1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74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2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1" indent="0" algn="ctr">
              <a:buNone/>
              <a:defRPr sz="1600"/>
            </a:lvl4pPr>
            <a:lvl5pPr marL="1828801" indent="0" algn="ctr">
              <a:buNone/>
              <a:defRPr sz="1600"/>
            </a:lvl5pPr>
            <a:lvl6pPr marL="2286001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2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1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1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98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2" indent="0">
              <a:buNone/>
              <a:defRPr sz="2800"/>
            </a:lvl2pPr>
            <a:lvl3pPr marL="914400" indent="0">
              <a:buNone/>
              <a:defRPr sz="2400"/>
            </a:lvl3pPr>
            <a:lvl4pPr marL="1371601" indent="0">
              <a:buNone/>
              <a:defRPr sz="2000"/>
            </a:lvl4pPr>
            <a:lvl5pPr marL="1828801" indent="0">
              <a:buNone/>
              <a:defRPr sz="2000"/>
            </a:lvl5pPr>
            <a:lvl6pPr marL="2286001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2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2" indent="0">
              <a:buNone/>
              <a:defRPr sz="1400"/>
            </a:lvl2pPr>
            <a:lvl3pPr marL="914400" indent="0">
              <a:buNone/>
              <a:defRPr sz="1200"/>
            </a:lvl3pPr>
            <a:lvl4pPr marL="1371601" indent="0">
              <a:buNone/>
              <a:defRPr sz="1000"/>
            </a:lvl4pPr>
            <a:lvl5pPr marL="1828801" indent="0">
              <a:buNone/>
              <a:defRPr sz="1000"/>
            </a:lvl5pPr>
            <a:lvl6pPr marL="2286001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1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1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96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1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1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20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308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737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12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43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47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573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217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8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07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282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43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6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005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103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88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79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77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23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82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382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882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062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924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10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004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54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03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41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961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650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426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30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5271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33"/>
            <a:ext cx="5181600" cy="908051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10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5585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13480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8693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5458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6152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182034"/>
            <a:ext cx="2005543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8" y="182034"/>
            <a:ext cx="3407833" cy="3902076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1" y="956733"/>
            <a:ext cx="2005543" cy="3127376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771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1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6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5022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618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3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3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6078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951033" y="1149300"/>
            <a:ext cx="5135600" cy="39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9333">
                <a:latin typeface="Delius"/>
                <a:ea typeface="Delius"/>
                <a:cs typeface="Delius"/>
                <a:sym typeface="Deliu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950967" y="5074317"/>
            <a:ext cx="5654800" cy="6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214914" y="-21101"/>
            <a:ext cx="7313953" cy="7380744"/>
            <a:chOff x="-161186" y="-15826"/>
            <a:chExt cx="5485465" cy="5535558"/>
          </a:xfrm>
        </p:grpSpPr>
        <p:grpSp>
          <p:nvGrpSpPr>
            <p:cNvPr id="12" name="Google Shape;12;p2"/>
            <p:cNvGrpSpPr/>
            <p:nvPr/>
          </p:nvGrpSpPr>
          <p:grpSpPr>
            <a:xfrm>
              <a:off x="-161186" y="-15826"/>
              <a:ext cx="1135926" cy="998478"/>
              <a:chOff x="1" y="5679"/>
              <a:chExt cx="1564206" cy="1374935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" y="1336037"/>
                <a:ext cx="124685" cy="44577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1232" extrusionOk="0">
                    <a:moveTo>
                      <a:pt x="2879" y="0"/>
                    </a:moveTo>
                    <a:cubicBezTo>
                      <a:pt x="2815" y="0"/>
                      <a:pt x="2751" y="6"/>
                      <a:pt x="2687" y="12"/>
                    </a:cubicBezTo>
                    <a:cubicBezTo>
                      <a:pt x="2045" y="78"/>
                      <a:pt x="1385" y="127"/>
                      <a:pt x="726" y="193"/>
                    </a:cubicBezTo>
                    <a:cubicBezTo>
                      <a:pt x="627" y="210"/>
                      <a:pt x="512" y="226"/>
                      <a:pt x="413" y="243"/>
                    </a:cubicBezTo>
                    <a:cubicBezTo>
                      <a:pt x="149" y="325"/>
                      <a:pt x="1" y="523"/>
                      <a:pt x="17" y="770"/>
                    </a:cubicBezTo>
                    <a:cubicBezTo>
                      <a:pt x="34" y="1034"/>
                      <a:pt x="232" y="1215"/>
                      <a:pt x="545" y="1231"/>
                    </a:cubicBezTo>
                    <a:cubicBezTo>
                      <a:pt x="594" y="1231"/>
                      <a:pt x="644" y="1231"/>
                      <a:pt x="693" y="1215"/>
                    </a:cubicBezTo>
                    <a:cubicBezTo>
                      <a:pt x="1402" y="1149"/>
                      <a:pt x="2110" y="1083"/>
                      <a:pt x="2819" y="1017"/>
                    </a:cubicBezTo>
                    <a:cubicBezTo>
                      <a:pt x="2934" y="1001"/>
                      <a:pt x="3033" y="984"/>
                      <a:pt x="3132" y="935"/>
                    </a:cubicBezTo>
                    <a:cubicBezTo>
                      <a:pt x="3330" y="869"/>
                      <a:pt x="3412" y="704"/>
                      <a:pt x="3429" y="506"/>
                    </a:cubicBezTo>
                    <a:cubicBezTo>
                      <a:pt x="3445" y="341"/>
                      <a:pt x="3347" y="210"/>
                      <a:pt x="3215" y="94"/>
                    </a:cubicBezTo>
                    <a:cubicBezTo>
                      <a:pt x="3108" y="20"/>
                      <a:pt x="2995" y="0"/>
                      <a:pt x="28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190249" y="1294644"/>
                <a:ext cx="122261" cy="5630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1556" extrusionOk="0">
                    <a:moveTo>
                      <a:pt x="2780" y="1"/>
                    </a:moveTo>
                    <a:cubicBezTo>
                      <a:pt x="2766" y="1"/>
                      <a:pt x="2751" y="1"/>
                      <a:pt x="2736" y="2"/>
                    </a:cubicBezTo>
                    <a:cubicBezTo>
                      <a:pt x="2687" y="19"/>
                      <a:pt x="2637" y="35"/>
                      <a:pt x="2571" y="35"/>
                    </a:cubicBezTo>
                    <a:cubicBezTo>
                      <a:pt x="1945" y="200"/>
                      <a:pt x="1302" y="348"/>
                      <a:pt x="660" y="530"/>
                    </a:cubicBezTo>
                    <a:cubicBezTo>
                      <a:pt x="495" y="579"/>
                      <a:pt x="346" y="678"/>
                      <a:pt x="248" y="727"/>
                    </a:cubicBezTo>
                    <a:cubicBezTo>
                      <a:pt x="0" y="1090"/>
                      <a:pt x="198" y="1518"/>
                      <a:pt x="544" y="1551"/>
                    </a:cubicBezTo>
                    <a:cubicBezTo>
                      <a:pt x="571" y="1554"/>
                      <a:pt x="599" y="1556"/>
                      <a:pt x="626" y="1556"/>
                    </a:cubicBezTo>
                    <a:cubicBezTo>
                      <a:pt x="746" y="1556"/>
                      <a:pt x="865" y="1529"/>
                      <a:pt x="973" y="1502"/>
                    </a:cubicBezTo>
                    <a:cubicBezTo>
                      <a:pt x="1550" y="1370"/>
                      <a:pt x="2110" y="1222"/>
                      <a:pt x="2670" y="1073"/>
                    </a:cubicBezTo>
                    <a:cubicBezTo>
                      <a:pt x="2802" y="1040"/>
                      <a:pt x="2917" y="1007"/>
                      <a:pt x="3033" y="942"/>
                    </a:cubicBezTo>
                    <a:cubicBezTo>
                      <a:pt x="3280" y="810"/>
                      <a:pt x="3379" y="579"/>
                      <a:pt x="3297" y="348"/>
                    </a:cubicBezTo>
                    <a:cubicBezTo>
                      <a:pt x="3234" y="130"/>
                      <a:pt x="3025" y="1"/>
                      <a:pt x="27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692354" y="932529"/>
                <a:ext cx="86295" cy="100189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69" extrusionOk="0">
                    <a:moveTo>
                      <a:pt x="1839" y="1"/>
                    </a:moveTo>
                    <a:cubicBezTo>
                      <a:pt x="1815" y="1"/>
                      <a:pt x="1790" y="2"/>
                      <a:pt x="1764" y="6"/>
                    </a:cubicBezTo>
                    <a:cubicBezTo>
                      <a:pt x="1583" y="23"/>
                      <a:pt x="1467" y="122"/>
                      <a:pt x="1368" y="270"/>
                    </a:cubicBezTo>
                    <a:cubicBezTo>
                      <a:pt x="1121" y="583"/>
                      <a:pt x="890" y="913"/>
                      <a:pt x="643" y="1242"/>
                    </a:cubicBezTo>
                    <a:cubicBezTo>
                      <a:pt x="577" y="1325"/>
                      <a:pt x="511" y="1407"/>
                      <a:pt x="462" y="1506"/>
                    </a:cubicBezTo>
                    <a:cubicBezTo>
                      <a:pt x="396" y="1588"/>
                      <a:pt x="314" y="1671"/>
                      <a:pt x="264" y="1770"/>
                    </a:cubicBezTo>
                    <a:cubicBezTo>
                      <a:pt x="198" y="1885"/>
                      <a:pt x="116" y="1984"/>
                      <a:pt x="83" y="2099"/>
                    </a:cubicBezTo>
                    <a:cubicBezTo>
                      <a:pt x="0" y="2330"/>
                      <a:pt x="83" y="2561"/>
                      <a:pt x="264" y="2693"/>
                    </a:cubicBezTo>
                    <a:cubicBezTo>
                      <a:pt x="336" y="2743"/>
                      <a:pt x="427" y="2768"/>
                      <a:pt x="522" y="2768"/>
                    </a:cubicBezTo>
                    <a:cubicBezTo>
                      <a:pt x="644" y="2768"/>
                      <a:pt x="772" y="2727"/>
                      <a:pt x="874" y="2643"/>
                    </a:cubicBezTo>
                    <a:cubicBezTo>
                      <a:pt x="940" y="2577"/>
                      <a:pt x="989" y="2511"/>
                      <a:pt x="1055" y="2429"/>
                    </a:cubicBezTo>
                    <a:cubicBezTo>
                      <a:pt x="1418" y="1934"/>
                      <a:pt x="1780" y="1424"/>
                      <a:pt x="2143" y="929"/>
                    </a:cubicBezTo>
                    <a:cubicBezTo>
                      <a:pt x="2209" y="830"/>
                      <a:pt x="2275" y="698"/>
                      <a:pt x="2308" y="583"/>
                    </a:cubicBezTo>
                    <a:cubicBezTo>
                      <a:pt x="2384" y="278"/>
                      <a:pt x="2149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385852" y="1210700"/>
                <a:ext cx="106775" cy="71750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983" extrusionOk="0">
                    <a:moveTo>
                      <a:pt x="2430" y="1"/>
                    </a:moveTo>
                    <a:cubicBezTo>
                      <a:pt x="2390" y="1"/>
                      <a:pt x="2349" y="5"/>
                      <a:pt x="2307" y="15"/>
                    </a:cubicBezTo>
                    <a:cubicBezTo>
                      <a:pt x="2225" y="31"/>
                      <a:pt x="2126" y="64"/>
                      <a:pt x="2060" y="97"/>
                    </a:cubicBezTo>
                    <a:cubicBezTo>
                      <a:pt x="1516" y="394"/>
                      <a:pt x="956" y="691"/>
                      <a:pt x="412" y="987"/>
                    </a:cubicBezTo>
                    <a:cubicBezTo>
                      <a:pt x="313" y="1037"/>
                      <a:pt x="214" y="1135"/>
                      <a:pt x="148" y="1168"/>
                    </a:cubicBezTo>
                    <a:cubicBezTo>
                      <a:pt x="33" y="1383"/>
                      <a:pt x="0" y="1564"/>
                      <a:pt x="99" y="1729"/>
                    </a:cubicBezTo>
                    <a:cubicBezTo>
                      <a:pt x="185" y="1887"/>
                      <a:pt x="359" y="1982"/>
                      <a:pt x="533" y="1982"/>
                    </a:cubicBezTo>
                    <a:cubicBezTo>
                      <a:pt x="559" y="1982"/>
                      <a:pt x="585" y="1980"/>
                      <a:pt x="610" y="1976"/>
                    </a:cubicBezTo>
                    <a:cubicBezTo>
                      <a:pt x="709" y="1960"/>
                      <a:pt x="824" y="1910"/>
                      <a:pt x="907" y="1861"/>
                    </a:cubicBezTo>
                    <a:cubicBezTo>
                      <a:pt x="1450" y="1580"/>
                      <a:pt x="1978" y="1300"/>
                      <a:pt x="2505" y="1020"/>
                    </a:cubicBezTo>
                    <a:cubicBezTo>
                      <a:pt x="2604" y="971"/>
                      <a:pt x="2687" y="905"/>
                      <a:pt x="2769" y="822"/>
                    </a:cubicBezTo>
                    <a:cubicBezTo>
                      <a:pt x="2934" y="658"/>
                      <a:pt x="2950" y="427"/>
                      <a:pt x="2835" y="229"/>
                    </a:cubicBezTo>
                    <a:cubicBezTo>
                      <a:pt x="2755" y="83"/>
                      <a:pt x="2600" y="1"/>
                      <a:pt x="243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843235" y="609456"/>
                <a:ext cx="43564" cy="114047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3152" extrusionOk="0">
                    <a:moveTo>
                      <a:pt x="711" y="0"/>
                    </a:moveTo>
                    <a:cubicBezTo>
                      <a:pt x="536" y="0"/>
                      <a:pt x="400" y="86"/>
                      <a:pt x="264" y="283"/>
                    </a:cubicBezTo>
                    <a:cubicBezTo>
                      <a:pt x="247" y="349"/>
                      <a:pt x="214" y="464"/>
                      <a:pt x="198" y="596"/>
                    </a:cubicBezTo>
                    <a:cubicBezTo>
                      <a:pt x="132" y="1189"/>
                      <a:pt x="66" y="1799"/>
                      <a:pt x="17" y="2392"/>
                    </a:cubicBezTo>
                    <a:cubicBezTo>
                      <a:pt x="0" y="2524"/>
                      <a:pt x="0" y="2656"/>
                      <a:pt x="33" y="2771"/>
                    </a:cubicBezTo>
                    <a:cubicBezTo>
                      <a:pt x="66" y="2985"/>
                      <a:pt x="247" y="3117"/>
                      <a:pt x="462" y="3150"/>
                    </a:cubicBezTo>
                    <a:cubicBezTo>
                      <a:pt x="474" y="3151"/>
                      <a:pt x="487" y="3152"/>
                      <a:pt x="499" y="3152"/>
                    </a:cubicBezTo>
                    <a:cubicBezTo>
                      <a:pt x="684" y="3152"/>
                      <a:pt x="862" y="3039"/>
                      <a:pt x="940" y="2854"/>
                    </a:cubicBezTo>
                    <a:cubicBezTo>
                      <a:pt x="989" y="2755"/>
                      <a:pt x="1006" y="2656"/>
                      <a:pt x="1022" y="2540"/>
                    </a:cubicBezTo>
                    <a:cubicBezTo>
                      <a:pt x="1088" y="1931"/>
                      <a:pt x="1137" y="1304"/>
                      <a:pt x="1203" y="695"/>
                    </a:cubicBezTo>
                    <a:cubicBezTo>
                      <a:pt x="1203" y="579"/>
                      <a:pt x="1203" y="464"/>
                      <a:pt x="1187" y="365"/>
                    </a:cubicBezTo>
                    <a:cubicBezTo>
                      <a:pt x="1137" y="167"/>
                      <a:pt x="956" y="2"/>
                      <a:pt x="758" y="2"/>
                    </a:cubicBezTo>
                    <a:cubicBezTo>
                      <a:pt x="742" y="1"/>
                      <a:pt x="726" y="0"/>
                      <a:pt x="7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785958" y="779622"/>
                <a:ext cx="68638" cy="102541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2834" extrusionOk="0">
                    <a:moveTo>
                      <a:pt x="1369" y="1"/>
                    </a:moveTo>
                    <a:cubicBezTo>
                      <a:pt x="1202" y="1"/>
                      <a:pt x="1021" y="100"/>
                      <a:pt x="907" y="277"/>
                    </a:cubicBezTo>
                    <a:cubicBezTo>
                      <a:pt x="858" y="343"/>
                      <a:pt x="825" y="425"/>
                      <a:pt x="792" y="507"/>
                    </a:cubicBezTo>
                    <a:cubicBezTo>
                      <a:pt x="561" y="985"/>
                      <a:pt x="347" y="1463"/>
                      <a:pt x="133" y="1958"/>
                    </a:cubicBezTo>
                    <a:cubicBezTo>
                      <a:pt x="83" y="2057"/>
                      <a:pt x="50" y="2156"/>
                      <a:pt x="34" y="2271"/>
                    </a:cubicBezTo>
                    <a:cubicBezTo>
                      <a:pt x="1" y="2502"/>
                      <a:pt x="133" y="2716"/>
                      <a:pt x="331" y="2798"/>
                    </a:cubicBezTo>
                    <a:cubicBezTo>
                      <a:pt x="387" y="2822"/>
                      <a:pt x="447" y="2833"/>
                      <a:pt x="506" y="2833"/>
                    </a:cubicBezTo>
                    <a:cubicBezTo>
                      <a:pt x="654" y="2833"/>
                      <a:pt x="802" y="2763"/>
                      <a:pt x="907" y="2633"/>
                    </a:cubicBezTo>
                    <a:cubicBezTo>
                      <a:pt x="957" y="2584"/>
                      <a:pt x="990" y="2518"/>
                      <a:pt x="1056" y="2403"/>
                    </a:cubicBezTo>
                    <a:cubicBezTo>
                      <a:pt x="1287" y="1892"/>
                      <a:pt x="1534" y="1331"/>
                      <a:pt x="1797" y="755"/>
                    </a:cubicBezTo>
                    <a:cubicBezTo>
                      <a:pt x="1814" y="722"/>
                      <a:pt x="1814" y="689"/>
                      <a:pt x="1830" y="656"/>
                    </a:cubicBezTo>
                    <a:cubicBezTo>
                      <a:pt x="1896" y="376"/>
                      <a:pt x="1764" y="128"/>
                      <a:pt x="1517" y="29"/>
                    </a:cubicBezTo>
                    <a:cubicBezTo>
                      <a:pt x="1471" y="10"/>
                      <a:pt x="1421" y="1"/>
                      <a:pt x="136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1353697" y="335120"/>
                <a:ext cx="85897" cy="91288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523" extrusionOk="0">
                    <a:moveTo>
                      <a:pt x="1865" y="1"/>
                    </a:moveTo>
                    <a:cubicBezTo>
                      <a:pt x="1780" y="1"/>
                      <a:pt x="1694" y="21"/>
                      <a:pt x="1615" y="53"/>
                    </a:cubicBezTo>
                    <a:cubicBezTo>
                      <a:pt x="1549" y="86"/>
                      <a:pt x="1483" y="135"/>
                      <a:pt x="1434" y="184"/>
                    </a:cubicBezTo>
                    <a:cubicBezTo>
                      <a:pt x="1022" y="662"/>
                      <a:pt x="610" y="1157"/>
                      <a:pt x="264" y="1552"/>
                    </a:cubicBezTo>
                    <a:cubicBezTo>
                      <a:pt x="165" y="1684"/>
                      <a:pt x="132" y="1734"/>
                      <a:pt x="115" y="1783"/>
                    </a:cubicBezTo>
                    <a:cubicBezTo>
                      <a:pt x="0" y="2014"/>
                      <a:pt x="66" y="2278"/>
                      <a:pt x="264" y="2426"/>
                    </a:cubicBezTo>
                    <a:cubicBezTo>
                      <a:pt x="352" y="2490"/>
                      <a:pt x="451" y="2523"/>
                      <a:pt x="553" y="2523"/>
                    </a:cubicBezTo>
                    <a:cubicBezTo>
                      <a:pt x="661" y="2523"/>
                      <a:pt x="772" y="2486"/>
                      <a:pt x="874" y="2409"/>
                    </a:cubicBezTo>
                    <a:cubicBezTo>
                      <a:pt x="939" y="2343"/>
                      <a:pt x="1005" y="2278"/>
                      <a:pt x="1055" y="2212"/>
                    </a:cubicBezTo>
                    <a:cubicBezTo>
                      <a:pt x="1401" y="1800"/>
                      <a:pt x="1747" y="1404"/>
                      <a:pt x="2077" y="992"/>
                    </a:cubicBezTo>
                    <a:cubicBezTo>
                      <a:pt x="2159" y="893"/>
                      <a:pt x="2241" y="794"/>
                      <a:pt x="2291" y="679"/>
                    </a:cubicBezTo>
                    <a:cubicBezTo>
                      <a:pt x="2373" y="481"/>
                      <a:pt x="2307" y="217"/>
                      <a:pt x="2126" y="86"/>
                    </a:cubicBezTo>
                    <a:cubicBezTo>
                      <a:pt x="2049" y="25"/>
                      <a:pt x="1957" y="1"/>
                      <a:pt x="18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558768" y="1091515"/>
                <a:ext cx="93676" cy="83509"/>
              </a:xfrm>
              <a:custGeom>
                <a:avLst/>
                <a:gdLst/>
                <a:ahLst/>
                <a:cxnLst/>
                <a:rect l="l" t="t" r="r" b="b"/>
                <a:pathLst>
                  <a:path w="2589" h="2308" extrusionOk="0">
                    <a:moveTo>
                      <a:pt x="2047" y="1"/>
                    </a:moveTo>
                    <a:cubicBezTo>
                      <a:pt x="1972" y="1"/>
                      <a:pt x="1897" y="15"/>
                      <a:pt x="1830" y="46"/>
                    </a:cubicBezTo>
                    <a:cubicBezTo>
                      <a:pt x="1731" y="95"/>
                      <a:pt x="1649" y="161"/>
                      <a:pt x="1566" y="243"/>
                    </a:cubicBezTo>
                    <a:cubicBezTo>
                      <a:pt x="1171" y="573"/>
                      <a:pt x="792" y="903"/>
                      <a:pt x="413" y="1232"/>
                    </a:cubicBezTo>
                    <a:cubicBezTo>
                      <a:pt x="314" y="1315"/>
                      <a:pt x="231" y="1413"/>
                      <a:pt x="165" y="1479"/>
                    </a:cubicBezTo>
                    <a:cubicBezTo>
                      <a:pt x="1" y="1727"/>
                      <a:pt x="17" y="1990"/>
                      <a:pt x="182" y="2155"/>
                    </a:cubicBezTo>
                    <a:cubicBezTo>
                      <a:pt x="266" y="2258"/>
                      <a:pt x="392" y="2308"/>
                      <a:pt x="525" y="2308"/>
                    </a:cubicBezTo>
                    <a:cubicBezTo>
                      <a:pt x="626" y="2308"/>
                      <a:pt x="732" y="2278"/>
                      <a:pt x="825" y="2221"/>
                    </a:cubicBezTo>
                    <a:cubicBezTo>
                      <a:pt x="874" y="2188"/>
                      <a:pt x="924" y="2155"/>
                      <a:pt x="957" y="2122"/>
                    </a:cubicBezTo>
                    <a:cubicBezTo>
                      <a:pt x="1402" y="1743"/>
                      <a:pt x="1830" y="1364"/>
                      <a:pt x="2275" y="968"/>
                    </a:cubicBezTo>
                    <a:cubicBezTo>
                      <a:pt x="2357" y="903"/>
                      <a:pt x="2423" y="820"/>
                      <a:pt x="2473" y="721"/>
                    </a:cubicBezTo>
                    <a:cubicBezTo>
                      <a:pt x="2588" y="523"/>
                      <a:pt x="2539" y="276"/>
                      <a:pt x="2390" y="128"/>
                    </a:cubicBezTo>
                    <a:cubicBezTo>
                      <a:pt x="2307" y="44"/>
                      <a:pt x="2177" y="1"/>
                      <a:pt x="20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523598" y="666914"/>
                <a:ext cx="10735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2967" h="1548" extrusionOk="0">
                    <a:moveTo>
                      <a:pt x="577" y="1"/>
                    </a:moveTo>
                    <a:cubicBezTo>
                      <a:pt x="532" y="1"/>
                      <a:pt x="486" y="5"/>
                      <a:pt x="445" y="13"/>
                    </a:cubicBezTo>
                    <a:cubicBezTo>
                      <a:pt x="247" y="46"/>
                      <a:pt x="116" y="145"/>
                      <a:pt x="50" y="343"/>
                    </a:cubicBezTo>
                    <a:cubicBezTo>
                      <a:pt x="0" y="540"/>
                      <a:pt x="50" y="771"/>
                      <a:pt x="215" y="870"/>
                    </a:cubicBezTo>
                    <a:cubicBezTo>
                      <a:pt x="330" y="952"/>
                      <a:pt x="445" y="1002"/>
                      <a:pt x="561" y="1035"/>
                    </a:cubicBezTo>
                    <a:cubicBezTo>
                      <a:pt x="1072" y="1200"/>
                      <a:pt x="1566" y="1348"/>
                      <a:pt x="2077" y="1480"/>
                    </a:cubicBezTo>
                    <a:cubicBezTo>
                      <a:pt x="2176" y="1513"/>
                      <a:pt x="2291" y="1546"/>
                      <a:pt x="2407" y="1546"/>
                    </a:cubicBezTo>
                    <a:cubicBezTo>
                      <a:pt x="2418" y="1547"/>
                      <a:pt x="2430" y="1547"/>
                      <a:pt x="2441" y="1547"/>
                    </a:cubicBezTo>
                    <a:cubicBezTo>
                      <a:pt x="2657" y="1547"/>
                      <a:pt x="2838" y="1404"/>
                      <a:pt x="2901" y="1216"/>
                    </a:cubicBezTo>
                    <a:cubicBezTo>
                      <a:pt x="2967" y="1002"/>
                      <a:pt x="2884" y="771"/>
                      <a:pt x="2670" y="623"/>
                    </a:cubicBezTo>
                    <a:cubicBezTo>
                      <a:pt x="2637" y="606"/>
                      <a:pt x="2588" y="590"/>
                      <a:pt x="2538" y="573"/>
                    </a:cubicBezTo>
                    <a:cubicBezTo>
                      <a:pt x="1929" y="376"/>
                      <a:pt x="1319" y="194"/>
                      <a:pt x="709" y="13"/>
                    </a:cubicBezTo>
                    <a:cubicBezTo>
                      <a:pt x="668" y="5"/>
                      <a:pt x="622" y="1"/>
                      <a:pt x="5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1104400" y="564662"/>
                <a:ext cx="99647" cy="69398"/>
              </a:xfrm>
              <a:custGeom>
                <a:avLst/>
                <a:gdLst/>
                <a:ahLst/>
                <a:cxnLst/>
                <a:rect l="l" t="t" r="r" b="b"/>
                <a:pathLst>
                  <a:path w="2754" h="1918" extrusionOk="0">
                    <a:moveTo>
                      <a:pt x="2190" y="1"/>
                    </a:moveTo>
                    <a:cubicBezTo>
                      <a:pt x="2141" y="1"/>
                      <a:pt x="2092" y="7"/>
                      <a:pt x="2045" y="21"/>
                    </a:cubicBezTo>
                    <a:cubicBezTo>
                      <a:pt x="1995" y="37"/>
                      <a:pt x="1929" y="54"/>
                      <a:pt x="1896" y="87"/>
                    </a:cubicBezTo>
                    <a:cubicBezTo>
                      <a:pt x="1385" y="367"/>
                      <a:pt x="874" y="664"/>
                      <a:pt x="363" y="944"/>
                    </a:cubicBezTo>
                    <a:cubicBezTo>
                      <a:pt x="265" y="1010"/>
                      <a:pt x="199" y="1076"/>
                      <a:pt x="133" y="1125"/>
                    </a:cubicBezTo>
                    <a:cubicBezTo>
                      <a:pt x="34" y="1306"/>
                      <a:pt x="1" y="1471"/>
                      <a:pt x="83" y="1636"/>
                    </a:cubicBezTo>
                    <a:cubicBezTo>
                      <a:pt x="160" y="1806"/>
                      <a:pt x="295" y="1918"/>
                      <a:pt x="475" y="1918"/>
                    </a:cubicBezTo>
                    <a:cubicBezTo>
                      <a:pt x="487" y="1918"/>
                      <a:pt x="499" y="1917"/>
                      <a:pt x="512" y="1916"/>
                    </a:cubicBezTo>
                    <a:cubicBezTo>
                      <a:pt x="660" y="1900"/>
                      <a:pt x="808" y="1867"/>
                      <a:pt x="924" y="1784"/>
                    </a:cubicBezTo>
                    <a:cubicBezTo>
                      <a:pt x="1385" y="1537"/>
                      <a:pt x="1847" y="1273"/>
                      <a:pt x="2308" y="1010"/>
                    </a:cubicBezTo>
                    <a:cubicBezTo>
                      <a:pt x="2391" y="977"/>
                      <a:pt x="2473" y="927"/>
                      <a:pt x="2539" y="861"/>
                    </a:cubicBezTo>
                    <a:cubicBezTo>
                      <a:pt x="2704" y="697"/>
                      <a:pt x="2753" y="449"/>
                      <a:pt x="2654" y="268"/>
                    </a:cubicBezTo>
                    <a:cubicBezTo>
                      <a:pt x="2563" y="98"/>
                      <a:pt x="2378" y="1"/>
                      <a:pt x="21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1447917" y="190499"/>
                <a:ext cx="70375" cy="96716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2673" extrusionOk="0">
                    <a:moveTo>
                      <a:pt x="1411" y="1"/>
                    </a:moveTo>
                    <a:cubicBezTo>
                      <a:pt x="1261" y="1"/>
                      <a:pt x="1113" y="70"/>
                      <a:pt x="1005" y="209"/>
                    </a:cubicBezTo>
                    <a:cubicBezTo>
                      <a:pt x="956" y="275"/>
                      <a:pt x="907" y="358"/>
                      <a:pt x="874" y="440"/>
                    </a:cubicBezTo>
                    <a:cubicBezTo>
                      <a:pt x="791" y="572"/>
                      <a:pt x="725" y="720"/>
                      <a:pt x="643" y="869"/>
                    </a:cubicBezTo>
                    <a:cubicBezTo>
                      <a:pt x="560" y="1034"/>
                      <a:pt x="478" y="1198"/>
                      <a:pt x="396" y="1363"/>
                    </a:cubicBezTo>
                    <a:cubicBezTo>
                      <a:pt x="297" y="1577"/>
                      <a:pt x="181" y="1775"/>
                      <a:pt x="99" y="2006"/>
                    </a:cubicBezTo>
                    <a:cubicBezTo>
                      <a:pt x="0" y="2253"/>
                      <a:pt x="115" y="2500"/>
                      <a:pt x="330" y="2616"/>
                    </a:cubicBezTo>
                    <a:cubicBezTo>
                      <a:pt x="396" y="2654"/>
                      <a:pt x="469" y="2672"/>
                      <a:pt x="543" y="2672"/>
                    </a:cubicBezTo>
                    <a:cubicBezTo>
                      <a:pt x="692" y="2672"/>
                      <a:pt x="846" y="2599"/>
                      <a:pt x="956" y="2467"/>
                    </a:cubicBezTo>
                    <a:cubicBezTo>
                      <a:pt x="1022" y="2401"/>
                      <a:pt x="1055" y="2319"/>
                      <a:pt x="1104" y="2237"/>
                    </a:cubicBezTo>
                    <a:cubicBezTo>
                      <a:pt x="1335" y="1792"/>
                      <a:pt x="1549" y="1363"/>
                      <a:pt x="1780" y="918"/>
                    </a:cubicBezTo>
                    <a:cubicBezTo>
                      <a:pt x="1813" y="836"/>
                      <a:pt x="1846" y="753"/>
                      <a:pt x="1879" y="671"/>
                    </a:cubicBezTo>
                    <a:cubicBezTo>
                      <a:pt x="1945" y="407"/>
                      <a:pt x="1862" y="177"/>
                      <a:pt x="1648" y="61"/>
                    </a:cubicBezTo>
                    <a:cubicBezTo>
                      <a:pt x="1573" y="21"/>
                      <a:pt x="1492" y="1"/>
                      <a:pt x="14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691160" y="694810"/>
                <a:ext cx="100804" cy="40561"/>
              </a:xfrm>
              <a:custGeom>
                <a:avLst/>
                <a:gdLst/>
                <a:ahLst/>
                <a:cxnLst/>
                <a:rect l="l" t="t" r="r" b="b"/>
                <a:pathLst>
                  <a:path w="2786" h="1121" extrusionOk="0">
                    <a:moveTo>
                      <a:pt x="676" y="0"/>
                    </a:moveTo>
                    <a:cubicBezTo>
                      <a:pt x="577" y="0"/>
                      <a:pt x="495" y="0"/>
                      <a:pt x="396" y="17"/>
                    </a:cubicBezTo>
                    <a:cubicBezTo>
                      <a:pt x="198" y="66"/>
                      <a:pt x="50" y="247"/>
                      <a:pt x="17" y="429"/>
                    </a:cubicBezTo>
                    <a:cubicBezTo>
                      <a:pt x="0" y="659"/>
                      <a:pt x="116" y="874"/>
                      <a:pt x="330" y="956"/>
                    </a:cubicBezTo>
                    <a:cubicBezTo>
                      <a:pt x="413" y="989"/>
                      <a:pt x="511" y="1006"/>
                      <a:pt x="594" y="1006"/>
                    </a:cubicBezTo>
                    <a:cubicBezTo>
                      <a:pt x="1088" y="1055"/>
                      <a:pt x="1583" y="1088"/>
                      <a:pt x="2077" y="1121"/>
                    </a:cubicBezTo>
                    <a:cubicBezTo>
                      <a:pt x="2176" y="1121"/>
                      <a:pt x="2291" y="1104"/>
                      <a:pt x="2407" y="1088"/>
                    </a:cubicBezTo>
                    <a:cubicBezTo>
                      <a:pt x="2605" y="1039"/>
                      <a:pt x="2720" y="907"/>
                      <a:pt x="2753" y="709"/>
                    </a:cubicBezTo>
                    <a:cubicBezTo>
                      <a:pt x="2786" y="511"/>
                      <a:pt x="2687" y="297"/>
                      <a:pt x="2456" y="165"/>
                    </a:cubicBezTo>
                    <a:cubicBezTo>
                      <a:pt x="2390" y="149"/>
                      <a:pt x="2275" y="99"/>
                      <a:pt x="2143" y="99"/>
                    </a:cubicBezTo>
                    <a:cubicBezTo>
                      <a:pt x="1665" y="50"/>
                      <a:pt x="1171" y="33"/>
                      <a:pt x="6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437122" y="271403"/>
                <a:ext cx="96028" cy="61474"/>
              </a:xfrm>
              <a:custGeom>
                <a:avLst/>
                <a:gdLst/>
                <a:ahLst/>
                <a:cxnLst/>
                <a:rect l="l" t="t" r="r" b="b"/>
                <a:pathLst>
                  <a:path w="2654" h="1699" extrusionOk="0">
                    <a:moveTo>
                      <a:pt x="2127" y="1"/>
                    </a:moveTo>
                    <a:cubicBezTo>
                      <a:pt x="2044" y="17"/>
                      <a:pt x="1945" y="17"/>
                      <a:pt x="1863" y="67"/>
                    </a:cubicBezTo>
                    <a:cubicBezTo>
                      <a:pt x="1368" y="281"/>
                      <a:pt x="858" y="495"/>
                      <a:pt x="363" y="726"/>
                    </a:cubicBezTo>
                    <a:cubicBezTo>
                      <a:pt x="264" y="775"/>
                      <a:pt x="165" y="874"/>
                      <a:pt x="116" y="924"/>
                    </a:cubicBezTo>
                    <a:cubicBezTo>
                      <a:pt x="1" y="1138"/>
                      <a:pt x="1" y="1286"/>
                      <a:pt x="83" y="1451"/>
                    </a:cubicBezTo>
                    <a:cubicBezTo>
                      <a:pt x="182" y="1616"/>
                      <a:pt x="347" y="1698"/>
                      <a:pt x="528" y="1698"/>
                    </a:cubicBezTo>
                    <a:cubicBezTo>
                      <a:pt x="643" y="1698"/>
                      <a:pt x="759" y="1665"/>
                      <a:pt x="858" y="1616"/>
                    </a:cubicBezTo>
                    <a:cubicBezTo>
                      <a:pt x="1303" y="1418"/>
                      <a:pt x="1748" y="1220"/>
                      <a:pt x="2193" y="1022"/>
                    </a:cubicBezTo>
                    <a:cubicBezTo>
                      <a:pt x="2291" y="973"/>
                      <a:pt x="2390" y="907"/>
                      <a:pt x="2473" y="841"/>
                    </a:cubicBezTo>
                    <a:cubicBezTo>
                      <a:pt x="2621" y="709"/>
                      <a:pt x="2654" y="528"/>
                      <a:pt x="2588" y="330"/>
                    </a:cubicBezTo>
                    <a:cubicBezTo>
                      <a:pt x="2522" y="149"/>
                      <a:pt x="2341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939227" y="648280"/>
                <a:ext cx="100226" cy="48738"/>
              </a:xfrm>
              <a:custGeom>
                <a:avLst/>
                <a:gdLst/>
                <a:ahLst/>
                <a:cxnLst/>
                <a:rect l="l" t="t" r="r" b="b"/>
                <a:pathLst>
                  <a:path w="2770" h="1347" extrusionOk="0">
                    <a:moveTo>
                      <a:pt x="2061" y="1"/>
                    </a:moveTo>
                    <a:cubicBezTo>
                      <a:pt x="1550" y="116"/>
                      <a:pt x="1039" y="231"/>
                      <a:pt x="528" y="363"/>
                    </a:cubicBezTo>
                    <a:cubicBezTo>
                      <a:pt x="396" y="396"/>
                      <a:pt x="281" y="495"/>
                      <a:pt x="215" y="528"/>
                    </a:cubicBezTo>
                    <a:cubicBezTo>
                      <a:pt x="1" y="874"/>
                      <a:pt x="165" y="1270"/>
                      <a:pt x="495" y="1336"/>
                    </a:cubicBezTo>
                    <a:cubicBezTo>
                      <a:pt x="536" y="1342"/>
                      <a:pt x="580" y="1346"/>
                      <a:pt x="624" y="1346"/>
                    </a:cubicBezTo>
                    <a:cubicBezTo>
                      <a:pt x="687" y="1346"/>
                      <a:pt x="750" y="1338"/>
                      <a:pt x="808" y="1319"/>
                    </a:cubicBezTo>
                    <a:cubicBezTo>
                      <a:pt x="1303" y="1220"/>
                      <a:pt x="1797" y="1105"/>
                      <a:pt x="2292" y="990"/>
                    </a:cubicBezTo>
                    <a:cubicBezTo>
                      <a:pt x="2374" y="973"/>
                      <a:pt x="2440" y="957"/>
                      <a:pt x="2506" y="924"/>
                    </a:cubicBezTo>
                    <a:cubicBezTo>
                      <a:pt x="2671" y="808"/>
                      <a:pt x="2769" y="594"/>
                      <a:pt x="2737" y="396"/>
                    </a:cubicBezTo>
                    <a:cubicBezTo>
                      <a:pt x="2687" y="165"/>
                      <a:pt x="2522" y="17"/>
                      <a:pt x="2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1589" y="323578"/>
                <a:ext cx="81700" cy="80217"/>
              </a:xfrm>
              <a:custGeom>
                <a:avLst/>
                <a:gdLst/>
                <a:ahLst/>
                <a:cxnLst/>
                <a:rect l="l" t="t" r="r" b="b"/>
                <a:pathLst>
                  <a:path w="2258" h="2217" extrusionOk="0">
                    <a:moveTo>
                      <a:pt x="524" y="0"/>
                    </a:moveTo>
                    <a:cubicBezTo>
                      <a:pt x="431" y="0"/>
                      <a:pt x="337" y="29"/>
                      <a:pt x="247" y="91"/>
                    </a:cubicBezTo>
                    <a:cubicBezTo>
                      <a:pt x="82" y="223"/>
                      <a:pt x="0" y="437"/>
                      <a:pt x="82" y="635"/>
                    </a:cubicBezTo>
                    <a:cubicBezTo>
                      <a:pt x="115" y="734"/>
                      <a:pt x="165" y="833"/>
                      <a:pt x="231" y="915"/>
                    </a:cubicBezTo>
                    <a:cubicBezTo>
                      <a:pt x="593" y="1295"/>
                      <a:pt x="956" y="1657"/>
                      <a:pt x="1302" y="2020"/>
                    </a:cubicBezTo>
                    <a:cubicBezTo>
                      <a:pt x="1351" y="2053"/>
                      <a:pt x="1401" y="2086"/>
                      <a:pt x="1417" y="2102"/>
                    </a:cubicBezTo>
                    <a:cubicBezTo>
                      <a:pt x="1532" y="2179"/>
                      <a:pt x="1647" y="2216"/>
                      <a:pt x="1755" y="2216"/>
                    </a:cubicBezTo>
                    <a:cubicBezTo>
                      <a:pt x="1880" y="2216"/>
                      <a:pt x="1996" y="2166"/>
                      <a:pt x="2093" y="2069"/>
                    </a:cubicBezTo>
                    <a:cubicBezTo>
                      <a:pt x="2241" y="1904"/>
                      <a:pt x="2258" y="1674"/>
                      <a:pt x="2143" y="1459"/>
                    </a:cubicBezTo>
                    <a:cubicBezTo>
                      <a:pt x="2110" y="1393"/>
                      <a:pt x="2060" y="1327"/>
                      <a:pt x="2011" y="1278"/>
                    </a:cubicBezTo>
                    <a:cubicBezTo>
                      <a:pt x="1665" y="932"/>
                      <a:pt x="1319" y="569"/>
                      <a:pt x="972" y="223"/>
                    </a:cubicBezTo>
                    <a:cubicBezTo>
                      <a:pt x="906" y="157"/>
                      <a:pt x="841" y="108"/>
                      <a:pt x="758" y="58"/>
                    </a:cubicBezTo>
                    <a:cubicBezTo>
                      <a:pt x="683" y="21"/>
                      <a:pt x="604" y="0"/>
                      <a:pt x="5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367941" y="349159"/>
                <a:ext cx="69217" cy="89298"/>
              </a:xfrm>
              <a:custGeom>
                <a:avLst/>
                <a:gdLst/>
                <a:ahLst/>
                <a:cxnLst/>
                <a:rect l="l" t="t" r="r" b="b"/>
                <a:pathLst>
                  <a:path w="1913" h="2468" extrusionOk="0">
                    <a:moveTo>
                      <a:pt x="1392" y="0"/>
                    </a:moveTo>
                    <a:cubicBezTo>
                      <a:pt x="1296" y="0"/>
                      <a:pt x="1201" y="29"/>
                      <a:pt x="1121" y="93"/>
                    </a:cubicBezTo>
                    <a:cubicBezTo>
                      <a:pt x="1039" y="159"/>
                      <a:pt x="973" y="241"/>
                      <a:pt x="907" y="340"/>
                    </a:cubicBezTo>
                    <a:cubicBezTo>
                      <a:pt x="775" y="538"/>
                      <a:pt x="660" y="736"/>
                      <a:pt x="528" y="934"/>
                    </a:cubicBezTo>
                    <a:cubicBezTo>
                      <a:pt x="545" y="950"/>
                      <a:pt x="545" y="950"/>
                      <a:pt x="561" y="950"/>
                    </a:cubicBezTo>
                    <a:cubicBezTo>
                      <a:pt x="429" y="1148"/>
                      <a:pt x="297" y="1346"/>
                      <a:pt x="182" y="1560"/>
                    </a:cubicBezTo>
                    <a:cubicBezTo>
                      <a:pt x="133" y="1659"/>
                      <a:pt x="83" y="1791"/>
                      <a:pt x="50" y="1906"/>
                    </a:cubicBezTo>
                    <a:cubicBezTo>
                      <a:pt x="1" y="2120"/>
                      <a:pt x="100" y="2302"/>
                      <a:pt x="297" y="2417"/>
                    </a:cubicBezTo>
                    <a:cubicBezTo>
                      <a:pt x="364" y="2450"/>
                      <a:pt x="444" y="2467"/>
                      <a:pt x="525" y="2467"/>
                    </a:cubicBezTo>
                    <a:cubicBezTo>
                      <a:pt x="645" y="2467"/>
                      <a:pt x="769" y="2430"/>
                      <a:pt x="858" y="2351"/>
                    </a:cubicBezTo>
                    <a:cubicBezTo>
                      <a:pt x="907" y="2302"/>
                      <a:pt x="957" y="2236"/>
                      <a:pt x="990" y="2186"/>
                    </a:cubicBezTo>
                    <a:cubicBezTo>
                      <a:pt x="1253" y="1725"/>
                      <a:pt x="1533" y="1280"/>
                      <a:pt x="1797" y="818"/>
                    </a:cubicBezTo>
                    <a:cubicBezTo>
                      <a:pt x="1847" y="736"/>
                      <a:pt x="1880" y="653"/>
                      <a:pt x="1880" y="571"/>
                    </a:cubicBezTo>
                    <a:cubicBezTo>
                      <a:pt x="1913" y="373"/>
                      <a:pt x="1847" y="208"/>
                      <a:pt x="1682" y="93"/>
                    </a:cubicBezTo>
                    <a:cubicBezTo>
                      <a:pt x="1597" y="33"/>
                      <a:pt x="1494" y="0"/>
                      <a:pt x="13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818775" y="448010"/>
                <a:ext cx="53695" cy="93785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2592" extrusionOk="0">
                    <a:moveTo>
                      <a:pt x="527" y="1"/>
                    </a:moveTo>
                    <a:cubicBezTo>
                      <a:pt x="363" y="1"/>
                      <a:pt x="191" y="91"/>
                      <a:pt x="66" y="278"/>
                    </a:cubicBezTo>
                    <a:cubicBezTo>
                      <a:pt x="66" y="328"/>
                      <a:pt x="0" y="476"/>
                      <a:pt x="33" y="575"/>
                    </a:cubicBezTo>
                    <a:cubicBezTo>
                      <a:pt x="182" y="1135"/>
                      <a:pt x="347" y="1696"/>
                      <a:pt x="511" y="2256"/>
                    </a:cubicBezTo>
                    <a:cubicBezTo>
                      <a:pt x="528" y="2289"/>
                      <a:pt x="544" y="2322"/>
                      <a:pt x="561" y="2355"/>
                    </a:cubicBezTo>
                    <a:cubicBezTo>
                      <a:pt x="663" y="2508"/>
                      <a:pt x="813" y="2591"/>
                      <a:pt x="983" y="2591"/>
                    </a:cubicBezTo>
                    <a:cubicBezTo>
                      <a:pt x="1033" y="2591"/>
                      <a:pt x="1085" y="2584"/>
                      <a:pt x="1138" y="2569"/>
                    </a:cubicBezTo>
                    <a:cubicBezTo>
                      <a:pt x="1368" y="2487"/>
                      <a:pt x="1484" y="2305"/>
                      <a:pt x="1467" y="2058"/>
                    </a:cubicBezTo>
                    <a:cubicBezTo>
                      <a:pt x="1467" y="1976"/>
                      <a:pt x="1434" y="1877"/>
                      <a:pt x="1418" y="1794"/>
                    </a:cubicBezTo>
                    <a:cubicBezTo>
                      <a:pt x="1286" y="1366"/>
                      <a:pt x="1171" y="921"/>
                      <a:pt x="1039" y="476"/>
                    </a:cubicBezTo>
                    <a:cubicBezTo>
                      <a:pt x="1006" y="377"/>
                      <a:pt x="956" y="278"/>
                      <a:pt x="890" y="196"/>
                    </a:cubicBezTo>
                    <a:cubicBezTo>
                      <a:pt x="799" y="67"/>
                      <a:pt x="666" y="1"/>
                      <a:pt x="5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77257" y="258305"/>
                <a:ext cx="97259" cy="52971"/>
              </a:xfrm>
              <a:custGeom>
                <a:avLst/>
                <a:gdLst/>
                <a:ahLst/>
                <a:cxnLst/>
                <a:rect l="l" t="t" r="r" b="b"/>
                <a:pathLst>
                  <a:path w="2688" h="1464" extrusionOk="0">
                    <a:moveTo>
                      <a:pt x="561" y="0"/>
                    </a:moveTo>
                    <a:cubicBezTo>
                      <a:pt x="330" y="0"/>
                      <a:pt x="132" y="148"/>
                      <a:pt x="67" y="346"/>
                    </a:cubicBezTo>
                    <a:cubicBezTo>
                      <a:pt x="1" y="560"/>
                      <a:pt x="83" y="857"/>
                      <a:pt x="281" y="923"/>
                    </a:cubicBezTo>
                    <a:cubicBezTo>
                      <a:pt x="891" y="1121"/>
                      <a:pt x="1500" y="1302"/>
                      <a:pt x="2127" y="1450"/>
                    </a:cubicBezTo>
                    <a:cubicBezTo>
                      <a:pt x="2155" y="1459"/>
                      <a:pt x="2184" y="1463"/>
                      <a:pt x="2212" y="1463"/>
                    </a:cubicBezTo>
                    <a:cubicBezTo>
                      <a:pt x="2396" y="1463"/>
                      <a:pt x="2564" y="1292"/>
                      <a:pt x="2621" y="1121"/>
                    </a:cubicBezTo>
                    <a:cubicBezTo>
                      <a:pt x="2687" y="890"/>
                      <a:pt x="2605" y="659"/>
                      <a:pt x="2390" y="527"/>
                    </a:cubicBezTo>
                    <a:cubicBezTo>
                      <a:pt x="2357" y="511"/>
                      <a:pt x="2308" y="495"/>
                      <a:pt x="2258" y="478"/>
                    </a:cubicBezTo>
                    <a:cubicBezTo>
                      <a:pt x="1748" y="330"/>
                      <a:pt x="1237" y="181"/>
                      <a:pt x="726" y="33"/>
                    </a:cubicBezTo>
                    <a:cubicBezTo>
                      <a:pt x="676" y="17"/>
                      <a:pt x="627" y="0"/>
                      <a:pt x="5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1247538" y="463930"/>
                <a:ext cx="85897" cy="72510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004" extrusionOk="0">
                    <a:moveTo>
                      <a:pt x="1844" y="1"/>
                    </a:moveTo>
                    <a:cubicBezTo>
                      <a:pt x="1783" y="1"/>
                      <a:pt x="1722" y="12"/>
                      <a:pt x="1665" y="36"/>
                    </a:cubicBezTo>
                    <a:cubicBezTo>
                      <a:pt x="1583" y="69"/>
                      <a:pt x="1500" y="118"/>
                      <a:pt x="1418" y="168"/>
                    </a:cubicBezTo>
                    <a:cubicBezTo>
                      <a:pt x="1055" y="448"/>
                      <a:pt x="709" y="728"/>
                      <a:pt x="346" y="1008"/>
                    </a:cubicBezTo>
                    <a:cubicBezTo>
                      <a:pt x="264" y="1074"/>
                      <a:pt x="198" y="1157"/>
                      <a:pt x="149" y="1206"/>
                    </a:cubicBezTo>
                    <a:cubicBezTo>
                      <a:pt x="0" y="1420"/>
                      <a:pt x="17" y="1635"/>
                      <a:pt x="132" y="1799"/>
                    </a:cubicBezTo>
                    <a:cubicBezTo>
                      <a:pt x="233" y="1926"/>
                      <a:pt x="373" y="2004"/>
                      <a:pt x="529" y="2004"/>
                    </a:cubicBezTo>
                    <a:cubicBezTo>
                      <a:pt x="577" y="2004"/>
                      <a:pt x="626" y="1996"/>
                      <a:pt x="676" y="1981"/>
                    </a:cubicBezTo>
                    <a:cubicBezTo>
                      <a:pt x="791" y="1931"/>
                      <a:pt x="890" y="1865"/>
                      <a:pt x="1006" y="1799"/>
                    </a:cubicBezTo>
                    <a:cubicBezTo>
                      <a:pt x="1335" y="1536"/>
                      <a:pt x="1665" y="1289"/>
                      <a:pt x="1978" y="1025"/>
                    </a:cubicBezTo>
                    <a:cubicBezTo>
                      <a:pt x="2077" y="959"/>
                      <a:pt x="2159" y="893"/>
                      <a:pt x="2225" y="794"/>
                    </a:cubicBezTo>
                    <a:cubicBezTo>
                      <a:pt x="2374" y="613"/>
                      <a:pt x="2374" y="366"/>
                      <a:pt x="2242" y="201"/>
                    </a:cubicBezTo>
                    <a:cubicBezTo>
                      <a:pt x="2148" y="72"/>
                      <a:pt x="1995" y="1"/>
                      <a:pt x="18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1517061" y="5679"/>
                <a:ext cx="47146" cy="94834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2621" extrusionOk="0">
                    <a:moveTo>
                      <a:pt x="811" y="1"/>
                    </a:moveTo>
                    <a:cubicBezTo>
                      <a:pt x="663" y="1"/>
                      <a:pt x="539" y="56"/>
                      <a:pt x="446" y="175"/>
                    </a:cubicBezTo>
                    <a:cubicBezTo>
                      <a:pt x="363" y="274"/>
                      <a:pt x="314" y="390"/>
                      <a:pt x="281" y="522"/>
                    </a:cubicBezTo>
                    <a:cubicBezTo>
                      <a:pt x="182" y="983"/>
                      <a:pt x="100" y="1444"/>
                      <a:pt x="17" y="1906"/>
                    </a:cubicBezTo>
                    <a:cubicBezTo>
                      <a:pt x="1" y="2021"/>
                      <a:pt x="1" y="2120"/>
                      <a:pt x="17" y="2236"/>
                    </a:cubicBezTo>
                    <a:cubicBezTo>
                      <a:pt x="50" y="2450"/>
                      <a:pt x="232" y="2598"/>
                      <a:pt x="429" y="2615"/>
                    </a:cubicBezTo>
                    <a:cubicBezTo>
                      <a:pt x="454" y="2619"/>
                      <a:pt x="480" y="2621"/>
                      <a:pt x="505" y="2621"/>
                    </a:cubicBezTo>
                    <a:cubicBezTo>
                      <a:pt x="676" y="2621"/>
                      <a:pt x="840" y="2524"/>
                      <a:pt x="940" y="2351"/>
                    </a:cubicBezTo>
                    <a:cubicBezTo>
                      <a:pt x="973" y="2285"/>
                      <a:pt x="1006" y="2203"/>
                      <a:pt x="1023" y="2120"/>
                    </a:cubicBezTo>
                    <a:cubicBezTo>
                      <a:pt x="1105" y="1642"/>
                      <a:pt x="1188" y="1181"/>
                      <a:pt x="1270" y="719"/>
                    </a:cubicBezTo>
                    <a:cubicBezTo>
                      <a:pt x="1286" y="637"/>
                      <a:pt x="1303" y="538"/>
                      <a:pt x="1286" y="456"/>
                    </a:cubicBezTo>
                    <a:cubicBezTo>
                      <a:pt x="1270" y="241"/>
                      <a:pt x="1122" y="60"/>
                      <a:pt x="924" y="11"/>
                    </a:cubicBezTo>
                    <a:cubicBezTo>
                      <a:pt x="885" y="4"/>
                      <a:pt x="847" y="1"/>
                      <a:pt x="8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407887" y="602798"/>
                <a:ext cx="76381" cy="64622"/>
              </a:xfrm>
              <a:custGeom>
                <a:avLst/>
                <a:gdLst/>
                <a:ahLst/>
                <a:cxnLst/>
                <a:rect l="l" t="t" r="r" b="b"/>
                <a:pathLst>
                  <a:path w="2111" h="1786" extrusionOk="0">
                    <a:moveTo>
                      <a:pt x="610" y="1"/>
                    </a:moveTo>
                    <a:cubicBezTo>
                      <a:pt x="564" y="1"/>
                      <a:pt x="520" y="8"/>
                      <a:pt x="479" y="22"/>
                    </a:cubicBezTo>
                    <a:cubicBezTo>
                      <a:pt x="116" y="137"/>
                      <a:pt x="1" y="582"/>
                      <a:pt x="298" y="862"/>
                    </a:cubicBezTo>
                    <a:cubicBezTo>
                      <a:pt x="594" y="1142"/>
                      <a:pt x="924" y="1406"/>
                      <a:pt x="1254" y="1670"/>
                    </a:cubicBezTo>
                    <a:cubicBezTo>
                      <a:pt x="1286" y="1703"/>
                      <a:pt x="1352" y="1736"/>
                      <a:pt x="1402" y="1752"/>
                    </a:cubicBezTo>
                    <a:cubicBezTo>
                      <a:pt x="1462" y="1774"/>
                      <a:pt x="1523" y="1785"/>
                      <a:pt x="1582" y="1785"/>
                    </a:cubicBezTo>
                    <a:cubicBezTo>
                      <a:pt x="1700" y="1785"/>
                      <a:pt x="1814" y="1741"/>
                      <a:pt x="1913" y="1653"/>
                    </a:cubicBezTo>
                    <a:cubicBezTo>
                      <a:pt x="2061" y="1521"/>
                      <a:pt x="2111" y="1291"/>
                      <a:pt x="2028" y="1109"/>
                    </a:cubicBezTo>
                    <a:cubicBezTo>
                      <a:pt x="1979" y="1027"/>
                      <a:pt x="1929" y="945"/>
                      <a:pt x="1863" y="879"/>
                    </a:cubicBezTo>
                    <a:cubicBezTo>
                      <a:pt x="1583" y="631"/>
                      <a:pt x="1286" y="384"/>
                      <a:pt x="1056" y="170"/>
                    </a:cubicBezTo>
                    <a:cubicBezTo>
                      <a:pt x="877" y="51"/>
                      <a:pt x="733" y="1"/>
                      <a:pt x="6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367073" y="480031"/>
                <a:ext cx="45047" cy="76526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2115" extrusionOk="0">
                    <a:moveTo>
                      <a:pt x="486" y="0"/>
                    </a:moveTo>
                    <a:cubicBezTo>
                      <a:pt x="220" y="0"/>
                      <a:pt x="1" y="185"/>
                      <a:pt x="25" y="448"/>
                    </a:cubicBezTo>
                    <a:cubicBezTo>
                      <a:pt x="58" y="909"/>
                      <a:pt x="173" y="1387"/>
                      <a:pt x="288" y="1832"/>
                    </a:cubicBezTo>
                    <a:cubicBezTo>
                      <a:pt x="346" y="2018"/>
                      <a:pt x="519" y="2114"/>
                      <a:pt x="703" y="2114"/>
                    </a:cubicBezTo>
                    <a:cubicBezTo>
                      <a:pt x="779" y="2114"/>
                      <a:pt x="858" y="2097"/>
                      <a:pt x="931" y="2063"/>
                    </a:cubicBezTo>
                    <a:cubicBezTo>
                      <a:pt x="1145" y="1964"/>
                      <a:pt x="1244" y="1783"/>
                      <a:pt x="1211" y="1569"/>
                    </a:cubicBezTo>
                    <a:cubicBezTo>
                      <a:pt x="1145" y="1157"/>
                      <a:pt x="1063" y="745"/>
                      <a:pt x="964" y="333"/>
                    </a:cubicBezTo>
                    <a:cubicBezTo>
                      <a:pt x="948" y="217"/>
                      <a:pt x="832" y="135"/>
                      <a:pt x="799" y="85"/>
                    </a:cubicBezTo>
                    <a:cubicBezTo>
                      <a:pt x="695" y="27"/>
                      <a:pt x="587" y="0"/>
                      <a:pt x="4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35" name="Google Shape;35;p2"/>
            <p:cNvGrpSpPr/>
            <p:nvPr/>
          </p:nvGrpSpPr>
          <p:grpSpPr>
            <a:xfrm rot="-1329227">
              <a:off x="3723827" y="4658588"/>
              <a:ext cx="1545995" cy="591484"/>
              <a:chOff x="5554408" y="1265017"/>
              <a:chExt cx="1620304" cy="619914"/>
            </a:xfrm>
          </p:grpSpPr>
          <p:sp>
            <p:nvSpPr>
              <p:cNvPr id="36" name="Google Shape;36;p2"/>
              <p:cNvSpPr/>
              <p:nvPr/>
            </p:nvSpPr>
            <p:spPr>
              <a:xfrm>
                <a:off x="7096882" y="1539418"/>
                <a:ext cx="77830" cy="85648"/>
              </a:xfrm>
              <a:custGeom>
                <a:avLst/>
                <a:gdLst/>
                <a:ahLst/>
                <a:cxnLst/>
                <a:rect l="l" t="t" r="r" b="b"/>
                <a:pathLst>
                  <a:path w="3116" h="3429" extrusionOk="0">
                    <a:moveTo>
                      <a:pt x="592" y="0"/>
                    </a:moveTo>
                    <a:cubicBezTo>
                      <a:pt x="488" y="0"/>
                      <a:pt x="386" y="34"/>
                      <a:pt x="297" y="100"/>
                    </a:cubicBezTo>
                    <a:cubicBezTo>
                      <a:pt x="83" y="249"/>
                      <a:pt x="0" y="545"/>
                      <a:pt x="132" y="826"/>
                    </a:cubicBezTo>
                    <a:cubicBezTo>
                      <a:pt x="165" y="875"/>
                      <a:pt x="215" y="941"/>
                      <a:pt x="264" y="1007"/>
                    </a:cubicBezTo>
                    <a:cubicBezTo>
                      <a:pt x="824" y="1699"/>
                      <a:pt x="1401" y="2408"/>
                      <a:pt x="1978" y="3100"/>
                    </a:cubicBezTo>
                    <a:cubicBezTo>
                      <a:pt x="2044" y="3199"/>
                      <a:pt x="2143" y="3281"/>
                      <a:pt x="2242" y="3347"/>
                    </a:cubicBezTo>
                    <a:cubicBezTo>
                      <a:pt x="2331" y="3402"/>
                      <a:pt x="2429" y="3429"/>
                      <a:pt x="2526" y="3429"/>
                    </a:cubicBezTo>
                    <a:cubicBezTo>
                      <a:pt x="2662" y="3429"/>
                      <a:pt x="2795" y="3377"/>
                      <a:pt x="2901" y="3281"/>
                    </a:cubicBezTo>
                    <a:cubicBezTo>
                      <a:pt x="3066" y="3117"/>
                      <a:pt x="3115" y="2869"/>
                      <a:pt x="3016" y="2672"/>
                    </a:cubicBezTo>
                    <a:cubicBezTo>
                      <a:pt x="2951" y="2540"/>
                      <a:pt x="2868" y="2424"/>
                      <a:pt x="2769" y="2325"/>
                    </a:cubicBezTo>
                    <a:cubicBezTo>
                      <a:pt x="2291" y="1716"/>
                      <a:pt x="1780" y="1106"/>
                      <a:pt x="1286" y="496"/>
                    </a:cubicBezTo>
                    <a:cubicBezTo>
                      <a:pt x="1187" y="381"/>
                      <a:pt x="1088" y="249"/>
                      <a:pt x="956" y="150"/>
                    </a:cubicBezTo>
                    <a:cubicBezTo>
                      <a:pt x="848" y="50"/>
                      <a:pt x="719" y="0"/>
                      <a:pt x="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958557" y="1422324"/>
                <a:ext cx="85248" cy="70836"/>
              </a:xfrm>
              <a:custGeom>
                <a:avLst/>
                <a:gdLst/>
                <a:ahLst/>
                <a:cxnLst/>
                <a:rect l="l" t="t" r="r" b="b"/>
                <a:pathLst>
                  <a:path w="3413" h="2836" extrusionOk="0">
                    <a:moveTo>
                      <a:pt x="564" y="1"/>
                    </a:moveTo>
                    <a:cubicBezTo>
                      <a:pt x="401" y="1"/>
                      <a:pt x="244" y="75"/>
                      <a:pt x="133" y="223"/>
                    </a:cubicBezTo>
                    <a:cubicBezTo>
                      <a:pt x="1" y="388"/>
                      <a:pt x="1" y="586"/>
                      <a:pt x="116" y="850"/>
                    </a:cubicBezTo>
                    <a:cubicBezTo>
                      <a:pt x="166" y="899"/>
                      <a:pt x="264" y="1014"/>
                      <a:pt x="363" y="1097"/>
                    </a:cubicBezTo>
                    <a:cubicBezTo>
                      <a:pt x="1023" y="1608"/>
                      <a:pt x="1682" y="2119"/>
                      <a:pt x="2325" y="2613"/>
                    </a:cubicBezTo>
                    <a:cubicBezTo>
                      <a:pt x="2407" y="2679"/>
                      <a:pt x="2489" y="2745"/>
                      <a:pt x="2588" y="2778"/>
                    </a:cubicBezTo>
                    <a:cubicBezTo>
                      <a:pt x="2661" y="2817"/>
                      <a:pt x="2741" y="2835"/>
                      <a:pt x="2822" y="2835"/>
                    </a:cubicBezTo>
                    <a:cubicBezTo>
                      <a:pt x="2979" y="2835"/>
                      <a:pt x="3139" y="2766"/>
                      <a:pt x="3248" y="2646"/>
                    </a:cubicBezTo>
                    <a:cubicBezTo>
                      <a:pt x="3412" y="2448"/>
                      <a:pt x="3412" y="2152"/>
                      <a:pt x="3231" y="1921"/>
                    </a:cubicBezTo>
                    <a:cubicBezTo>
                      <a:pt x="3182" y="1871"/>
                      <a:pt x="3116" y="1822"/>
                      <a:pt x="3050" y="1772"/>
                    </a:cubicBezTo>
                    <a:cubicBezTo>
                      <a:pt x="2391" y="1245"/>
                      <a:pt x="1715" y="718"/>
                      <a:pt x="1056" y="207"/>
                    </a:cubicBezTo>
                    <a:cubicBezTo>
                      <a:pt x="957" y="141"/>
                      <a:pt x="841" y="75"/>
                      <a:pt x="726" y="25"/>
                    </a:cubicBezTo>
                    <a:cubicBezTo>
                      <a:pt x="672" y="9"/>
                      <a:pt x="618" y="1"/>
                      <a:pt x="5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807894" y="1335078"/>
                <a:ext cx="89369" cy="57498"/>
              </a:xfrm>
              <a:custGeom>
                <a:avLst/>
                <a:gdLst/>
                <a:ahLst/>
                <a:cxnLst/>
                <a:rect l="l" t="t" r="r" b="b"/>
                <a:pathLst>
                  <a:path w="3578" h="2302" extrusionOk="0">
                    <a:moveTo>
                      <a:pt x="553" y="1"/>
                    </a:moveTo>
                    <a:cubicBezTo>
                      <a:pt x="378" y="1"/>
                      <a:pt x="229" y="84"/>
                      <a:pt x="116" y="239"/>
                    </a:cubicBezTo>
                    <a:cubicBezTo>
                      <a:pt x="1" y="387"/>
                      <a:pt x="1" y="568"/>
                      <a:pt x="83" y="766"/>
                    </a:cubicBezTo>
                    <a:cubicBezTo>
                      <a:pt x="149" y="947"/>
                      <a:pt x="330" y="1046"/>
                      <a:pt x="512" y="1145"/>
                    </a:cubicBezTo>
                    <a:cubicBezTo>
                      <a:pt x="1154" y="1475"/>
                      <a:pt x="1797" y="1804"/>
                      <a:pt x="2440" y="2134"/>
                    </a:cubicBezTo>
                    <a:cubicBezTo>
                      <a:pt x="2539" y="2184"/>
                      <a:pt x="2654" y="2233"/>
                      <a:pt x="2769" y="2266"/>
                    </a:cubicBezTo>
                    <a:cubicBezTo>
                      <a:pt x="2838" y="2290"/>
                      <a:pt x="2906" y="2301"/>
                      <a:pt x="2970" y="2301"/>
                    </a:cubicBezTo>
                    <a:cubicBezTo>
                      <a:pt x="3171" y="2301"/>
                      <a:pt x="3346" y="2193"/>
                      <a:pt x="3445" y="2019"/>
                    </a:cubicBezTo>
                    <a:cubicBezTo>
                      <a:pt x="3577" y="1771"/>
                      <a:pt x="3495" y="1475"/>
                      <a:pt x="3231" y="1294"/>
                    </a:cubicBezTo>
                    <a:cubicBezTo>
                      <a:pt x="3182" y="1261"/>
                      <a:pt x="3132" y="1228"/>
                      <a:pt x="3083" y="1195"/>
                    </a:cubicBezTo>
                    <a:cubicBezTo>
                      <a:pt x="2374" y="832"/>
                      <a:pt x="1682" y="486"/>
                      <a:pt x="990" y="123"/>
                    </a:cubicBezTo>
                    <a:cubicBezTo>
                      <a:pt x="874" y="74"/>
                      <a:pt x="759" y="24"/>
                      <a:pt x="643" y="8"/>
                    </a:cubicBezTo>
                    <a:cubicBezTo>
                      <a:pt x="612" y="3"/>
                      <a:pt x="582" y="1"/>
                      <a:pt x="5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670819" y="1285348"/>
                <a:ext cx="90993" cy="46233"/>
              </a:xfrm>
              <a:custGeom>
                <a:avLst/>
                <a:gdLst/>
                <a:ahLst/>
                <a:cxnLst/>
                <a:rect l="l" t="t" r="r" b="b"/>
                <a:pathLst>
                  <a:path w="3643" h="1851" extrusionOk="0">
                    <a:moveTo>
                      <a:pt x="585" y="1"/>
                    </a:moveTo>
                    <a:cubicBezTo>
                      <a:pt x="325" y="1"/>
                      <a:pt x="127" y="159"/>
                      <a:pt x="66" y="400"/>
                    </a:cubicBezTo>
                    <a:cubicBezTo>
                      <a:pt x="0" y="648"/>
                      <a:pt x="132" y="911"/>
                      <a:pt x="396" y="1043"/>
                    </a:cubicBezTo>
                    <a:cubicBezTo>
                      <a:pt x="445" y="1076"/>
                      <a:pt x="495" y="1093"/>
                      <a:pt x="561" y="1109"/>
                    </a:cubicBezTo>
                    <a:cubicBezTo>
                      <a:pt x="1253" y="1340"/>
                      <a:pt x="1929" y="1571"/>
                      <a:pt x="2621" y="1785"/>
                    </a:cubicBezTo>
                    <a:cubicBezTo>
                      <a:pt x="2802" y="1851"/>
                      <a:pt x="3016" y="1834"/>
                      <a:pt x="3132" y="1851"/>
                    </a:cubicBezTo>
                    <a:cubicBezTo>
                      <a:pt x="3577" y="1653"/>
                      <a:pt x="3643" y="1158"/>
                      <a:pt x="3346" y="911"/>
                    </a:cubicBezTo>
                    <a:cubicBezTo>
                      <a:pt x="3214" y="812"/>
                      <a:pt x="3066" y="763"/>
                      <a:pt x="2918" y="697"/>
                    </a:cubicBezTo>
                    <a:cubicBezTo>
                      <a:pt x="2308" y="499"/>
                      <a:pt x="1698" y="285"/>
                      <a:pt x="1072" y="87"/>
                    </a:cubicBezTo>
                    <a:cubicBezTo>
                      <a:pt x="940" y="54"/>
                      <a:pt x="808" y="5"/>
                      <a:pt x="660" y="5"/>
                    </a:cubicBezTo>
                    <a:cubicBezTo>
                      <a:pt x="634" y="2"/>
                      <a:pt x="610" y="1"/>
                      <a:pt x="58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222101" y="1304256"/>
                <a:ext cx="87721" cy="49306"/>
              </a:xfrm>
              <a:custGeom>
                <a:avLst/>
                <a:gdLst/>
                <a:ahLst/>
                <a:cxnLst/>
                <a:rect l="l" t="t" r="r" b="b"/>
                <a:pathLst>
                  <a:path w="3512" h="1974" extrusionOk="0">
                    <a:moveTo>
                      <a:pt x="2895" y="1"/>
                    </a:moveTo>
                    <a:cubicBezTo>
                      <a:pt x="2870" y="1"/>
                      <a:pt x="2845" y="3"/>
                      <a:pt x="2819" y="6"/>
                    </a:cubicBezTo>
                    <a:cubicBezTo>
                      <a:pt x="2720" y="22"/>
                      <a:pt x="2621" y="55"/>
                      <a:pt x="2539" y="88"/>
                    </a:cubicBezTo>
                    <a:cubicBezTo>
                      <a:pt x="1896" y="336"/>
                      <a:pt x="1254" y="583"/>
                      <a:pt x="627" y="846"/>
                    </a:cubicBezTo>
                    <a:cubicBezTo>
                      <a:pt x="495" y="896"/>
                      <a:pt x="364" y="978"/>
                      <a:pt x="265" y="1061"/>
                    </a:cubicBezTo>
                    <a:cubicBezTo>
                      <a:pt x="1" y="1324"/>
                      <a:pt x="83" y="1769"/>
                      <a:pt x="429" y="1918"/>
                    </a:cubicBezTo>
                    <a:cubicBezTo>
                      <a:pt x="515" y="1957"/>
                      <a:pt x="597" y="1974"/>
                      <a:pt x="679" y="1974"/>
                    </a:cubicBezTo>
                    <a:cubicBezTo>
                      <a:pt x="770" y="1974"/>
                      <a:pt x="861" y="1953"/>
                      <a:pt x="957" y="1918"/>
                    </a:cubicBezTo>
                    <a:cubicBezTo>
                      <a:pt x="1369" y="1769"/>
                      <a:pt x="1781" y="1605"/>
                      <a:pt x="2193" y="1440"/>
                    </a:cubicBezTo>
                    <a:cubicBezTo>
                      <a:pt x="2308" y="1390"/>
                      <a:pt x="2424" y="1357"/>
                      <a:pt x="2539" y="1308"/>
                    </a:cubicBezTo>
                    <a:cubicBezTo>
                      <a:pt x="2654" y="1275"/>
                      <a:pt x="2770" y="1226"/>
                      <a:pt x="2869" y="1176"/>
                    </a:cubicBezTo>
                    <a:cubicBezTo>
                      <a:pt x="3001" y="1110"/>
                      <a:pt x="3132" y="1061"/>
                      <a:pt x="3248" y="978"/>
                    </a:cubicBezTo>
                    <a:cubicBezTo>
                      <a:pt x="3446" y="830"/>
                      <a:pt x="3511" y="550"/>
                      <a:pt x="3429" y="336"/>
                    </a:cubicBezTo>
                    <a:cubicBezTo>
                      <a:pt x="3340" y="128"/>
                      <a:pt x="3119" y="1"/>
                      <a:pt x="289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6521380" y="1265017"/>
                <a:ext cx="86472" cy="31996"/>
              </a:xfrm>
              <a:custGeom>
                <a:avLst/>
                <a:gdLst/>
                <a:ahLst/>
                <a:cxnLst/>
                <a:rect l="l" t="t" r="r" b="b"/>
                <a:pathLst>
                  <a:path w="3462" h="1281" extrusionOk="0">
                    <a:moveTo>
                      <a:pt x="642" y="0"/>
                    </a:moveTo>
                    <a:cubicBezTo>
                      <a:pt x="570" y="0"/>
                      <a:pt x="497" y="8"/>
                      <a:pt x="429" y="28"/>
                    </a:cubicBezTo>
                    <a:cubicBezTo>
                      <a:pt x="182" y="94"/>
                      <a:pt x="17" y="291"/>
                      <a:pt x="17" y="555"/>
                    </a:cubicBezTo>
                    <a:cubicBezTo>
                      <a:pt x="1" y="769"/>
                      <a:pt x="149" y="967"/>
                      <a:pt x="380" y="1050"/>
                    </a:cubicBezTo>
                    <a:cubicBezTo>
                      <a:pt x="462" y="1083"/>
                      <a:pt x="561" y="1115"/>
                      <a:pt x="660" y="1115"/>
                    </a:cubicBezTo>
                    <a:cubicBezTo>
                      <a:pt x="1352" y="1181"/>
                      <a:pt x="2028" y="1231"/>
                      <a:pt x="2704" y="1280"/>
                    </a:cubicBezTo>
                    <a:cubicBezTo>
                      <a:pt x="2836" y="1280"/>
                      <a:pt x="2984" y="1264"/>
                      <a:pt x="3066" y="1247"/>
                    </a:cubicBezTo>
                    <a:cubicBezTo>
                      <a:pt x="3313" y="1132"/>
                      <a:pt x="3429" y="984"/>
                      <a:pt x="3445" y="769"/>
                    </a:cubicBezTo>
                    <a:cubicBezTo>
                      <a:pt x="3462" y="539"/>
                      <a:pt x="3330" y="324"/>
                      <a:pt x="3116" y="242"/>
                    </a:cubicBezTo>
                    <a:cubicBezTo>
                      <a:pt x="3017" y="193"/>
                      <a:pt x="2885" y="176"/>
                      <a:pt x="2770" y="160"/>
                    </a:cubicBezTo>
                    <a:cubicBezTo>
                      <a:pt x="2110" y="110"/>
                      <a:pt x="1451" y="61"/>
                      <a:pt x="792" y="11"/>
                    </a:cubicBezTo>
                    <a:cubicBezTo>
                      <a:pt x="744" y="4"/>
                      <a:pt x="693" y="0"/>
                      <a:pt x="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6020410" y="1441307"/>
                <a:ext cx="66715" cy="74158"/>
              </a:xfrm>
              <a:custGeom>
                <a:avLst/>
                <a:gdLst/>
                <a:ahLst/>
                <a:cxnLst/>
                <a:rect l="l" t="t" r="r" b="b"/>
                <a:pathLst>
                  <a:path w="2671" h="2969" extrusionOk="0">
                    <a:moveTo>
                      <a:pt x="2073" y="0"/>
                    </a:moveTo>
                    <a:cubicBezTo>
                      <a:pt x="1976" y="0"/>
                      <a:pt x="1879" y="29"/>
                      <a:pt x="1797" y="90"/>
                    </a:cubicBezTo>
                    <a:cubicBezTo>
                      <a:pt x="1698" y="155"/>
                      <a:pt x="1599" y="254"/>
                      <a:pt x="1533" y="337"/>
                    </a:cubicBezTo>
                    <a:cubicBezTo>
                      <a:pt x="1104" y="881"/>
                      <a:pt x="676" y="1408"/>
                      <a:pt x="264" y="1952"/>
                    </a:cubicBezTo>
                    <a:cubicBezTo>
                      <a:pt x="182" y="2051"/>
                      <a:pt x="116" y="2150"/>
                      <a:pt x="83" y="2265"/>
                    </a:cubicBezTo>
                    <a:cubicBezTo>
                      <a:pt x="0" y="2463"/>
                      <a:pt x="83" y="2726"/>
                      <a:pt x="264" y="2858"/>
                    </a:cubicBezTo>
                    <a:cubicBezTo>
                      <a:pt x="355" y="2931"/>
                      <a:pt x="455" y="2968"/>
                      <a:pt x="571" y="2968"/>
                    </a:cubicBezTo>
                    <a:cubicBezTo>
                      <a:pt x="666" y="2968"/>
                      <a:pt x="772" y="2943"/>
                      <a:pt x="890" y="2891"/>
                    </a:cubicBezTo>
                    <a:cubicBezTo>
                      <a:pt x="940" y="2842"/>
                      <a:pt x="1055" y="2743"/>
                      <a:pt x="1137" y="2644"/>
                    </a:cubicBezTo>
                    <a:cubicBezTo>
                      <a:pt x="1549" y="2117"/>
                      <a:pt x="1961" y="1606"/>
                      <a:pt x="2374" y="1078"/>
                    </a:cubicBezTo>
                    <a:cubicBezTo>
                      <a:pt x="2456" y="963"/>
                      <a:pt x="2538" y="848"/>
                      <a:pt x="2588" y="716"/>
                    </a:cubicBezTo>
                    <a:cubicBezTo>
                      <a:pt x="2670" y="485"/>
                      <a:pt x="2588" y="254"/>
                      <a:pt x="2406" y="122"/>
                    </a:cubicBezTo>
                    <a:cubicBezTo>
                      <a:pt x="2308" y="42"/>
                      <a:pt x="2190" y="0"/>
                      <a:pt x="20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6111802" y="1362878"/>
                <a:ext cx="76581" cy="56999"/>
              </a:xfrm>
              <a:custGeom>
                <a:avLst/>
                <a:gdLst/>
                <a:ahLst/>
                <a:cxnLst/>
                <a:rect l="l" t="t" r="r" b="b"/>
                <a:pathLst>
                  <a:path w="3066" h="2282" extrusionOk="0">
                    <a:moveTo>
                      <a:pt x="2482" y="0"/>
                    </a:moveTo>
                    <a:cubicBezTo>
                      <a:pt x="2420" y="0"/>
                      <a:pt x="2355" y="11"/>
                      <a:pt x="2291" y="32"/>
                    </a:cubicBezTo>
                    <a:cubicBezTo>
                      <a:pt x="2209" y="65"/>
                      <a:pt x="2143" y="98"/>
                      <a:pt x="2027" y="164"/>
                    </a:cubicBezTo>
                    <a:cubicBezTo>
                      <a:pt x="1500" y="494"/>
                      <a:pt x="923" y="873"/>
                      <a:pt x="363" y="1252"/>
                    </a:cubicBezTo>
                    <a:cubicBezTo>
                      <a:pt x="313" y="1268"/>
                      <a:pt x="297" y="1301"/>
                      <a:pt x="264" y="1318"/>
                    </a:cubicBezTo>
                    <a:cubicBezTo>
                      <a:pt x="33" y="1532"/>
                      <a:pt x="0" y="1845"/>
                      <a:pt x="181" y="2092"/>
                    </a:cubicBezTo>
                    <a:cubicBezTo>
                      <a:pt x="268" y="2212"/>
                      <a:pt x="435" y="2282"/>
                      <a:pt x="614" y="2282"/>
                    </a:cubicBezTo>
                    <a:cubicBezTo>
                      <a:pt x="706" y="2282"/>
                      <a:pt x="801" y="2263"/>
                      <a:pt x="890" y="2224"/>
                    </a:cubicBezTo>
                    <a:cubicBezTo>
                      <a:pt x="972" y="2191"/>
                      <a:pt x="1055" y="2125"/>
                      <a:pt x="1137" y="2076"/>
                    </a:cubicBezTo>
                    <a:cubicBezTo>
                      <a:pt x="1632" y="1763"/>
                      <a:pt x="2126" y="1450"/>
                      <a:pt x="2604" y="1120"/>
                    </a:cubicBezTo>
                    <a:cubicBezTo>
                      <a:pt x="2703" y="1054"/>
                      <a:pt x="2802" y="988"/>
                      <a:pt x="2884" y="889"/>
                    </a:cubicBezTo>
                    <a:cubicBezTo>
                      <a:pt x="3049" y="691"/>
                      <a:pt x="3066" y="428"/>
                      <a:pt x="2934" y="230"/>
                    </a:cubicBezTo>
                    <a:cubicBezTo>
                      <a:pt x="2824" y="84"/>
                      <a:pt x="2660" y="0"/>
                      <a:pt x="248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5554408" y="1422000"/>
                <a:ext cx="82775" cy="43536"/>
              </a:xfrm>
              <a:custGeom>
                <a:avLst/>
                <a:gdLst/>
                <a:ahLst/>
                <a:cxnLst/>
                <a:rect l="l" t="t" r="r" b="b"/>
                <a:pathLst>
                  <a:path w="3314" h="1743" extrusionOk="0">
                    <a:moveTo>
                      <a:pt x="2717" y="0"/>
                    </a:moveTo>
                    <a:cubicBezTo>
                      <a:pt x="2691" y="0"/>
                      <a:pt x="2664" y="2"/>
                      <a:pt x="2638" y="6"/>
                    </a:cubicBezTo>
                    <a:cubicBezTo>
                      <a:pt x="2539" y="6"/>
                      <a:pt x="2440" y="38"/>
                      <a:pt x="2341" y="71"/>
                    </a:cubicBezTo>
                    <a:cubicBezTo>
                      <a:pt x="1797" y="236"/>
                      <a:pt x="1237" y="401"/>
                      <a:pt x="676" y="582"/>
                    </a:cubicBezTo>
                    <a:cubicBezTo>
                      <a:pt x="544" y="632"/>
                      <a:pt x="413" y="681"/>
                      <a:pt x="297" y="747"/>
                    </a:cubicBezTo>
                    <a:cubicBezTo>
                      <a:pt x="99" y="895"/>
                      <a:pt x="1" y="1176"/>
                      <a:pt x="99" y="1390"/>
                    </a:cubicBezTo>
                    <a:cubicBezTo>
                      <a:pt x="182" y="1604"/>
                      <a:pt x="347" y="1703"/>
                      <a:pt x="561" y="1736"/>
                    </a:cubicBezTo>
                    <a:cubicBezTo>
                      <a:pt x="580" y="1741"/>
                      <a:pt x="602" y="1743"/>
                      <a:pt x="626" y="1743"/>
                    </a:cubicBezTo>
                    <a:cubicBezTo>
                      <a:pt x="682" y="1743"/>
                      <a:pt x="745" y="1731"/>
                      <a:pt x="792" y="1720"/>
                    </a:cubicBezTo>
                    <a:cubicBezTo>
                      <a:pt x="1467" y="1522"/>
                      <a:pt x="2143" y="1308"/>
                      <a:pt x="2703" y="1143"/>
                    </a:cubicBezTo>
                    <a:cubicBezTo>
                      <a:pt x="2868" y="1077"/>
                      <a:pt x="2918" y="1044"/>
                      <a:pt x="2967" y="1011"/>
                    </a:cubicBezTo>
                    <a:cubicBezTo>
                      <a:pt x="3214" y="863"/>
                      <a:pt x="3313" y="599"/>
                      <a:pt x="3214" y="335"/>
                    </a:cubicBezTo>
                    <a:cubicBezTo>
                      <a:pt x="3140" y="128"/>
                      <a:pt x="2947" y="0"/>
                      <a:pt x="27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6369493" y="1267764"/>
                <a:ext cx="83999" cy="35593"/>
              </a:xfrm>
              <a:custGeom>
                <a:avLst/>
                <a:gdLst/>
                <a:ahLst/>
                <a:cxnLst/>
                <a:rect l="l" t="t" r="r" b="b"/>
                <a:pathLst>
                  <a:path w="3363" h="1425" extrusionOk="0">
                    <a:moveTo>
                      <a:pt x="2753" y="0"/>
                    </a:moveTo>
                    <a:cubicBezTo>
                      <a:pt x="2687" y="0"/>
                      <a:pt x="2637" y="0"/>
                      <a:pt x="2571" y="17"/>
                    </a:cubicBezTo>
                    <a:cubicBezTo>
                      <a:pt x="1945" y="99"/>
                      <a:pt x="1302" y="198"/>
                      <a:pt x="676" y="297"/>
                    </a:cubicBezTo>
                    <a:cubicBezTo>
                      <a:pt x="561" y="313"/>
                      <a:pt x="429" y="346"/>
                      <a:pt x="330" y="396"/>
                    </a:cubicBezTo>
                    <a:cubicBezTo>
                      <a:pt x="116" y="511"/>
                      <a:pt x="0" y="775"/>
                      <a:pt x="66" y="1022"/>
                    </a:cubicBezTo>
                    <a:cubicBezTo>
                      <a:pt x="116" y="1220"/>
                      <a:pt x="313" y="1401"/>
                      <a:pt x="528" y="1417"/>
                    </a:cubicBezTo>
                    <a:cubicBezTo>
                      <a:pt x="566" y="1422"/>
                      <a:pt x="603" y="1424"/>
                      <a:pt x="640" y="1424"/>
                    </a:cubicBezTo>
                    <a:cubicBezTo>
                      <a:pt x="727" y="1424"/>
                      <a:pt x="809" y="1413"/>
                      <a:pt x="890" y="1401"/>
                    </a:cubicBezTo>
                    <a:cubicBezTo>
                      <a:pt x="1451" y="1319"/>
                      <a:pt x="1994" y="1253"/>
                      <a:pt x="2555" y="1154"/>
                    </a:cubicBezTo>
                    <a:cubicBezTo>
                      <a:pt x="2687" y="1137"/>
                      <a:pt x="2835" y="1104"/>
                      <a:pt x="2934" y="1071"/>
                    </a:cubicBezTo>
                    <a:cubicBezTo>
                      <a:pt x="3231" y="956"/>
                      <a:pt x="3362" y="709"/>
                      <a:pt x="3313" y="445"/>
                    </a:cubicBezTo>
                    <a:cubicBezTo>
                      <a:pt x="3264" y="181"/>
                      <a:pt x="3033" y="0"/>
                      <a:pt x="27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6217581" y="1543864"/>
                <a:ext cx="65491" cy="68663"/>
              </a:xfrm>
              <a:custGeom>
                <a:avLst/>
                <a:gdLst/>
                <a:ahLst/>
                <a:cxnLst/>
                <a:rect l="l" t="t" r="r" b="b"/>
                <a:pathLst>
                  <a:path w="2622" h="2749" extrusionOk="0">
                    <a:moveTo>
                      <a:pt x="589" y="0"/>
                    </a:moveTo>
                    <a:cubicBezTo>
                      <a:pt x="463" y="0"/>
                      <a:pt x="336" y="42"/>
                      <a:pt x="231" y="120"/>
                    </a:cubicBezTo>
                    <a:cubicBezTo>
                      <a:pt x="50" y="269"/>
                      <a:pt x="1" y="549"/>
                      <a:pt x="100" y="796"/>
                    </a:cubicBezTo>
                    <a:cubicBezTo>
                      <a:pt x="133" y="829"/>
                      <a:pt x="149" y="895"/>
                      <a:pt x="198" y="928"/>
                    </a:cubicBezTo>
                    <a:cubicBezTo>
                      <a:pt x="643" y="1472"/>
                      <a:pt x="1105" y="1999"/>
                      <a:pt x="1566" y="2527"/>
                    </a:cubicBezTo>
                    <a:cubicBezTo>
                      <a:pt x="1632" y="2592"/>
                      <a:pt x="1715" y="2658"/>
                      <a:pt x="1814" y="2691"/>
                    </a:cubicBezTo>
                    <a:cubicBezTo>
                      <a:pt x="1892" y="2730"/>
                      <a:pt x="1970" y="2749"/>
                      <a:pt x="2046" y="2749"/>
                    </a:cubicBezTo>
                    <a:cubicBezTo>
                      <a:pt x="2162" y="2749"/>
                      <a:pt x="2274" y="2705"/>
                      <a:pt x="2374" y="2625"/>
                    </a:cubicBezTo>
                    <a:cubicBezTo>
                      <a:pt x="2555" y="2461"/>
                      <a:pt x="2621" y="2230"/>
                      <a:pt x="2539" y="2016"/>
                    </a:cubicBezTo>
                    <a:cubicBezTo>
                      <a:pt x="2473" y="1900"/>
                      <a:pt x="2390" y="1785"/>
                      <a:pt x="2308" y="1669"/>
                    </a:cubicBezTo>
                    <a:cubicBezTo>
                      <a:pt x="1929" y="1224"/>
                      <a:pt x="1550" y="796"/>
                      <a:pt x="1171" y="351"/>
                    </a:cubicBezTo>
                    <a:cubicBezTo>
                      <a:pt x="1088" y="269"/>
                      <a:pt x="1006" y="170"/>
                      <a:pt x="907" y="104"/>
                    </a:cubicBezTo>
                    <a:cubicBezTo>
                      <a:pt x="814" y="34"/>
                      <a:pt x="702" y="0"/>
                      <a:pt x="5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5800584" y="1387556"/>
                <a:ext cx="81127" cy="30597"/>
              </a:xfrm>
              <a:custGeom>
                <a:avLst/>
                <a:gdLst/>
                <a:ahLst/>
                <a:cxnLst/>
                <a:rect l="l" t="t" r="r" b="b"/>
                <a:pathLst>
                  <a:path w="3248" h="1225" extrusionOk="0">
                    <a:moveTo>
                      <a:pt x="791" y="0"/>
                    </a:moveTo>
                    <a:cubicBezTo>
                      <a:pt x="693" y="0"/>
                      <a:pt x="577" y="0"/>
                      <a:pt x="495" y="17"/>
                    </a:cubicBezTo>
                    <a:cubicBezTo>
                      <a:pt x="215" y="66"/>
                      <a:pt x="33" y="264"/>
                      <a:pt x="17" y="511"/>
                    </a:cubicBezTo>
                    <a:cubicBezTo>
                      <a:pt x="0" y="758"/>
                      <a:pt x="182" y="1022"/>
                      <a:pt x="445" y="1088"/>
                    </a:cubicBezTo>
                    <a:cubicBezTo>
                      <a:pt x="511" y="1104"/>
                      <a:pt x="561" y="1121"/>
                      <a:pt x="627" y="1121"/>
                    </a:cubicBezTo>
                    <a:cubicBezTo>
                      <a:pt x="1269" y="1154"/>
                      <a:pt x="1912" y="1187"/>
                      <a:pt x="2555" y="1220"/>
                    </a:cubicBezTo>
                    <a:cubicBezTo>
                      <a:pt x="2577" y="1223"/>
                      <a:pt x="2599" y="1224"/>
                      <a:pt x="2621" y="1224"/>
                    </a:cubicBezTo>
                    <a:cubicBezTo>
                      <a:pt x="2713" y="1224"/>
                      <a:pt x="2801" y="1200"/>
                      <a:pt x="2868" y="1187"/>
                    </a:cubicBezTo>
                    <a:cubicBezTo>
                      <a:pt x="3082" y="1088"/>
                      <a:pt x="3198" y="956"/>
                      <a:pt x="3214" y="758"/>
                    </a:cubicBezTo>
                    <a:cubicBezTo>
                      <a:pt x="3247" y="544"/>
                      <a:pt x="3181" y="346"/>
                      <a:pt x="2983" y="247"/>
                    </a:cubicBezTo>
                    <a:cubicBezTo>
                      <a:pt x="2852" y="165"/>
                      <a:pt x="2687" y="115"/>
                      <a:pt x="2538" y="115"/>
                    </a:cubicBezTo>
                    <a:cubicBezTo>
                      <a:pt x="1945" y="66"/>
                      <a:pt x="1368" y="33"/>
                      <a:pt x="79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6118795" y="1470006"/>
                <a:ext cx="68363" cy="55925"/>
              </a:xfrm>
              <a:custGeom>
                <a:avLst/>
                <a:gdLst/>
                <a:ahLst/>
                <a:cxnLst/>
                <a:rect l="l" t="t" r="r" b="b"/>
                <a:pathLst>
                  <a:path w="2737" h="2239" extrusionOk="0">
                    <a:moveTo>
                      <a:pt x="566" y="0"/>
                    </a:moveTo>
                    <a:cubicBezTo>
                      <a:pt x="427" y="0"/>
                      <a:pt x="304" y="59"/>
                      <a:pt x="198" y="177"/>
                    </a:cubicBezTo>
                    <a:cubicBezTo>
                      <a:pt x="33" y="341"/>
                      <a:pt x="0" y="589"/>
                      <a:pt x="132" y="852"/>
                    </a:cubicBezTo>
                    <a:cubicBezTo>
                      <a:pt x="198" y="902"/>
                      <a:pt x="280" y="1017"/>
                      <a:pt x="396" y="1100"/>
                    </a:cubicBezTo>
                    <a:cubicBezTo>
                      <a:pt x="824" y="1429"/>
                      <a:pt x="1269" y="1742"/>
                      <a:pt x="1698" y="2055"/>
                    </a:cubicBezTo>
                    <a:cubicBezTo>
                      <a:pt x="1780" y="2121"/>
                      <a:pt x="1879" y="2171"/>
                      <a:pt x="1961" y="2204"/>
                    </a:cubicBezTo>
                    <a:cubicBezTo>
                      <a:pt x="2023" y="2227"/>
                      <a:pt x="2089" y="2239"/>
                      <a:pt x="2154" y="2239"/>
                    </a:cubicBezTo>
                    <a:cubicBezTo>
                      <a:pt x="2316" y="2239"/>
                      <a:pt x="2477" y="2168"/>
                      <a:pt x="2571" y="2039"/>
                    </a:cubicBezTo>
                    <a:cubicBezTo>
                      <a:pt x="2720" y="1858"/>
                      <a:pt x="2736" y="1577"/>
                      <a:pt x="2588" y="1380"/>
                    </a:cubicBezTo>
                    <a:cubicBezTo>
                      <a:pt x="2522" y="1297"/>
                      <a:pt x="2456" y="1231"/>
                      <a:pt x="2374" y="1165"/>
                    </a:cubicBezTo>
                    <a:cubicBezTo>
                      <a:pt x="1945" y="836"/>
                      <a:pt x="1500" y="506"/>
                      <a:pt x="1071" y="193"/>
                    </a:cubicBezTo>
                    <a:cubicBezTo>
                      <a:pt x="973" y="127"/>
                      <a:pt x="857" y="78"/>
                      <a:pt x="742" y="28"/>
                    </a:cubicBezTo>
                    <a:cubicBezTo>
                      <a:pt x="681" y="9"/>
                      <a:pt x="622" y="0"/>
                      <a:pt x="5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6109729" y="1850387"/>
                <a:ext cx="76606" cy="34544"/>
              </a:xfrm>
              <a:custGeom>
                <a:avLst/>
                <a:gdLst/>
                <a:ahLst/>
                <a:cxnLst/>
                <a:rect l="l" t="t" r="r" b="b"/>
                <a:pathLst>
                  <a:path w="3067" h="1383" extrusionOk="0">
                    <a:moveTo>
                      <a:pt x="680" y="0"/>
                    </a:moveTo>
                    <a:cubicBezTo>
                      <a:pt x="611" y="0"/>
                      <a:pt x="539" y="8"/>
                      <a:pt x="462" y="28"/>
                    </a:cubicBezTo>
                    <a:cubicBezTo>
                      <a:pt x="248" y="61"/>
                      <a:pt x="116" y="209"/>
                      <a:pt x="67" y="423"/>
                    </a:cubicBezTo>
                    <a:cubicBezTo>
                      <a:pt x="1" y="638"/>
                      <a:pt x="100" y="868"/>
                      <a:pt x="297" y="1000"/>
                    </a:cubicBezTo>
                    <a:cubicBezTo>
                      <a:pt x="380" y="1050"/>
                      <a:pt x="479" y="1083"/>
                      <a:pt x="561" y="1099"/>
                    </a:cubicBezTo>
                    <a:cubicBezTo>
                      <a:pt x="1171" y="1198"/>
                      <a:pt x="1764" y="1297"/>
                      <a:pt x="2357" y="1379"/>
                    </a:cubicBezTo>
                    <a:cubicBezTo>
                      <a:pt x="2376" y="1382"/>
                      <a:pt x="2395" y="1383"/>
                      <a:pt x="2415" y="1383"/>
                    </a:cubicBezTo>
                    <a:cubicBezTo>
                      <a:pt x="2530" y="1383"/>
                      <a:pt x="2649" y="1346"/>
                      <a:pt x="2720" y="1346"/>
                    </a:cubicBezTo>
                    <a:cubicBezTo>
                      <a:pt x="2934" y="1214"/>
                      <a:pt x="3033" y="1066"/>
                      <a:pt x="3050" y="885"/>
                    </a:cubicBezTo>
                    <a:cubicBezTo>
                      <a:pt x="3066" y="654"/>
                      <a:pt x="2967" y="489"/>
                      <a:pt x="2786" y="374"/>
                    </a:cubicBezTo>
                    <a:cubicBezTo>
                      <a:pt x="2671" y="308"/>
                      <a:pt x="2555" y="275"/>
                      <a:pt x="2440" y="258"/>
                    </a:cubicBezTo>
                    <a:cubicBezTo>
                      <a:pt x="1896" y="176"/>
                      <a:pt x="1369" y="94"/>
                      <a:pt x="825" y="11"/>
                    </a:cubicBezTo>
                    <a:cubicBezTo>
                      <a:pt x="777" y="4"/>
                      <a:pt x="729" y="0"/>
                      <a:pt x="68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5938884" y="1401119"/>
                <a:ext cx="74957" cy="43111"/>
              </a:xfrm>
              <a:custGeom>
                <a:avLst/>
                <a:gdLst/>
                <a:ahLst/>
                <a:cxnLst/>
                <a:rect l="l" t="t" r="r" b="b"/>
                <a:pathLst>
                  <a:path w="3001" h="1726" extrusionOk="0">
                    <a:moveTo>
                      <a:pt x="627" y="1"/>
                    </a:moveTo>
                    <a:cubicBezTo>
                      <a:pt x="397" y="1"/>
                      <a:pt x="182" y="149"/>
                      <a:pt x="100" y="347"/>
                    </a:cubicBezTo>
                    <a:cubicBezTo>
                      <a:pt x="1" y="594"/>
                      <a:pt x="67" y="825"/>
                      <a:pt x="281" y="990"/>
                    </a:cubicBezTo>
                    <a:cubicBezTo>
                      <a:pt x="347" y="1039"/>
                      <a:pt x="413" y="1089"/>
                      <a:pt x="495" y="1105"/>
                    </a:cubicBezTo>
                    <a:cubicBezTo>
                      <a:pt x="1039" y="1319"/>
                      <a:pt x="1583" y="1517"/>
                      <a:pt x="2127" y="1699"/>
                    </a:cubicBezTo>
                    <a:cubicBezTo>
                      <a:pt x="2191" y="1720"/>
                      <a:pt x="2257" y="1726"/>
                      <a:pt x="2319" y="1726"/>
                    </a:cubicBezTo>
                    <a:cubicBezTo>
                      <a:pt x="2401" y="1726"/>
                      <a:pt x="2475" y="1715"/>
                      <a:pt x="2523" y="1715"/>
                    </a:cubicBezTo>
                    <a:cubicBezTo>
                      <a:pt x="2918" y="1517"/>
                      <a:pt x="3001" y="1072"/>
                      <a:pt x="2737" y="825"/>
                    </a:cubicBezTo>
                    <a:cubicBezTo>
                      <a:pt x="2654" y="743"/>
                      <a:pt x="2556" y="677"/>
                      <a:pt x="2440" y="627"/>
                    </a:cubicBezTo>
                    <a:cubicBezTo>
                      <a:pt x="1913" y="429"/>
                      <a:pt x="1385" y="248"/>
                      <a:pt x="858" y="50"/>
                    </a:cubicBezTo>
                    <a:cubicBezTo>
                      <a:pt x="792" y="34"/>
                      <a:pt x="710" y="17"/>
                      <a:pt x="6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5977174" y="1677768"/>
                <a:ext cx="36667" cy="73334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2936" extrusionOk="0">
                    <a:moveTo>
                      <a:pt x="545" y="0"/>
                    </a:moveTo>
                    <a:cubicBezTo>
                      <a:pt x="501" y="0"/>
                      <a:pt x="457" y="6"/>
                      <a:pt x="413" y="17"/>
                    </a:cubicBezTo>
                    <a:cubicBezTo>
                      <a:pt x="182" y="83"/>
                      <a:pt x="17" y="280"/>
                      <a:pt x="1" y="544"/>
                    </a:cubicBezTo>
                    <a:cubicBezTo>
                      <a:pt x="1" y="627"/>
                      <a:pt x="1" y="709"/>
                      <a:pt x="17" y="791"/>
                    </a:cubicBezTo>
                    <a:cubicBezTo>
                      <a:pt x="133" y="1319"/>
                      <a:pt x="231" y="1846"/>
                      <a:pt x="347" y="2390"/>
                    </a:cubicBezTo>
                    <a:cubicBezTo>
                      <a:pt x="380" y="2489"/>
                      <a:pt x="413" y="2588"/>
                      <a:pt x="462" y="2670"/>
                    </a:cubicBezTo>
                    <a:cubicBezTo>
                      <a:pt x="554" y="2838"/>
                      <a:pt x="702" y="2936"/>
                      <a:pt x="908" y="2936"/>
                    </a:cubicBezTo>
                    <a:cubicBezTo>
                      <a:pt x="924" y="2936"/>
                      <a:pt x="940" y="2935"/>
                      <a:pt x="957" y="2934"/>
                    </a:cubicBezTo>
                    <a:cubicBezTo>
                      <a:pt x="1187" y="2917"/>
                      <a:pt x="1385" y="2769"/>
                      <a:pt x="1435" y="2538"/>
                    </a:cubicBezTo>
                    <a:cubicBezTo>
                      <a:pt x="1468" y="2423"/>
                      <a:pt x="1468" y="2291"/>
                      <a:pt x="1451" y="2176"/>
                    </a:cubicBezTo>
                    <a:cubicBezTo>
                      <a:pt x="1352" y="1632"/>
                      <a:pt x="1220" y="1072"/>
                      <a:pt x="1105" y="528"/>
                    </a:cubicBezTo>
                    <a:cubicBezTo>
                      <a:pt x="1105" y="462"/>
                      <a:pt x="1072" y="412"/>
                      <a:pt x="1056" y="379"/>
                    </a:cubicBezTo>
                    <a:cubicBezTo>
                      <a:pt x="946" y="133"/>
                      <a:pt x="757" y="0"/>
                      <a:pt x="5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6202769" y="1818416"/>
                <a:ext cx="71660" cy="48356"/>
              </a:xfrm>
              <a:custGeom>
                <a:avLst/>
                <a:gdLst/>
                <a:ahLst/>
                <a:cxnLst/>
                <a:rect l="l" t="t" r="r" b="b"/>
                <a:pathLst>
                  <a:path w="2869" h="1936" extrusionOk="0">
                    <a:moveTo>
                      <a:pt x="2267" y="0"/>
                    </a:moveTo>
                    <a:cubicBezTo>
                      <a:pt x="2242" y="0"/>
                      <a:pt x="2217" y="2"/>
                      <a:pt x="2192" y="6"/>
                    </a:cubicBezTo>
                    <a:cubicBezTo>
                      <a:pt x="2110" y="22"/>
                      <a:pt x="2044" y="39"/>
                      <a:pt x="1962" y="72"/>
                    </a:cubicBezTo>
                    <a:cubicBezTo>
                      <a:pt x="1451" y="335"/>
                      <a:pt x="923" y="599"/>
                      <a:pt x="412" y="863"/>
                    </a:cubicBezTo>
                    <a:cubicBezTo>
                      <a:pt x="330" y="912"/>
                      <a:pt x="248" y="978"/>
                      <a:pt x="182" y="1044"/>
                    </a:cubicBezTo>
                    <a:cubicBezTo>
                      <a:pt x="33" y="1209"/>
                      <a:pt x="0" y="1407"/>
                      <a:pt x="83" y="1604"/>
                    </a:cubicBezTo>
                    <a:cubicBezTo>
                      <a:pt x="161" y="1792"/>
                      <a:pt x="358" y="1935"/>
                      <a:pt x="575" y="1935"/>
                    </a:cubicBezTo>
                    <a:cubicBezTo>
                      <a:pt x="587" y="1935"/>
                      <a:pt x="598" y="1935"/>
                      <a:pt x="610" y="1934"/>
                    </a:cubicBezTo>
                    <a:cubicBezTo>
                      <a:pt x="726" y="1918"/>
                      <a:pt x="841" y="1885"/>
                      <a:pt x="956" y="1835"/>
                    </a:cubicBezTo>
                    <a:cubicBezTo>
                      <a:pt x="1187" y="1736"/>
                      <a:pt x="1418" y="1604"/>
                      <a:pt x="1648" y="1506"/>
                    </a:cubicBezTo>
                    <a:lnTo>
                      <a:pt x="1648" y="1473"/>
                    </a:lnTo>
                    <a:cubicBezTo>
                      <a:pt x="1879" y="1357"/>
                      <a:pt x="2110" y="1258"/>
                      <a:pt x="2341" y="1126"/>
                    </a:cubicBezTo>
                    <a:cubicBezTo>
                      <a:pt x="2473" y="1061"/>
                      <a:pt x="2588" y="978"/>
                      <a:pt x="2687" y="879"/>
                    </a:cubicBezTo>
                    <a:cubicBezTo>
                      <a:pt x="2852" y="714"/>
                      <a:pt x="2868" y="484"/>
                      <a:pt x="2753" y="269"/>
                    </a:cubicBezTo>
                    <a:cubicBezTo>
                      <a:pt x="2665" y="109"/>
                      <a:pt x="2461" y="0"/>
                      <a:pt x="22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5975950" y="1560549"/>
                <a:ext cx="39939" cy="71111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2847" extrusionOk="0">
                    <a:moveTo>
                      <a:pt x="1026" y="1"/>
                    </a:moveTo>
                    <a:cubicBezTo>
                      <a:pt x="839" y="1"/>
                      <a:pt x="682" y="103"/>
                      <a:pt x="594" y="293"/>
                    </a:cubicBezTo>
                    <a:cubicBezTo>
                      <a:pt x="544" y="375"/>
                      <a:pt x="511" y="474"/>
                      <a:pt x="478" y="573"/>
                    </a:cubicBezTo>
                    <a:cubicBezTo>
                      <a:pt x="330" y="1051"/>
                      <a:pt x="182" y="1529"/>
                      <a:pt x="50" y="2007"/>
                    </a:cubicBezTo>
                    <a:cubicBezTo>
                      <a:pt x="17" y="2122"/>
                      <a:pt x="0" y="2254"/>
                      <a:pt x="0" y="2369"/>
                    </a:cubicBezTo>
                    <a:cubicBezTo>
                      <a:pt x="25" y="2655"/>
                      <a:pt x="246" y="2847"/>
                      <a:pt x="530" y="2847"/>
                    </a:cubicBezTo>
                    <a:cubicBezTo>
                      <a:pt x="623" y="2847"/>
                      <a:pt x="723" y="2826"/>
                      <a:pt x="824" y="2781"/>
                    </a:cubicBezTo>
                    <a:cubicBezTo>
                      <a:pt x="874" y="2732"/>
                      <a:pt x="1006" y="2633"/>
                      <a:pt x="1039" y="2518"/>
                    </a:cubicBezTo>
                    <a:cubicBezTo>
                      <a:pt x="1236" y="1908"/>
                      <a:pt x="1418" y="1282"/>
                      <a:pt x="1599" y="672"/>
                    </a:cubicBezTo>
                    <a:cubicBezTo>
                      <a:pt x="1599" y="639"/>
                      <a:pt x="1599" y="589"/>
                      <a:pt x="1599" y="556"/>
                    </a:cubicBezTo>
                    <a:cubicBezTo>
                      <a:pt x="1599" y="293"/>
                      <a:pt x="1434" y="79"/>
                      <a:pt x="1203" y="29"/>
                    </a:cubicBezTo>
                    <a:cubicBezTo>
                      <a:pt x="1142" y="10"/>
                      <a:pt x="1083" y="1"/>
                      <a:pt x="102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6020809" y="1789742"/>
                <a:ext cx="60945" cy="62294"/>
              </a:xfrm>
              <a:custGeom>
                <a:avLst/>
                <a:gdLst/>
                <a:ahLst/>
                <a:cxnLst/>
                <a:rect l="l" t="t" r="r" b="b"/>
                <a:pathLst>
                  <a:path w="2440" h="2494" extrusionOk="0">
                    <a:moveTo>
                      <a:pt x="619" y="0"/>
                    </a:moveTo>
                    <a:cubicBezTo>
                      <a:pt x="480" y="0"/>
                      <a:pt x="333" y="56"/>
                      <a:pt x="231" y="148"/>
                    </a:cubicBezTo>
                    <a:cubicBezTo>
                      <a:pt x="50" y="297"/>
                      <a:pt x="1" y="577"/>
                      <a:pt x="116" y="824"/>
                    </a:cubicBezTo>
                    <a:cubicBezTo>
                      <a:pt x="133" y="857"/>
                      <a:pt x="166" y="907"/>
                      <a:pt x="198" y="956"/>
                    </a:cubicBezTo>
                    <a:cubicBezTo>
                      <a:pt x="578" y="1401"/>
                      <a:pt x="973" y="1829"/>
                      <a:pt x="1352" y="2274"/>
                    </a:cubicBezTo>
                    <a:cubicBezTo>
                      <a:pt x="1402" y="2324"/>
                      <a:pt x="1435" y="2357"/>
                      <a:pt x="1484" y="2390"/>
                    </a:cubicBezTo>
                    <a:cubicBezTo>
                      <a:pt x="1585" y="2460"/>
                      <a:pt x="1701" y="2493"/>
                      <a:pt x="1814" y="2493"/>
                    </a:cubicBezTo>
                    <a:cubicBezTo>
                      <a:pt x="1941" y="2493"/>
                      <a:pt x="2064" y="2452"/>
                      <a:pt x="2160" y="2373"/>
                    </a:cubicBezTo>
                    <a:cubicBezTo>
                      <a:pt x="2341" y="2209"/>
                      <a:pt x="2440" y="1895"/>
                      <a:pt x="2292" y="1714"/>
                    </a:cubicBezTo>
                    <a:cubicBezTo>
                      <a:pt x="1863" y="1170"/>
                      <a:pt x="1385" y="626"/>
                      <a:pt x="907" y="115"/>
                    </a:cubicBezTo>
                    <a:cubicBezTo>
                      <a:pt x="834" y="35"/>
                      <a:pt x="729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5675848" y="1394949"/>
                <a:ext cx="73709" cy="31622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266" extrusionOk="0">
                    <a:moveTo>
                      <a:pt x="2127" y="1"/>
                    </a:moveTo>
                    <a:cubicBezTo>
                      <a:pt x="1682" y="34"/>
                      <a:pt x="1220" y="83"/>
                      <a:pt x="759" y="133"/>
                    </a:cubicBezTo>
                    <a:cubicBezTo>
                      <a:pt x="643" y="149"/>
                      <a:pt x="511" y="166"/>
                      <a:pt x="413" y="199"/>
                    </a:cubicBezTo>
                    <a:cubicBezTo>
                      <a:pt x="165" y="281"/>
                      <a:pt x="1" y="512"/>
                      <a:pt x="33" y="742"/>
                    </a:cubicBezTo>
                    <a:cubicBezTo>
                      <a:pt x="50" y="990"/>
                      <a:pt x="231" y="1204"/>
                      <a:pt x="478" y="1253"/>
                    </a:cubicBezTo>
                    <a:cubicBezTo>
                      <a:pt x="528" y="1262"/>
                      <a:pt x="577" y="1266"/>
                      <a:pt x="627" y="1266"/>
                    </a:cubicBezTo>
                    <a:cubicBezTo>
                      <a:pt x="676" y="1266"/>
                      <a:pt x="726" y="1262"/>
                      <a:pt x="775" y="1253"/>
                    </a:cubicBezTo>
                    <a:cubicBezTo>
                      <a:pt x="1270" y="1220"/>
                      <a:pt x="1764" y="1171"/>
                      <a:pt x="2275" y="1121"/>
                    </a:cubicBezTo>
                    <a:cubicBezTo>
                      <a:pt x="2390" y="1105"/>
                      <a:pt x="2506" y="1072"/>
                      <a:pt x="2572" y="1056"/>
                    </a:cubicBezTo>
                    <a:cubicBezTo>
                      <a:pt x="2835" y="940"/>
                      <a:pt x="2951" y="742"/>
                      <a:pt x="2934" y="512"/>
                    </a:cubicBezTo>
                    <a:cubicBezTo>
                      <a:pt x="2918" y="281"/>
                      <a:pt x="2769" y="83"/>
                      <a:pt x="2555" y="34"/>
                    </a:cubicBezTo>
                    <a:cubicBezTo>
                      <a:pt x="2423" y="1"/>
                      <a:pt x="2275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6290040" y="1639703"/>
                <a:ext cx="39215" cy="59921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2399" extrusionOk="0">
                    <a:moveTo>
                      <a:pt x="537" y="1"/>
                    </a:moveTo>
                    <a:cubicBezTo>
                      <a:pt x="507" y="1"/>
                      <a:pt x="477" y="3"/>
                      <a:pt x="445" y="8"/>
                    </a:cubicBezTo>
                    <a:cubicBezTo>
                      <a:pt x="215" y="41"/>
                      <a:pt x="50" y="222"/>
                      <a:pt x="17" y="453"/>
                    </a:cubicBezTo>
                    <a:cubicBezTo>
                      <a:pt x="0" y="552"/>
                      <a:pt x="0" y="651"/>
                      <a:pt x="33" y="750"/>
                    </a:cubicBezTo>
                    <a:cubicBezTo>
                      <a:pt x="132" y="1162"/>
                      <a:pt x="264" y="1557"/>
                      <a:pt x="363" y="1887"/>
                    </a:cubicBezTo>
                    <a:cubicBezTo>
                      <a:pt x="495" y="2183"/>
                      <a:pt x="643" y="2332"/>
                      <a:pt x="808" y="2381"/>
                    </a:cubicBezTo>
                    <a:cubicBezTo>
                      <a:pt x="854" y="2393"/>
                      <a:pt x="900" y="2398"/>
                      <a:pt x="945" y="2398"/>
                    </a:cubicBezTo>
                    <a:cubicBezTo>
                      <a:pt x="1285" y="2398"/>
                      <a:pt x="1569" y="2084"/>
                      <a:pt x="1467" y="1706"/>
                    </a:cubicBezTo>
                    <a:cubicBezTo>
                      <a:pt x="1368" y="1261"/>
                      <a:pt x="1204" y="816"/>
                      <a:pt x="1072" y="387"/>
                    </a:cubicBezTo>
                    <a:cubicBezTo>
                      <a:pt x="1039" y="321"/>
                      <a:pt x="1006" y="272"/>
                      <a:pt x="973" y="222"/>
                    </a:cubicBezTo>
                    <a:cubicBezTo>
                      <a:pt x="860" y="81"/>
                      <a:pt x="711" y="1"/>
                      <a:pt x="53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6278101" y="1740187"/>
                <a:ext cx="41188" cy="56949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2280" extrusionOk="0">
                    <a:moveTo>
                      <a:pt x="1014" y="0"/>
                    </a:moveTo>
                    <a:cubicBezTo>
                      <a:pt x="806" y="0"/>
                      <a:pt x="631" y="101"/>
                      <a:pt x="544" y="303"/>
                    </a:cubicBezTo>
                    <a:cubicBezTo>
                      <a:pt x="363" y="715"/>
                      <a:pt x="198" y="1144"/>
                      <a:pt x="50" y="1589"/>
                    </a:cubicBezTo>
                    <a:cubicBezTo>
                      <a:pt x="0" y="1704"/>
                      <a:pt x="50" y="1852"/>
                      <a:pt x="50" y="1935"/>
                    </a:cubicBezTo>
                    <a:cubicBezTo>
                      <a:pt x="178" y="2163"/>
                      <a:pt x="397" y="2280"/>
                      <a:pt x="597" y="2280"/>
                    </a:cubicBezTo>
                    <a:cubicBezTo>
                      <a:pt x="759" y="2280"/>
                      <a:pt x="908" y="2204"/>
                      <a:pt x="989" y="2050"/>
                    </a:cubicBezTo>
                    <a:cubicBezTo>
                      <a:pt x="1237" y="1589"/>
                      <a:pt x="1418" y="1094"/>
                      <a:pt x="1566" y="600"/>
                    </a:cubicBezTo>
                    <a:cubicBezTo>
                      <a:pt x="1649" y="319"/>
                      <a:pt x="1401" y="39"/>
                      <a:pt x="1105" y="6"/>
                    </a:cubicBezTo>
                    <a:cubicBezTo>
                      <a:pt x="1074" y="2"/>
                      <a:pt x="1043" y="0"/>
                      <a:pt x="10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58" name="Google Shape;58;p2"/>
          <p:cNvGrpSpPr/>
          <p:nvPr/>
        </p:nvGrpSpPr>
        <p:grpSpPr>
          <a:xfrm>
            <a:off x="246004" y="223985"/>
            <a:ext cx="11620584" cy="6473553"/>
            <a:chOff x="184503" y="167988"/>
            <a:chExt cx="8715438" cy="4855165"/>
          </a:xfrm>
        </p:grpSpPr>
        <p:grpSp>
          <p:nvGrpSpPr>
            <p:cNvPr id="59" name="Google Shape;59;p2"/>
            <p:cNvGrpSpPr/>
            <p:nvPr/>
          </p:nvGrpSpPr>
          <p:grpSpPr>
            <a:xfrm>
              <a:off x="4237542" y="167988"/>
              <a:ext cx="518939" cy="371512"/>
              <a:chOff x="4237542" y="167988"/>
              <a:chExt cx="518939" cy="371512"/>
            </a:xfrm>
          </p:grpSpPr>
          <p:sp>
            <p:nvSpPr>
              <p:cNvPr id="60" name="Google Shape;60;p2"/>
              <p:cNvSpPr/>
              <p:nvPr/>
            </p:nvSpPr>
            <p:spPr>
              <a:xfrm>
                <a:off x="4540580" y="167988"/>
                <a:ext cx="215901" cy="218072"/>
              </a:xfrm>
              <a:custGeom>
                <a:avLst/>
                <a:gdLst/>
                <a:ahLst/>
                <a:cxnLst/>
                <a:rect l="l" t="t" r="r" b="b"/>
                <a:pathLst>
                  <a:path w="5967" h="6027" extrusionOk="0">
                    <a:moveTo>
                      <a:pt x="3069" y="1"/>
                    </a:moveTo>
                    <a:cubicBezTo>
                      <a:pt x="2603" y="1"/>
                      <a:pt x="2150" y="123"/>
                      <a:pt x="1715" y="365"/>
                    </a:cubicBezTo>
                    <a:cubicBezTo>
                      <a:pt x="891" y="810"/>
                      <a:pt x="347" y="1519"/>
                      <a:pt x="133" y="2425"/>
                    </a:cubicBezTo>
                    <a:cubicBezTo>
                      <a:pt x="1" y="2986"/>
                      <a:pt x="34" y="3530"/>
                      <a:pt x="215" y="4090"/>
                    </a:cubicBezTo>
                    <a:cubicBezTo>
                      <a:pt x="462" y="4799"/>
                      <a:pt x="874" y="5342"/>
                      <a:pt x="1583" y="5705"/>
                    </a:cubicBezTo>
                    <a:cubicBezTo>
                      <a:pt x="1956" y="5915"/>
                      <a:pt x="2363" y="6026"/>
                      <a:pt x="2803" y="6026"/>
                    </a:cubicBezTo>
                    <a:cubicBezTo>
                      <a:pt x="2984" y="6026"/>
                      <a:pt x="3171" y="6007"/>
                      <a:pt x="3363" y="5969"/>
                    </a:cubicBezTo>
                    <a:cubicBezTo>
                      <a:pt x="4055" y="5853"/>
                      <a:pt x="4599" y="5474"/>
                      <a:pt x="5077" y="4980"/>
                    </a:cubicBezTo>
                    <a:cubicBezTo>
                      <a:pt x="5456" y="4601"/>
                      <a:pt x="5670" y="4123"/>
                      <a:pt x="5802" y="3612"/>
                    </a:cubicBezTo>
                    <a:cubicBezTo>
                      <a:pt x="5967" y="2920"/>
                      <a:pt x="5934" y="2261"/>
                      <a:pt x="5621" y="1618"/>
                    </a:cubicBezTo>
                    <a:cubicBezTo>
                      <a:pt x="5291" y="942"/>
                      <a:pt x="4797" y="448"/>
                      <a:pt x="4072" y="184"/>
                    </a:cubicBezTo>
                    <a:cubicBezTo>
                      <a:pt x="3731" y="61"/>
                      <a:pt x="3397" y="1"/>
                      <a:pt x="306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4237542" y="427334"/>
                <a:ext cx="121682" cy="112166"/>
              </a:xfrm>
              <a:custGeom>
                <a:avLst/>
                <a:gdLst/>
                <a:ahLst/>
                <a:cxnLst/>
                <a:rect l="l" t="t" r="r" b="b"/>
                <a:pathLst>
                  <a:path w="3363" h="3100" extrusionOk="0">
                    <a:moveTo>
                      <a:pt x="1655" y="1"/>
                    </a:moveTo>
                    <a:cubicBezTo>
                      <a:pt x="1569" y="1"/>
                      <a:pt x="1485" y="8"/>
                      <a:pt x="1402" y="22"/>
                    </a:cubicBezTo>
                    <a:cubicBezTo>
                      <a:pt x="611" y="170"/>
                      <a:pt x="1" y="1027"/>
                      <a:pt x="199" y="1851"/>
                    </a:cubicBezTo>
                    <a:cubicBezTo>
                      <a:pt x="368" y="2572"/>
                      <a:pt x="987" y="3099"/>
                      <a:pt x="1710" y="3099"/>
                    </a:cubicBezTo>
                    <a:cubicBezTo>
                      <a:pt x="1830" y="3099"/>
                      <a:pt x="1953" y="3085"/>
                      <a:pt x="2077" y="3054"/>
                    </a:cubicBezTo>
                    <a:cubicBezTo>
                      <a:pt x="2934" y="2840"/>
                      <a:pt x="3363" y="2197"/>
                      <a:pt x="3182" y="1291"/>
                    </a:cubicBezTo>
                    <a:cubicBezTo>
                      <a:pt x="3108" y="482"/>
                      <a:pt x="2365" y="1"/>
                      <a:pt x="16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2" name="Google Shape;62;p2"/>
            <p:cNvGrpSpPr/>
            <p:nvPr/>
          </p:nvGrpSpPr>
          <p:grpSpPr>
            <a:xfrm>
              <a:off x="184503" y="4548871"/>
              <a:ext cx="583307" cy="474282"/>
              <a:chOff x="184503" y="4548871"/>
              <a:chExt cx="583307" cy="474282"/>
            </a:xfrm>
          </p:grpSpPr>
          <p:sp>
            <p:nvSpPr>
              <p:cNvPr id="63" name="Google Shape;63;p2"/>
              <p:cNvSpPr/>
              <p:nvPr/>
            </p:nvSpPr>
            <p:spPr>
              <a:xfrm>
                <a:off x="658647" y="4548871"/>
                <a:ext cx="109163" cy="110248"/>
              </a:xfrm>
              <a:custGeom>
                <a:avLst/>
                <a:gdLst/>
                <a:ahLst/>
                <a:cxnLst/>
                <a:rect l="l" t="t" r="r" b="b"/>
                <a:pathLst>
                  <a:path w="3017" h="3047" extrusionOk="0">
                    <a:moveTo>
                      <a:pt x="1432" y="1"/>
                    </a:moveTo>
                    <a:cubicBezTo>
                      <a:pt x="1072" y="1"/>
                      <a:pt x="765" y="202"/>
                      <a:pt x="512" y="470"/>
                    </a:cubicBezTo>
                    <a:cubicBezTo>
                      <a:pt x="1" y="997"/>
                      <a:pt x="67" y="1903"/>
                      <a:pt x="380" y="2365"/>
                    </a:cubicBezTo>
                    <a:cubicBezTo>
                      <a:pt x="633" y="2760"/>
                      <a:pt x="1098" y="3046"/>
                      <a:pt x="1590" y="3046"/>
                    </a:cubicBezTo>
                    <a:cubicBezTo>
                      <a:pt x="1836" y="3046"/>
                      <a:pt x="2088" y="2975"/>
                      <a:pt x="2325" y="2810"/>
                    </a:cubicBezTo>
                    <a:cubicBezTo>
                      <a:pt x="2836" y="2480"/>
                      <a:pt x="3017" y="2019"/>
                      <a:pt x="3017" y="1442"/>
                    </a:cubicBezTo>
                    <a:cubicBezTo>
                      <a:pt x="3000" y="651"/>
                      <a:pt x="2358" y="25"/>
                      <a:pt x="1550" y="8"/>
                    </a:cubicBezTo>
                    <a:cubicBezTo>
                      <a:pt x="1510" y="3"/>
                      <a:pt x="1471" y="1"/>
                      <a:pt x="1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184503" y="4659124"/>
                <a:ext cx="418074" cy="364029"/>
              </a:xfrm>
              <a:custGeom>
                <a:avLst/>
                <a:gdLst/>
                <a:ahLst/>
                <a:cxnLst/>
                <a:rect l="l" t="t" r="r" b="b"/>
                <a:pathLst>
                  <a:path w="8076" h="7032" extrusionOk="0">
                    <a:moveTo>
                      <a:pt x="3964" y="1"/>
                    </a:moveTo>
                    <a:cubicBezTo>
                      <a:pt x="3201" y="1"/>
                      <a:pt x="2434" y="254"/>
                      <a:pt x="1780" y="798"/>
                    </a:cubicBezTo>
                    <a:cubicBezTo>
                      <a:pt x="214" y="2117"/>
                      <a:pt x="0" y="3880"/>
                      <a:pt x="1302" y="5561"/>
                    </a:cubicBezTo>
                    <a:cubicBezTo>
                      <a:pt x="1912" y="6572"/>
                      <a:pt x="2981" y="7031"/>
                      <a:pt x="4050" y="7031"/>
                    </a:cubicBezTo>
                    <a:cubicBezTo>
                      <a:pt x="4829" y="7031"/>
                      <a:pt x="5609" y="6787"/>
                      <a:pt x="6214" y="6336"/>
                    </a:cubicBezTo>
                    <a:cubicBezTo>
                      <a:pt x="7664" y="5248"/>
                      <a:pt x="8076" y="2891"/>
                      <a:pt x="6823" y="1375"/>
                    </a:cubicBezTo>
                    <a:cubicBezTo>
                      <a:pt x="6085" y="493"/>
                      <a:pt x="5028" y="1"/>
                      <a:pt x="396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Google Shape;65;p2"/>
            <p:cNvSpPr/>
            <p:nvPr/>
          </p:nvSpPr>
          <p:spPr>
            <a:xfrm>
              <a:off x="8716502" y="1405625"/>
              <a:ext cx="183439" cy="169115"/>
            </a:xfrm>
            <a:custGeom>
              <a:avLst/>
              <a:gdLst/>
              <a:ahLst/>
              <a:cxnLst/>
              <a:rect l="l" t="t" r="r" b="b"/>
              <a:pathLst>
                <a:path w="7697" h="7096" extrusionOk="0">
                  <a:moveTo>
                    <a:pt x="3768" y="0"/>
                  </a:moveTo>
                  <a:cubicBezTo>
                    <a:pt x="2901" y="0"/>
                    <a:pt x="2123" y="297"/>
                    <a:pt x="1434" y="876"/>
                  </a:cubicBezTo>
                  <a:cubicBezTo>
                    <a:pt x="313" y="1783"/>
                    <a:pt x="0" y="3216"/>
                    <a:pt x="313" y="4436"/>
                  </a:cubicBezTo>
                  <a:cubicBezTo>
                    <a:pt x="544" y="5293"/>
                    <a:pt x="1038" y="6002"/>
                    <a:pt x="1813" y="6496"/>
                  </a:cubicBezTo>
                  <a:cubicBezTo>
                    <a:pt x="2463" y="6929"/>
                    <a:pt x="3157" y="7096"/>
                    <a:pt x="3895" y="7096"/>
                  </a:cubicBezTo>
                  <a:cubicBezTo>
                    <a:pt x="4056" y="7096"/>
                    <a:pt x="4219" y="7088"/>
                    <a:pt x="4384" y="7073"/>
                  </a:cubicBezTo>
                  <a:cubicBezTo>
                    <a:pt x="5010" y="7024"/>
                    <a:pt x="5587" y="6760"/>
                    <a:pt x="6098" y="6315"/>
                  </a:cubicBezTo>
                  <a:cubicBezTo>
                    <a:pt x="6527" y="6084"/>
                    <a:pt x="6807" y="5656"/>
                    <a:pt x="7054" y="5227"/>
                  </a:cubicBezTo>
                  <a:cubicBezTo>
                    <a:pt x="7697" y="4189"/>
                    <a:pt x="7614" y="2673"/>
                    <a:pt x="6873" y="1684"/>
                  </a:cubicBezTo>
                  <a:cubicBezTo>
                    <a:pt x="6757" y="1519"/>
                    <a:pt x="6626" y="1354"/>
                    <a:pt x="6494" y="1189"/>
                  </a:cubicBezTo>
                  <a:cubicBezTo>
                    <a:pt x="5818" y="398"/>
                    <a:pt x="4911" y="36"/>
                    <a:pt x="3906" y="3"/>
                  </a:cubicBezTo>
                  <a:cubicBezTo>
                    <a:pt x="3860" y="1"/>
                    <a:pt x="3814" y="0"/>
                    <a:pt x="37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665021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6" name="Google Shape;436;p9"/>
          <p:cNvGrpSpPr/>
          <p:nvPr/>
        </p:nvGrpSpPr>
        <p:grpSpPr>
          <a:xfrm>
            <a:off x="336969" y="4273507"/>
            <a:ext cx="12703860" cy="3233693"/>
            <a:chOff x="252726" y="3205130"/>
            <a:chExt cx="9527895" cy="2425270"/>
          </a:xfrm>
        </p:grpSpPr>
        <p:sp>
          <p:nvSpPr>
            <p:cNvPr id="437" name="Google Shape;437;p9"/>
            <p:cNvSpPr/>
            <p:nvPr/>
          </p:nvSpPr>
          <p:spPr>
            <a:xfrm rot="-900639">
              <a:off x="7097994" y="3662050"/>
              <a:ext cx="2508909" cy="1671974"/>
            </a:xfrm>
            <a:custGeom>
              <a:avLst/>
              <a:gdLst/>
              <a:ahLst/>
              <a:cxnLst/>
              <a:rect l="l" t="t" r="r" b="b"/>
              <a:pathLst>
                <a:path w="197659" h="153291" extrusionOk="0">
                  <a:moveTo>
                    <a:pt x="179928" y="0"/>
                  </a:moveTo>
                  <a:cubicBezTo>
                    <a:pt x="179812" y="0"/>
                    <a:pt x="179696" y="2"/>
                    <a:pt x="179579" y="5"/>
                  </a:cubicBezTo>
                  <a:cubicBezTo>
                    <a:pt x="178640" y="22"/>
                    <a:pt x="177684" y="137"/>
                    <a:pt x="176761" y="351"/>
                  </a:cubicBezTo>
                  <a:cubicBezTo>
                    <a:pt x="174322" y="879"/>
                    <a:pt x="172080" y="1719"/>
                    <a:pt x="170103" y="2840"/>
                  </a:cubicBezTo>
                  <a:cubicBezTo>
                    <a:pt x="167976" y="4043"/>
                    <a:pt x="165999" y="5510"/>
                    <a:pt x="164235" y="7207"/>
                  </a:cubicBezTo>
                  <a:cubicBezTo>
                    <a:pt x="160560" y="10767"/>
                    <a:pt x="157412" y="15283"/>
                    <a:pt x="154759" y="19239"/>
                  </a:cubicBezTo>
                  <a:lnTo>
                    <a:pt x="153902" y="20508"/>
                  </a:lnTo>
                  <a:cubicBezTo>
                    <a:pt x="151380" y="24298"/>
                    <a:pt x="148759" y="28204"/>
                    <a:pt x="145743" y="31632"/>
                  </a:cubicBezTo>
                  <a:cubicBezTo>
                    <a:pt x="143848" y="33725"/>
                    <a:pt x="141722" y="35736"/>
                    <a:pt x="139217" y="37763"/>
                  </a:cubicBezTo>
                  <a:cubicBezTo>
                    <a:pt x="136975" y="39560"/>
                    <a:pt x="134569" y="41290"/>
                    <a:pt x="132031" y="42856"/>
                  </a:cubicBezTo>
                  <a:cubicBezTo>
                    <a:pt x="119885" y="50289"/>
                    <a:pt x="106469" y="53733"/>
                    <a:pt x="93498" y="57063"/>
                  </a:cubicBezTo>
                  <a:lnTo>
                    <a:pt x="93284" y="57129"/>
                  </a:lnTo>
                  <a:lnTo>
                    <a:pt x="93185" y="57145"/>
                  </a:lnTo>
                  <a:lnTo>
                    <a:pt x="93119" y="57161"/>
                  </a:lnTo>
                  <a:lnTo>
                    <a:pt x="92954" y="57211"/>
                  </a:lnTo>
                  <a:cubicBezTo>
                    <a:pt x="88702" y="58315"/>
                    <a:pt x="83873" y="59551"/>
                    <a:pt x="79291" y="60936"/>
                  </a:cubicBezTo>
                  <a:cubicBezTo>
                    <a:pt x="73540" y="62666"/>
                    <a:pt x="68875" y="64347"/>
                    <a:pt x="64590" y="66259"/>
                  </a:cubicBezTo>
                  <a:cubicBezTo>
                    <a:pt x="60058" y="68270"/>
                    <a:pt x="55674" y="70594"/>
                    <a:pt x="51554" y="73181"/>
                  </a:cubicBezTo>
                  <a:cubicBezTo>
                    <a:pt x="43231" y="78389"/>
                    <a:pt x="35748" y="84718"/>
                    <a:pt x="29321" y="91969"/>
                  </a:cubicBezTo>
                  <a:cubicBezTo>
                    <a:pt x="22811" y="99336"/>
                    <a:pt x="17125" y="107841"/>
                    <a:pt x="12460" y="117268"/>
                  </a:cubicBezTo>
                  <a:cubicBezTo>
                    <a:pt x="10021" y="122196"/>
                    <a:pt x="7846" y="127255"/>
                    <a:pt x="6016" y="132315"/>
                  </a:cubicBezTo>
                  <a:cubicBezTo>
                    <a:pt x="4154" y="137457"/>
                    <a:pt x="2489" y="142912"/>
                    <a:pt x="1072" y="148549"/>
                  </a:cubicBezTo>
                  <a:cubicBezTo>
                    <a:pt x="578" y="148664"/>
                    <a:pt x="166" y="149175"/>
                    <a:pt x="67" y="149785"/>
                  </a:cubicBezTo>
                  <a:cubicBezTo>
                    <a:pt x="1" y="150180"/>
                    <a:pt x="83" y="150609"/>
                    <a:pt x="264" y="150939"/>
                  </a:cubicBezTo>
                  <a:cubicBezTo>
                    <a:pt x="380" y="151169"/>
                    <a:pt x="561" y="151351"/>
                    <a:pt x="759" y="151466"/>
                  </a:cubicBezTo>
                  <a:lnTo>
                    <a:pt x="1039" y="151598"/>
                  </a:lnTo>
                  <a:cubicBezTo>
                    <a:pt x="2489" y="152158"/>
                    <a:pt x="4072" y="152521"/>
                    <a:pt x="5901" y="152719"/>
                  </a:cubicBezTo>
                  <a:cubicBezTo>
                    <a:pt x="7472" y="152885"/>
                    <a:pt x="9029" y="152968"/>
                    <a:pt x="10560" y="152968"/>
                  </a:cubicBezTo>
                  <a:cubicBezTo>
                    <a:pt x="10699" y="152968"/>
                    <a:pt x="10838" y="152967"/>
                    <a:pt x="10977" y="152966"/>
                  </a:cubicBezTo>
                  <a:cubicBezTo>
                    <a:pt x="11307" y="152966"/>
                    <a:pt x="11636" y="152966"/>
                    <a:pt x="11966" y="152949"/>
                  </a:cubicBezTo>
                  <a:cubicBezTo>
                    <a:pt x="13284" y="152933"/>
                    <a:pt x="14685" y="152850"/>
                    <a:pt x="15806" y="152784"/>
                  </a:cubicBezTo>
                  <a:lnTo>
                    <a:pt x="15971" y="152784"/>
                  </a:lnTo>
                  <a:lnTo>
                    <a:pt x="16103" y="152768"/>
                  </a:lnTo>
                  <a:lnTo>
                    <a:pt x="16432" y="152752"/>
                  </a:lnTo>
                  <a:lnTo>
                    <a:pt x="16531" y="152752"/>
                  </a:lnTo>
                  <a:lnTo>
                    <a:pt x="16861" y="152735"/>
                  </a:lnTo>
                  <a:cubicBezTo>
                    <a:pt x="18212" y="152653"/>
                    <a:pt x="19547" y="152587"/>
                    <a:pt x="20915" y="152537"/>
                  </a:cubicBezTo>
                  <a:cubicBezTo>
                    <a:pt x="21245" y="152537"/>
                    <a:pt x="21575" y="152521"/>
                    <a:pt x="21904" y="152521"/>
                  </a:cubicBezTo>
                  <a:cubicBezTo>
                    <a:pt x="22289" y="152509"/>
                    <a:pt x="22665" y="152497"/>
                    <a:pt x="23045" y="152497"/>
                  </a:cubicBezTo>
                  <a:cubicBezTo>
                    <a:pt x="23202" y="152497"/>
                    <a:pt x="23360" y="152499"/>
                    <a:pt x="23519" y="152504"/>
                  </a:cubicBezTo>
                  <a:cubicBezTo>
                    <a:pt x="24179" y="152504"/>
                    <a:pt x="24838" y="152537"/>
                    <a:pt x="25481" y="152554"/>
                  </a:cubicBezTo>
                  <a:lnTo>
                    <a:pt x="26041" y="152570"/>
                  </a:lnTo>
                  <a:cubicBezTo>
                    <a:pt x="28019" y="152636"/>
                    <a:pt x="29980" y="152686"/>
                    <a:pt x="31941" y="152752"/>
                  </a:cubicBezTo>
                  <a:cubicBezTo>
                    <a:pt x="35748" y="152850"/>
                    <a:pt x="39539" y="152933"/>
                    <a:pt x="43346" y="152999"/>
                  </a:cubicBezTo>
                  <a:cubicBezTo>
                    <a:pt x="54821" y="153212"/>
                    <a:pt x="66542" y="153291"/>
                    <a:pt x="78094" y="153291"/>
                  </a:cubicBezTo>
                  <a:cubicBezTo>
                    <a:pt x="93272" y="153291"/>
                    <a:pt x="108159" y="153156"/>
                    <a:pt x="121813" y="153015"/>
                  </a:cubicBezTo>
                  <a:lnTo>
                    <a:pt x="131636" y="152916"/>
                  </a:lnTo>
                  <a:lnTo>
                    <a:pt x="141475" y="152801"/>
                  </a:lnTo>
                  <a:lnTo>
                    <a:pt x="143486" y="152784"/>
                  </a:lnTo>
                  <a:lnTo>
                    <a:pt x="143815" y="152784"/>
                  </a:lnTo>
                  <a:cubicBezTo>
                    <a:pt x="147369" y="152742"/>
                    <a:pt x="151109" y="152699"/>
                    <a:pt x="154755" y="152699"/>
                  </a:cubicBezTo>
                  <a:cubicBezTo>
                    <a:pt x="155319" y="152699"/>
                    <a:pt x="155881" y="152700"/>
                    <a:pt x="156440" y="152702"/>
                  </a:cubicBezTo>
                  <a:lnTo>
                    <a:pt x="156555" y="152702"/>
                  </a:lnTo>
                  <a:cubicBezTo>
                    <a:pt x="157176" y="152702"/>
                    <a:pt x="157822" y="152704"/>
                    <a:pt x="158491" y="152704"/>
                  </a:cubicBezTo>
                  <a:cubicBezTo>
                    <a:pt x="159829" y="152704"/>
                    <a:pt x="161258" y="152697"/>
                    <a:pt x="162752" y="152653"/>
                  </a:cubicBezTo>
                  <a:cubicBezTo>
                    <a:pt x="164697" y="152620"/>
                    <a:pt x="166526" y="152537"/>
                    <a:pt x="168372" y="152405"/>
                  </a:cubicBezTo>
                  <a:cubicBezTo>
                    <a:pt x="173333" y="152026"/>
                    <a:pt x="177305" y="151351"/>
                    <a:pt x="180865" y="150279"/>
                  </a:cubicBezTo>
                  <a:cubicBezTo>
                    <a:pt x="183057" y="149604"/>
                    <a:pt x="184870" y="148878"/>
                    <a:pt x="186452" y="148021"/>
                  </a:cubicBezTo>
                  <a:cubicBezTo>
                    <a:pt x="188430" y="146967"/>
                    <a:pt x="189962" y="145912"/>
                    <a:pt x="191248" y="144692"/>
                  </a:cubicBezTo>
                  <a:cubicBezTo>
                    <a:pt x="192814" y="143225"/>
                    <a:pt x="194000" y="141726"/>
                    <a:pt x="194874" y="140094"/>
                  </a:cubicBezTo>
                  <a:cubicBezTo>
                    <a:pt x="195236" y="139402"/>
                    <a:pt x="195665" y="138611"/>
                    <a:pt x="195994" y="137721"/>
                  </a:cubicBezTo>
                  <a:cubicBezTo>
                    <a:pt x="196258" y="136996"/>
                    <a:pt x="196489" y="136254"/>
                    <a:pt x="196703" y="135446"/>
                  </a:cubicBezTo>
                  <a:cubicBezTo>
                    <a:pt x="197099" y="133930"/>
                    <a:pt x="197362" y="132315"/>
                    <a:pt x="197478" y="130650"/>
                  </a:cubicBezTo>
                  <a:cubicBezTo>
                    <a:pt x="197593" y="128969"/>
                    <a:pt x="197659" y="127222"/>
                    <a:pt x="197643" y="125278"/>
                  </a:cubicBezTo>
                  <a:lnTo>
                    <a:pt x="197643" y="122641"/>
                  </a:lnTo>
                  <a:lnTo>
                    <a:pt x="197626" y="119987"/>
                  </a:lnTo>
                  <a:cubicBezTo>
                    <a:pt x="197610" y="116312"/>
                    <a:pt x="197560" y="112291"/>
                    <a:pt x="197461" y="107692"/>
                  </a:cubicBezTo>
                  <a:cubicBezTo>
                    <a:pt x="197395" y="104858"/>
                    <a:pt x="197329" y="102023"/>
                    <a:pt x="197263" y="99089"/>
                  </a:cubicBezTo>
                  <a:lnTo>
                    <a:pt x="197263" y="99007"/>
                  </a:lnTo>
                  <a:lnTo>
                    <a:pt x="197247" y="98512"/>
                  </a:lnTo>
                  <a:cubicBezTo>
                    <a:pt x="197132" y="93486"/>
                    <a:pt x="197000" y="88311"/>
                    <a:pt x="196950" y="83103"/>
                  </a:cubicBezTo>
                  <a:cubicBezTo>
                    <a:pt x="196901" y="79246"/>
                    <a:pt x="196884" y="75192"/>
                    <a:pt x="196917" y="71071"/>
                  </a:cubicBezTo>
                  <a:cubicBezTo>
                    <a:pt x="196950" y="67083"/>
                    <a:pt x="196967" y="64182"/>
                    <a:pt x="196967" y="61216"/>
                  </a:cubicBezTo>
                  <a:cubicBezTo>
                    <a:pt x="196967" y="55480"/>
                    <a:pt x="196901" y="47916"/>
                    <a:pt x="196439" y="40202"/>
                  </a:cubicBezTo>
                  <a:cubicBezTo>
                    <a:pt x="195961" y="32242"/>
                    <a:pt x="195220" y="25716"/>
                    <a:pt x="194099" y="19651"/>
                  </a:cubicBezTo>
                  <a:cubicBezTo>
                    <a:pt x="193720" y="17706"/>
                    <a:pt x="193374" y="16074"/>
                    <a:pt x="193044" y="14673"/>
                  </a:cubicBezTo>
                  <a:cubicBezTo>
                    <a:pt x="192698" y="13239"/>
                    <a:pt x="192336" y="11723"/>
                    <a:pt x="191874" y="10289"/>
                  </a:cubicBezTo>
                  <a:cubicBezTo>
                    <a:pt x="191347" y="8625"/>
                    <a:pt x="190819" y="7339"/>
                    <a:pt x="190210" y="6284"/>
                  </a:cubicBezTo>
                  <a:cubicBezTo>
                    <a:pt x="189550" y="5114"/>
                    <a:pt x="188891" y="4208"/>
                    <a:pt x="188215" y="3499"/>
                  </a:cubicBezTo>
                  <a:cubicBezTo>
                    <a:pt x="186683" y="1917"/>
                    <a:pt x="184870" y="829"/>
                    <a:pt x="182958" y="368"/>
                  </a:cubicBezTo>
                  <a:cubicBezTo>
                    <a:pt x="181980" y="131"/>
                    <a:pt x="180962" y="0"/>
                    <a:pt x="1799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8" name="Google Shape;438;p9"/>
            <p:cNvSpPr/>
            <p:nvPr/>
          </p:nvSpPr>
          <p:spPr>
            <a:xfrm>
              <a:off x="587924" y="3205130"/>
              <a:ext cx="125292" cy="119575"/>
            </a:xfrm>
            <a:custGeom>
              <a:avLst/>
              <a:gdLst/>
              <a:ahLst/>
              <a:cxnLst/>
              <a:rect l="l" t="t" r="r" b="b"/>
              <a:pathLst>
                <a:path w="7516" h="7172" extrusionOk="0">
                  <a:moveTo>
                    <a:pt x="3836" y="1"/>
                  </a:moveTo>
                  <a:cubicBezTo>
                    <a:pt x="3553" y="1"/>
                    <a:pt x="3263" y="42"/>
                    <a:pt x="2967" y="124"/>
                  </a:cubicBezTo>
                  <a:cubicBezTo>
                    <a:pt x="2489" y="140"/>
                    <a:pt x="2044" y="388"/>
                    <a:pt x="1632" y="668"/>
                  </a:cubicBezTo>
                  <a:cubicBezTo>
                    <a:pt x="593" y="1311"/>
                    <a:pt x="0" y="2712"/>
                    <a:pt x="231" y="3915"/>
                  </a:cubicBezTo>
                  <a:cubicBezTo>
                    <a:pt x="264" y="4129"/>
                    <a:pt x="297" y="4327"/>
                    <a:pt x="346" y="4524"/>
                  </a:cubicBezTo>
                  <a:cubicBezTo>
                    <a:pt x="610" y="5546"/>
                    <a:pt x="1253" y="6271"/>
                    <a:pt x="2143" y="6749"/>
                  </a:cubicBezTo>
                  <a:cubicBezTo>
                    <a:pt x="2676" y="7033"/>
                    <a:pt x="3239" y="7172"/>
                    <a:pt x="3825" y="7172"/>
                  </a:cubicBezTo>
                  <a:cubicBezTo>
                    <a:pt x="4126" y="7172"/>
                    <a:pt x="4434" y="7135"/>
                    <a:pt x="4747" y="7063"/>
                  </a:cubicBezTo>
                  <a:cubicBezTo>
                    <a:pt x="6148" y="6733"/>
                    <a:pt x="7070" y="5579"/>
                    <a:pt x="7334" y="4360"/>
                  </a:cubicBezTo>
                  <a:cubicBezTo>
                    <a:pt x="7515" y="3486"/>
                    <a:pt x="7367" y="2629"/>
                    <a:pt x="6906" y="1838"/>
                  </a:cubicBezTo>
                  <a:cubicBezTo>
                    <a:pt x="6411" y="1030"/>
                    <a:pt x="5703" y="520"/>
                    <a:pt x="4846" y="190"/>
                  </a:cubicBezTo>
                  <a:cubicBezTo>
                    <a:pt x="4519" y="63"/>
                    <a:pt x="4183" y="1"/>
                    <a:pt x="38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9" name="Google Shape;439;p9"/>
            <p:cNvSpPr/>
            <p:nvPr/>
          </p:nvSpPr>
          <p:spPr>
            <a:xfrm>
              <a:off x="252726" y="3327650"/>
              <a:ext cx="335194" cy="291846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0" name="Google Shape;440;p9"/>
            <p:cNvSpPr/>
            <p:nvPr/>
          </p:nvSpPr>
          <p:spPr>
            <a:xfrm rot="3504719">
              <a:off x="8590771" y="3634387"/>
              <a:ext cx="215051" cy="198275"/>
            </a:xfrm>
            <a:custGeom>
              <a:avLst/>
              <a:gdLst/>
              <a:ahLst/>
              <a:cxnLst/>
              <a:rect l="l" t="t" r="r" b="b"/>
              <a:pathLst>
                <a:path w="7697" h="7096" extrusionOk="0">
                  <a:moveTo>
                    <a:pt x="3768" y="0"/>
                  </a:moveTo>
                  <a:cubicBezTo>
                    <a:pt x="2901" y="0"/>
                    <a:pt x="2123" y="297"/>
                    <a:pt x="1434" y="876"/>
                  </a:cubicBezTo>
                  <a:cubicBezTo>
                    <a:pt x="313" y="1783"/>
                    <a:pt x="0" y="3216"/>
                    <a:pt x="313" y="4436"/>
                  </a:cubicBezTo>
                  <a:cubicBezTo>
                    <a:pt x="544" y="5293"/>
                    <a:pt x="1038" y="6002"/>
                    <a:pt x="1813" y="6496"/>
                  </a:cubicBezTo>
                  <a:cubicBezTo>
                    <a:pt x="2463" y="6929"/>
                    <a:pt x="3157" y="7096"/>
                    <a:pt x="3895" y="7096"/>
                  </a:cubicBezTo>
                  <a:cubicBezTo>
                    <a:pt x="4056" y="7096"/>
                    <a:pt x="4219" y="7088"/>
                    <a:pt x="4384" y="7073"/>
                  </a:cubicBezTo>
                  <a:cubicBezTo>
                    <a:pt x="5010" y="7024"/>
                    <a:pt x="5587" y="6760"/>
                    <a:pt x="6098" y="6315"/>
                  </a:cubicBezTo>
                  <a:cubicBezTo>
                    <a:pt x="6527" y="6084"/>
                    <a:pt x="6807" y="5656"/>
                    <a:pt x="7054" y="5227"/>
                  </a:cubicBezTo>
                  <a:cubicBezTo>
                    <a:pt x="7697" y="4189"/>
                    <a:pt x="7614" y="2673"/>
                    <a:pt x="6873" y="1684"/>
                  </a:cubicBezTo>
                  <a:cubicBezTo>
                    <a:pt x="6757" y="1519"/>
                    <a:pt x="6626" y="1354"/>
                    <a:pt x="6494" y="1189"/>
                  </a:cubicBezTo>
                  <a:cubicBezTo>
                    <a:pt x="5818" y="398"/>
                    <a:pt x="4911" y="36"/>
                    <a:pt x="3906" y="3"/>
                  </a:cubicBezTo>
                  <a:cubicBezTo>
                    <a:pt x="3860" y="1"/>
                    <a:pt x="3814" y="0"/>
                    <a:pt x="37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1" name="Google Shape;441;p9"/>
          <p:cNvSpPr txBox="1">
            <a:spLocks noGrp="1"/>
          </p:cNvSpPr>
          <p:nvPr>
            <p:ph type="title"/>
          </p:nvPr>
        </p:nvSpPr>
        <p:spPr>
          <a:xfrm>
            <a:off x="2740667" y="2109900"/>
            <a:ext cx="6688000" cy="174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11333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42" name="Google Shape;442;p9"/>
          <p:cNvSpPr txBox="1">
            <a:spLocks noGrp="1"/>
          </p:cNvSpPr>
          <p:nvPr>
            <p:ph type="subTitle" idx="1"/>
          </p:nvPr>
        </p:nvSpPr>
        <p:spPr>
          <a:xfrm>
            <a:off x="2740667" y="3853333"/>
            <a:ext cx="6688000" cy="8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443" name="Google Shape;443;p9"/>
          <p:cNvGrpSpPr/>
          <p:nvPr/>
        </p:nvGrpSpPr>
        <p:grpSpPr>
          <a:xfrm>
            <a:off x="256749" y="173479"/>
            <a:ext cx="12140131" cy="6868167"/>
            <a:chOff x="192562" y="130109"/>
            <a:chExt cx="9105098" cy="5151125"/>
          </a:xfrm>
        </p:grpSpPr>
        <p:grpSp>
          <p:nvGrpSpPr>
            <p:cNvPr id="444" name="Google Shape;444;p9"/>
            <p:cNvGrpSpPr/>
            <p:nvPr/>
          </p:nvGrpSpPr>
          <p:grpSpPr>
            <a:xfrm flipH="1">
              <a:off x="192562" y="4205813"/>
              <a:ext cx="568711" cy="1075421"/>
              <a:chOff x="3925396" y="4059189"/>
              <a:chExt cx="757372" cy="1432176"/>
            </a:xfrm>
          </p:grpSpPr>
          <p:sp>
            <p:nvSpPr>
              <p:cNvPr id="445" name="Google Shape;445;p9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6" name="Google Shape;446;p9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7" name="Google Shape;447;p9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448" name="Google Shape;448;p9"/>
            <p:cNvGrpSpPr/>
            <p:nvPr/>
          </p:nvGrpSpPr>
          <p:grpSpPr>
            <a:xfrm flipH="1">
              <a:off x="897888" y="4481916"/>
              <a:ext cx="533336" cy="799310"/>
              <a:chOff x="2995144" y="4433786"/>
              <a:chExt cx="710262" cy="1064470"/>
            </a:xfrm>
          </p:grpSpPr>
          <p:sp>
            <p:nvSpPr>
              <p:cNvPr id="449" name="Google Shape;449;p9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0" name="Google Shape;450;p9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1" name="Google Shape;451;p9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2" name="Google Shape;452;p9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453" name="Google Shape;453;p9"/>
            <p:cNvGrpSpPr/>
            <p:nvPr/>
          </p:nvGrpSpPr>
          <p:grpSpPr>
            <a:xfrm rot="-5085516">
              <a:off x="8697189" y="-85131"/>
              <a:ext cx="334064" cy="839871"/>
              <a:chOff x="4979142" y="4336675"/>
              <a:chExt cx="444861" cy="1118426"/>
            </a:xfrm>
          </p:grpSpPr>
          <p:sp>
            <p:nvSpPr>
              <p:cNvPr id="454" name="Google Shape;454;p9"/>
              <p:cNvSpPr/>
              <p:nvPr/>
            </p:nvSpPr>
            <p:spPr>
              <a:xfrm>
                <a:off x="4979142" y="4336675"/>
                <a:ext cx="434760" cy="1118426"/>
              </a:xfrm>
              <a:custGeom>
                <a:avLst/>
                <a:gdLst/>
                <a:ahLst/>
                <a:cxnLst/>
                <a:rect l="l" t="t" r="r" b="b"/>
                <a:pathLst>
                  <a:path w="12494" h="32141" extrusionOk="0">
                    <a:moveTo>
                      <a:pt x="6328" y="1"/>
                    </a:moveTo>
                    <a:cubicBezTo>
                      <a:pt x="5029" y="1"/>
                      <a:pt x="3745" y="128"/>
                      <a:pt x="2506" y="546"/>
                    </a:cubicBezTo>
                    <a:cubicBezTo>
                      <a:pt x="1731" y="810"/>
                      <a:pt x="1022" y="1139"/>
                      <a:pt x="445" y="1733"/>
                    </a:cubicBezTo>
                    <a:cubicBezTo>
                      <a:pt x="215" y="1963"/>
                      <a:pt x="50" y="2243"/>
                      <a:pt x="17" y="2557"/>
                    </a:cubicBezTo>
                    <a:cubicBezTo>
                      <a:pt x="0" y="2870"/>
                      <a:pt x="17" y="3199"/>
                      <a:pt x="17" y="3513"/>
                    </a:cubicBezTo>
                    <a:cubicBezTo>
                      <a:pt x="17" y="3677"/>
                      <a:pt x="0" y="3826"/>
                      <a:pt x="17" y="3990"/>
                    </a:cubicBezTo>
                    <a:cubicBezTo>
                      <a:pt x="149" y="12528"/>
                      <a:pt x="281" y="21081"/>
                      <a:pt x="412" y="29619"/>
                    </a:cubicBezTo>
                    <a:cubicBezTo>
                      <a:pt x="412" y="29800"/>
                      <a:pt x="445" y="29965"/>
                      <a:pt x="462" y="30146"/>
                    </a:cubicBezTo>
                    <a:cubicBezTo>
                      <a:pt x="412" y="30327"/>
                      <a:pt x="478" y="30476"/>
                      <a:pt x="610" y="30574"/>
                    </a:cubicBezTo>
                    <a:cubicBezTo>
                      <a:pt x="841" y="30756"/>
                      <a:pt x="1072" y="30953"/>
                      <a:pt x="1335" y="31085"/>
                    </a:cubicBezTo>
                    <a:cubicBezTo>
                      <a:pt x="1780" y="31300"/>
                      <a:pt x="2242" y="31514"/>
                      <a:pt x="2720" y="31646"/>
                    </a:cubicBezTo>
                    <a:cubicBezTo>
                      <a:pt x="3870" y="31975"/>
                      <a:pt x="5016" y="32141"/>
                      <a:pt x="6156" y="32141"/>
                    </a:cubicBezTo>
                    <a:cubicBezTo>
                      <a:pt x="7469" y="32141"/>
                      <a:pt x="8774" y="31922"/>
                      <a:pt x="10070" y="31481"/>
                    </a:cubicBezTo>
                    <a:cubicBezTo>
                      <a:pt x="10680" y="31267"/>
                      <a:pt x="11257" y="31019"/>
                      <a:pt x="11784" y="30640"/>
                    </a:cubicBezTo>
                    <a:cubicBezTo>
                      <a:pt x="12444" y="30195"/>
                      <a:pt x="12394" y="30228"/>
                      <a:pt x="12378" y="29536"/>
                    </a:cubicBezTo>
                    <a:cubicBezTo>
                      <a:pt x="12378" y="26833"/>
                      <a:pt x="12361" y="24147"/>
                      <a:pt x="12345" y="21460"/>
                    </a:cubicBezTo>
                    <a:cubicBezTo>
                      <a:pt x="12328" y="15511"/>
                      <a:pt x="12328" y="9578"/>
                      <a:pt x="12295" y="3628"/>
                    </a:cubicBezTo>
                    <a:cubicBezTo>
                      <a:pt x="12295" y="3565"/>
                      <a:pt x="12280" y="3486"/>
                      <a:pt x="12264" y="3407"/>
                    </a:cubicBezTo>
                    <a:lnTo>
                      <a:pt x="12264" y="3407"/>
                    </a:lnTo>
                    <a:lnTo>
                      <a:pt x="12295" y="3315"/>
                    </a:lnTo>
                    <a:cubicBezTo>
                      <a:pt x="12493" y="2524"/>
                      <a:pt x="12229" y="1914"/>
                      <a:pt x="11620" y="1403"/>
                    </a:cubicBezTo>
                    <a:cubicBezTo>
                      <a:pt x="11208" y="1040"/>
                      <a:pt x="10713" y="826"/>
                      <a:pt x="10219" y="628"/>
                    </a:cubicBezTo>
                    <a:cubicBezTo>
                      <a:pt x="9049" y="183"/>
                      <a:pt x="7813" y="35"/>
                      <a:pt x="6576" y="2"/>
                    </a:cubicBezTo>
                    <a:cubicBezTo>
                      <a:pt x="6494" y="1"/>
                      <a:pt x="64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grpSp>
            <p:nvGrpSpPr>
              <p:cNvPr id="455" name="Google Shape;455;p9"/>
              <p:cNvGrpSpPr/>
              <p:nvPr/>
            </p:nvGrpSpPr>
            <p:grpSpPr>
              <a:xfrm>
                <a:off x="4979142" y="4336675"/>
                <a:ext cx="444861" cy="1118426"/>
                <a:chOff x="4979142" y="4336675"/>
                <a:chExt cx="444861" cy="1118426"/>
              </a:xfrm>
            </p:grpSpPr>
            <p:sp>
              <p:nvSpPr>
                <p:cNvPr id="456" name="Google Shape;456;p9"/>
                <p:cNvSpPr/>
                <p:nvPr/>
              </p:nvSpPr>
              <p:spPr>
                <a:xfrm>
                  <a:off x="4979142" y="4336675"/>
                  <a:ext cx="434760" cy="1118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494" h="32141" extrusionOk="0">
                      <a:moveTo>
                        <a:pt x="6328" y="1"/>
                      </a:moveTo>
                      <a:cubicBezTo>
                        <a:pt x="5029" y="1"/>
                        <a:pt x="3745" y="128"/>
                        <a:pt x="2506" y="546"/>
                      </a:cubicBezTo>
                      <a:cubicBezTo>
                        <a:pt x="1731" y="810"/>
                        <a:pt x="1022" y="1139"/>
                        <a:pt x="445" y="1733"/>
                      </a:cubicBezTo>
                      <a:cubicBezTo>
                        <a:pt x="215" y="1963"/>
                        <a:pt x="50" y="2243"/>
                        <a:pt x="17" y="2557"/>
                      </a:cubicBezTo>
                      <a:cubicBezTo>
                        <a:pt x="0" y="2870"/>
                        <a:pt x="17" y="3199"/>
                        <a:pt x="17" y="3513"/>
                      </a:cubicBezTo>
                      <a:cubicBezTo>
                        <a:pt x="17" y="3677"/>
                        <a:pt x="0" y="3826"/>
                        <a:pt x="17" y="3990"/>
                      </a:cubicBezTo>
                      <a:cubicBezTo>
                        <a:pt x="149" y="12528"/>
                        <a:pt x="281" y="21081"/>
                        <a:pt x="412" y="29619"/>
                      </a:cubicBezTo>
                      <a:cubicBezTo>
                        <a:pt x="412" y="29800"/>
                        <a:pt x="445" y="29965"/>
                        <a:pt x="462" y="30146"/>
                      </a:cubicBezTo>
                      <a:cubicBezTo>
                        <a:pt x="412" y="30327"/>
                        <a:pt x="478" y="30476"/>
                        <a:pt x="610" y="30574"/>
                      </a:cubicBezTo>
                      <a:cubicBezTo>
                        <a:pt x="841" y="30756"/>
                        <a:pt x="1072" y="30953"/>
                        <a:pt x="1335" y="31085"/>
                      </a:cubicBezTo>
                      <a:cubicBezTo>
                        <a:pt x="1780" y="31300"/>
                        <a:pt x="2242" y="31514"/>
                        <a:pt x="2720" y="31646"/>
                      </a:cubicBezTo>
                      <a:cubicBezTo>
                        <a:pt x="3870" y="31975"/>
                        <a:pt x="5016" y="32141"/>
                        <a:pt x="6156" y="32141"/>
                      </a:cubicBezTo>
                      <a:cubicBezTo>
                        <a:pt x="7469" y="32141"/>
                        <a:pt x="8774" y="31922"/>
                        <a:pt x="10070" y="31481"/>
                      </a:cubicBezTo>
                      <a:cubicBezTo>
                        <a:pt x="10680" y="31267"/>
                        <a:pt x="11257" y="31019"/>
                        <a:pt x="11784" y="30640"/>
                      </a:cubicBezTo>
                      <a:cubicBezTo>
                        <a:pt x="12444" y="30195"/>
                        <a:pt x="12394" y="30228"/>
                        <a:pt x="12378" y="29536"/>
                      </a:cubicBezTo>
                      <a:cubicBezTo>
                        <a:pt x="12378" y="26833"/>
                        <a:pt x="12361" y="24147"/>
                        <a:pt x="12345" y="21460"/>
                      </a:cubicBezTo>
                      <a:cubicBezTo>
                        <a:pt x="12328" y="15511"/>
                        <a:pt x="12328" y="9578"/>
                        <a:pt x="12295" y="3628"/>
                      </a:cubicBezTo>
                      <a:cubicBezTo>
                        <a:pt x="12295" y="3565"/>
                        <a:pt x="12280" y="3486"/>
                        <a:pt x="12264" y="3407"/>
                      </a:cubicBezTo>
                      <a:lnTo>
                        <a:pt x="12264" y="3407"/>
                      </a:lnTo>
                      <a:lnTo>
                        <a:pt x="12295" y="3315"/>
                      </a:lnTo>
                      <a:cubicBezTo>
                        <a:pt x="12493" y="2524"/>
                        <a:pt x="12229" y="1914"/>
                        <a:pt x="11620" y="1403"/>
                      </a:cubicBezTo>
                      <a:cubicBezTo>
                        <a:pt x="11208" y="1040"/>
                        <a:pt x="10713" y="826"/>
                        <a:pt x="10219" y="628"/>
                      </a:cubicBezTo>
                      <a:cubicBezTo>
                        <a:pt x="9049" y="183"/>
                        <a:pt x="7813" y="35"/>
                        <a:pt x="6576" y="2"/>
                      </a:cubicBezTo>
                      <a:cubicBezTo>
                        <a:pt x="6494" y="1"/>
                        <a:pt x="6411" y="1"/>
                        <a:pt x="6328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457" name="Google Shape;457;p9"/>
                <p:cNvSpPr/>
                <p:nvPr/>
              </p:nvSpPr>
              <p:spPr>
                <a:xfrm>
                  <a:off x="4988655" y="4408784"/>
                  <a:ext cx="435348" cy="1040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2" h="28744" extrusionOk="0">
                      <a:moveTo>
                        <a:pt x="11850" y="0"/>
                      </a:moveTo>
                      <a:cubicBezTo>
                        <a:pt x="11224" y="857"/>
                        <a:pt x="10351" y="1335"/>
                        <a:pt x="9378" y="1632"/>
                      </a:cubicBezTo>
                      <a:cubicBezTo>
                        <a:pt x="8900" y="1780"/>
                        <a:pt x="8422" y="1912"/>
                        <a:pt x="7944" y="2044"/>
                      </a:cubicBezTo>
                      <a:cubicBezTo>
                        <a:pt x="7928" y="2143"/>
                        <a:pt x="7878" y="2242"/>
                        <a:pt x="7895" y="2340"/>
                      </a:cubicBezTo>
                      <a:cubicBezTo>
                        <a:pt x="7895" y="2588"/>
                        <a:pt x="7928" y="2851"/>
                        <a:pt x="7944" y="3115"/>
                      </a:cubicBezTo>
                      <a:cubicBezTo>
                        <a:pt x="7977" y="4862"/>
                        <a:pt x="8027" y="6609"/>
                        <a:pt x="7895" y="8356"/>
                      </a:cubicBezTo>
                      <a:cubicBezTo>
                        <a:pt x="7780" y="9922"/>
                        <a:pt x="7615" y="11487"/>
                        <a:pt x="7335" y="13037"/>
                      </a:cubicBezTo>
                      <a:cubicBezTo>
                        <a:pt x="7153" y="14091"/>
                        <a:pt x="6939" y="15146"/>
                        <a:pt x="6659" y="16185"/>
                      </a:cubicBezTo>
                      <a:cubicBezTo>
                        <a:pt x="6461" y="16910"/>
                        <a:pt x="6280" y="17635"/>
                        <a:pt x="6049" y="18360"/>
                      </a:cubicBezTo>
                      <a:cubicBezTo>
                        <a:pt x="5802" y="19135"/>
                        <a:pt x="5538" y="19909"/>
                        <a:pt x="5209" y="20651"/>
                      </a:cubicBezTo>
                      <a:cubicBezTo>
                        <a:pt x="4994" y="21112"/>
                        <a:pt x="4829" y="21607"/>
                        <a:pt x="4500" y="22019"/>
                      </a:cubicBezTo>
                      <a:cubicBezTo>
                        <a:pt x="4401" y="22134"/>
                        <a:pt x="4384" y="22315"/>
                        <a:pt x="4302" y="22447"/>
                      </a:cubicBezTo>
                      <a:cubicBezTo>
                        <a:pt x="4154" y="22711"/>
                        <a:pt x="4038" y="22991"/>
                        <a:pt x="3824" y="23205"/>
                      </a:cubicBezTo>
                      <a:cubicBezTo>
                        <a:pt x="3593" y="23436"/>
                        <a:pt x="3429" y="23683"/>
                        <a:pt x="3247" y="23947"/>
                      </a:cubicBezTo>
                      <a:cubicBezTo>
                        <a:pt x="3165" y="24062"/>
                        <a:pt x="3099" y="24178"/>
                        <a:pt x="3000" y="24277"/>
                      </a:cubicBezTo>
                      <a:cubicBezTo>
                        <a:pt x="2522" y="24755"/>
                        <a:pt x="2044" y="25233"/>
                        <a:pt x="1533" y="25678"/>
                      </a:cubicBezTo>
                      <a:cubicBezTo>
                        <a:pt x="1072" y="26090"/>
                        <a:pt x="610" y="26485"/>
                        <a:pt x="50" y="26749"/>
                      </a:cubicBezTo>
                      <a:cubicBezTo>
                        <a:pt x="0" y="26930"/>
                        <a:pt x="66" y="27079"/>
                        <a:pt x="198" y="27177"/>
                      </a:cubicBezTo>
                      <a:cubicBezTo>
                        <a:pt x="429" y="27359"/>
                        <a:pt x="660" y="27556"/>
                        <a:pt x="923" y="27688"/>
                      </a:cubicBezTo>
                      <a:cubicBezTo>
                        <a:pt x="1368" y="27903"/>
                        <a:pt x="1830" y="28117"/>
                        <a:pt x="2308" y="28249"/>
                      </a:cubicBezTo>
                      <a:cubicBezTo>
                        <a:pt x="3458" y="28578"/>
                        <a:pt x="4604" y="28744"/>
                        <a:pt x="5744" y="28744"/>
                      </a:cubicBezTo>
                      <a:cubicBezTo>
                        <a:pt x="7057" y="28744"/>
                        <a:pt x="8362" y="28525"/>
                        <a:pt x="9658" y="28084"/>
                      </a:cubicBezTo>
                      <a:cubicBezTo>
                        <a:pt x="10268" y="27870"/>
                        <a:pt x="10845" y="27622"/>
                        <a:pt x="11372" y="27243"/>
                      </a:cubicBezTo>
                      <a:cubicBezTo>
                        <a:pt x="12032" y="26798"/>
                        <a:pt x="11982" y="26831"/>
                        <a:pt x="11966" y="26139"/>
                      </a:cubicBezTo>
                      <a:cubicBezTo>
                        <a:pt x="11966" y="23436"/>
                        <a:pt x="11949" y="20750"/>
                        <a:pt x="11933" y="18063"/>
                      </a:cubicBezTo>
                      <a:cubicBezTo>
                        <a:pt x="11916" y="12114"/>
                        <a:pt x="11900" y="6181"/>
                        <a:pt x="11883" y="231"/>
                      </a:cubicBezTo>
                      <a:cubicBezTo>
                        <a:pt x="11883" y="165"/>
                        <a:pt x="11867" y="83"/>
                        <a:pt x="1185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458" name="Google Shape;458;p9"/>
                <p:cNvSpPr/>
                <p:nvPr/>
              </p:nvSpPr>
              <p:spPr>
                <a:xfrm>
                  <a:off x="4980982" y="4336675"/>
                  <a:ext cx="434757" cy="14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11" h="5568" extrusionOk="0">
                      <a:moveTo>
                        <a:pt x="6345" y="1"/>
                      </a:moveTo>
                      <a:cubicBezTo>
                        <a:pt x="5046" y="1"/>
                        <a:pt x="3762" y="128"/>
                        <a:pt x="2523" y="546"/>
                      </a:cubicBezTo>
                      <a:cubicBezTo>
                        <a:pt x="1748" y="810"/>
                        <a:pt x="1039" y="1139"/>
                        <a:pt x="462" y="1733"/>
                      </a:cubicBezTo>
                      <a:cubicBezTo>
                        <a:pt x="232" y="1963"/>
                        <a:pt x="67" y="2243"/>
                        <a:pt x="34" y="2557"/>
                      </a:cubicBezTo>
                      <a:cubicBezTo>
                        <a:pt x="1" y="2870"/>
                        <a:pt x="34" y="3199"/>
                        <a:pt x="34" y="3513"/>
                      </a:cubicBezTo>
                      <a:cubicBezTo>
                        <a:pt x="149" y="3595"/>
                        <a:pt x="248" y="3694"/>
                        <a:pt x="347" y="3776"/>
                      </a:cubicBezTo>
                      <a:cubicBezTo>
                        <a:pt x="611" y="4023"/>
                        <a:pt x="858" y="4287"/>
                        <a:pt x="1138" y="4485"/>
                      </a:cubicBezTo>
                      <a:cubicBezTo>
                        <a:pt x="1435" y="4683"/>
                        <a:pt x="1781" y="4798"/>
                        <a:pt x="2111" y="4930"/>
                      </a:cubicBezTo>
                      <a:cubicBezTo>
                        <a:pt x="2753" y="5177"/>
                        <a:pt x="3446" y="5325"/>
                        <a:pt x="4121" y="5424"/>
                      </a:cubicBezTo>
                      <a:cubicBezTo>
                        <a:pt x="4814" y="5512"/>
                        <a:pt x="5507" y="5567"/>
                        <a:pt x="6200" y="5567"/>
                      </a:cubicBezTo>
                      <a:cubicBezTo>
                        <a:pt x="6809" y="5567"/>
                        <a:pt x="7418" y="5525"/>
                        <a:pt x="8027" y="5424"/>
                      </a:cubicBezTo>
                      <a:cubicBezTo>
                        <a:pt x="8056" y="5416"/>
                        <a:pt x="8085" y="5413"/>
                        <a:pt x="8114" y="5413"/>
                      </a:cubicBezTo>
                      <a:cubicBezTo>
                        <a:pt x="8200" y="5413"/>
                        <a:pt x="8287" y="5441"/>
                        <a:pt x="8373" y="5441"/>
                      </a:cubicBezTo>
                      <a:cubicBezTo>
                        <a:pt x="8851" y="5309"/>
                        <a:pt x="9329" y="5177"/>
                        <a:pt x="9807" y="5029"/>
                      </a:cubicBezTo>
                      <a:cubicBezTo>
                        <a:pt x="10780" y="4732"/>
                        <a:pt x="11653" y="4254"/>
                        <a:pt x="12279" y="3397"/>
                      </a:cubicBezTo>
                      <a:lnTo>
                        <a:pt x="12279" y="3414"/>
                      </a:lnTo>
                      <a:cubicBezTo>
                        <a:pt x="12296" y="3381"/>
                        <a:pt x="12296" y="3348"/>
                        <a:pt x="12312" y="3315"/>
                      </a:cubicBezTo>
                      <a:cubicBezTo>
                        <a:pt x="12510" y="2524"/>
                        <a:pt x="12246" y="1914"/>
                        <a:pt x="11637" y="1403"/>
                      </a:cubicBezTo>
                      <a:cubicBezTo>
                        <a:pt x="11225" y="1040"/>
                        <a:pt x="10730" y="826"/>
                        <a:pt x="10236" y="628"/>
                      </a:cubicBezTo>
                      <a:cubicBezTo>
                        <a:pt x="9066" y="183"/>
                        <a:pt x="7830" y="35"/>
                        <a:pt x="6593" y="2"/>
                      </a:cubicBezTo>
                      <a:cubicBezTo>
                        <a:pt x="6511" y="1"/>
                        <a:pt x="6428" y="1"/>
                        <a:pt x="6345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459" name="Google Shape;459;p9"/>
          <p:cNvGrpSpPr/>
          <p:nvPr/>
        </p:nvGrpSpPr>
        <p:grpSpPr>
          <a:xfrm rot="3505052">
            <a:off x="11333947" y="5579493"/>
            <a:ext cx="527552" cy="521284"/>
            <a:chOff x="8351592" y="1216461"/>
            <a:chExt cx="549944" cy="543410"/>
          </a:xfrm>
        </p:grpSpPr>
        <p:sp>
          <p:nvSpPr>
            <p:cNvPr id="460" name="Google Shape;460;p9"/>
            <p:cNvSpPr/>
            <p:nvPr/>
          </p:nvSpPr>
          <p:spPr>
            <a:xfrm>
              <a:off x="8354004" y="1216461"/>
              <a:ext cx="547532" cy="543410"/>
            </a:xfrm>
            <a:custGeom>
              <a:avLst/>
              <a:gdLst/>
              <a:ahLst/>
              <a:cxnLst/>
              <a:rect l="l" t="t" r="r" b="b"/>
              <a:pathLst>
                <a:path w="21921" h="21756" extrusionOk="0">
                  <a:moveTo>
                    <a:pt x="12594" y="0"/>
                  </a:moveTo>
                  <a:cubicBezTo>
                    <a:pt x="11928" y="0"/>
                    <a:pt x="11350" y="327"/>
                    <a:pt x="10796" y="653"/>
                  </a:cubicBezTo>
                  <a:cubicBezTo>
                    <a:pt x="9774" y="1230"/>
                    <a:pt x="8917" y="2021"/>
                    <a:pt x="8093" y="2829"/>
                  </a:cubicBezTo>
                  <a:cubicBezTo>
                    <a:pt x="7797" y="3142"/>
                    <a:pt x="7467" y="3422"/>
                    <a:pt x="7170" y="3719"/>
                  </a:cubicBezTo>
                  <a:cubicBezTo>
                    <a:pt x="6709" y="3603"/>
                    <a:pt x="6313" y="3504"/>
                    <a:pt x="5934" y="3422"/>
                  </a:cubicBezTo>
                  <a:cubicBezTo>
                    <a:pt x="5199" y="3268"/>
                    <a:pt x="4455" y="3148"/>
                    <a:pt x="3709" y="3148"/>
                  </a:cubicBezTo>
                  <a:cubicBezTo>
                    <a:pt x="3418" y="3148"/>
                    <a:pt x="3127" y="3166"/>
                    <a:pt x="2836" y="3208"/>
                  </a:cubicBezTo>
                  <a:cubicBezTo>
                    <a:pt x="1006" y="3455"/>
                    <a:pt x="1" y="4806"/>
                    <a:pt x="331" y="6603"/>
                  </a:cubicBezTo>
                  <a:cubicBezTo>
                    <a:pt x="495" y="7559"/>
                    <a:pt x="858" y="8449"/>
                    <a:pt x="1616" y="9108"/>
                  </a:cubicBezTo>
                  <a:cubicBezTo>
                    <a:pt x="1847" y="9471"/>
                    <a:pt x="2078" y="9833"/>
                    <a:pt x="2292" y="10179"/>
                  </a:cubicBezTo>
                  <a:cubicBezTo>
                    <a:pt x="2012" y="10871"/>
                    <a:pt x="1715" y="11531"/>
                    <a:pt x="1468" y="12190"/>
                  </a:cubicBezTo>
                  <a:cubicBezTo>
                    <a:pt x="1072" y="13245"/>
                    <a:pt x="776" y="14300"/>
                    <a:pt x="726" y="15437"/>
                  </a:cubicBezTo>
                  <a:cubicBezTo>
                    <a:pt x="693" y="16030"/>
                    <a:pt x="710" y="16623"/>
                    <a:pt x="1039" y="17151"/>
                  </a:cubicBezTo>
                  <a:cubicBezTo>
                    <a:pt x="1089" y="17299"/>
                    <a:pt x="1105" y="17464"/>
                    <a:pt x="1188" y="17596"/>
                  </a:cubicBezTo>
                  <a:cubicBezTo>
                    <a:pt x="1779" y="18477"/>
                    <a:pt x="2613" y="18840"/>
                    <a:pt x="3553" y="18840"/>
                  </a:cubicBezTo>
                  <a:cubicBezTo>
                    <a:pt x="3738" y="18840"/>
                    <a:pt x="3928" y="18826"/>
                    <a:pt x="4121" y="18799"/>
                  </a:cubicBezTo>
                  <a:cubicBezTo>
                    <a:pt x="4830" y="18716"/>
                    <a:pt x="5506" y="18436"/>
                    <a:pt x="6198" y="18222"/>
                  </a:cubicBezTo>
                  <a:cubicBezTo>
                    <a:pt x="6542" y="18113"/>
                    <a:pt x="6841" y="17840"/>
                    <a:pt x="7264" y="17840"/>
                  </a:cubicBezTo>
                  <a:cubicBezTo>
                    <a:pt x="7287" y="17840"/>
                    <a:pt x="7311" y="17841"/>
                    <a:pt x="7335" y="17843"/>
                  </a:cubicBezTo>
                  <a:cubicBezTo>
                    <a:pt x="7566" y="18156"/>
                    <a:pt x="7797" y="18486"/>
                    <a:pt x="8060" y="18782"/>
                  </a:cubicBezTo>
                  <a:cubicBezTo>
                    <a:pt x="8604" y="19409"/>
                    <a:pt x="9148" y="20051"/>
                    <a:pt x="9758" y="20628"/>
                  </a:cubicBezTo>
                  <a:cubicBezTo>
                    <a:pt x="10318" y="21139"/>
                    <a:pt x="10994" y="21535"/>
                    <a:pt x="11752" y="21683"/>
                  </a:cubicBezTo>
                  <a:cubicBezTo>
                    <a:pt x="11986" y="21730"/>
                    <a:pt x="12215" y="21756"/>
                    <a:pt x="12438" y="21756"/>
                  </a:cubicBezTo>
                  <a:cubicBezTo>
                    <a:pt x="13079" y="21756"/>
                    <a:pt x="13665" y="21541"/>
                    <a:pt x="14142" y="20991"/>
                  </a:cubicBezTo>
                  <a:cubicBezTo>
                    <a:pt x="14752" y="20678"/>
                    <a:pt x="15015" y="20084"/>
                    <a:pt x="15312" y="19524"/>
                  </a:cubicBezTo>
                  <a:cubicBezTo>
                    <a:pt x="15839" y="18519"/>
                    <a:pt x="16054" y="17414"/>
                    <a:pt x="16284" y="16310"/>
                  </a:cubicBezTo>
                  <a:cubicBezTo>
                    <a:pt x="16367" y="15882"/>
                    <a:pt x="16367" y="15420"/>
                    <a:pt x="16630" y="15025"/>
                  </a:cubicBezTo>
                  <a:cubicBezTo>
                    <a:pt x="17092" y="14893"/>
                    <a:pt x="17553" y="14777"/>
                    <a:pt x="18015" y="14646"/>
                  </a:cubicBezTo>
                  <a:cubicBezTo>
                    <a:pt x="18905" y="14365"/>
                    <a:pt x="19762" y="14036"/>
                    <a:pt x="20471" y="13410"/>
                  </a:cubicBezTo>
                  <a:cubicBezTo>
                    <a:pt x="21740" y="12289"/>
                    <a:pt x="21921" y="10806"/>
                    <a:pt x="20915" y="9438"/>
                  </a:cubicBezTo>
                  <a:cubicBezTo>
                    <a:pt x="20602" y="9026"/>
                    <a:pt x="20240" y="8630"/>
                    <a:pt x="19811" y="8333"/>
                  </a:cubicBezTo>
                  <a:cubicBezTo>
                    <a:pt x="19168" y="7872"/>
                    <a:pt x="18460" y="7476"/>
                    <a:pt x="17768" y="7081"/>
                  </a:cubicBezTo>
                  <a:cubicBezTo>
                    <a:pt x="17356" y="6850"/>
                    <a:pt x="16911" y="6669"/>
                    <a:pt x="16416" y="6438"/>
                  </a:cubicBezTo>
                  <a:cubicBezTo>
                    <a:pt x="16383" y="5927"/>
                    <a:pt x="16367" y="5400"/>
                    <a:pt x="16317" y="4889"/>
                  </a:cubicBezTo>
                  <a:cubicBezTo>
                    <a:pt x="16218" y="3719"/>
                    <a:pt x="16004" y="2582"/>
                    <a:pt x="15427" y="1543"/>
                  </a:cubicBezTo>
                  <a:cubicBezTo>
                    <a:pt x="14931" y="686"/>
                    <a:pt x="14284" y="8"/>
                    <a:pt x="13236" y="8"/>
                  </a:cubicBezTo>
                  <a:cubicBezTo>
                    <a:pt x="13135" y="8"/>
                    <a:pt x="13031" y="14"/>
                    <a:pt x="12922" y="27"/>
                  </a:cubicBezTo>
                  <a:cubicBezTo>
                    <a:pt x="12810" y="9"/>
                    <a:pt x="12701" y="0"/>
                    <a:pt x="125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1" name="Google Shape;461;p9"/>
            <p:cNvSpPr/>
            <p:nvPr/>
          </p:nvSpPr>
          <p:spPr>
            <a:xfrm>
              <a:off x="8351592" y="1216461"/>
              <a:ext cx="547532" cy="543410"/>
            </a:xfrm>
            <a:custGeom>
              <a:avLst/>
              <a:gdLst/>
              <a:ahLst/>
              <a:cxnLst/>
              <a:rect l="l" t="t" r="r" b="b"/>
              <a:pathLst>
                <a:path w="21921" h="21756" extrusionOk="0">
                  <a:moveTo>
                    <a:pt x="12594" y="0"/>
                  </a:moveTo>
                  <a:cubicBezTo>
                    <a:pt x="11928" y="0"/>
                    <a:pt x="11350" y="327"/>
                    <a:pt x="10796" y="653"/>
                  </a:cubicBezTo>
                  <a:cubicBezTo>
                    <a:pt x="9774" y="1230"/>
                    <a:pt x="8917" y="2021"/>
                    <a:pt x="8093" y="2829"/>
                  </a:cubicBezTo>
                  <a:cubicBezTo>
                    <a:pt x="7797" y="3142"/>
                    <a:pt x="7467" y="3422"/>
                    <a:pt x="7170" y="3719"/>
                  </a:cubicBezTo>
                  <a:cubicBezTo>
                    <a:pt x="6709" y="3603"/>
                    <a:pt x="6313" y="3504"/>
                    <a:pt x="5934" y="3422"/>
                  </a:cubicBezTo>
                  <a:cubicBezTo>
                    <a:pt x="5199" y="3268"/>
                    <a:pt x="4455" y="3148"/>
                    <a:pt x="3709" y="3148"/>
                  </a:cubicBezTo>
                  <a:cubicBezTo>
                    <a:pt x="3418" y="3148"/>
                    <a:pt x="3127" y="3166"/>
                    <a:pt x="2836" y="3208"/>
                  </a:cubicBezTo>
                  <a:cubicBezTo>
                    <a:pt x="1006" y="3455"/>
                    <a:pt x="1" y="4806"/>
                    <a:pt x="331" y="6603"/>
                  </a:cubicBezTo>
                  <a:cubicBezTo>
                    <a:pt x="495" y="7559"/>
                    <a:pt x="858" y="8449"/>
                    <a:pt x="1616" y="9108"/>
                  </a:cubicBezTo>
                  <a:cubicBezTo>
                    <a:pt x="1847" y="9471"/>
                    <a:pt x="2078" y="9833"/>
                    <a:pt x="2292" y="10179"/>
                  </a:cubicBezTo>
                  <a:cubicBezTo>
                    <a:pt x="2012" y="10871"/>
                    <a:pt x="1715" y="11531"/>
                    <a:pt x="1468" y="12190"/>
                  </a:cubicBezTo>
                  <a:cubicBezTo>
                    <a:pt x="1072" y="13245"/>
                    <a:pt x="776" y="14300"/>
                    <a:pt x="726" y="15437"/>
                  </a:cubicBezTo>
                  <a:cubicBezTo>
                    <a:pt x="693" y="16030"/>
                    <a:pt x="710" y="16623"/>
                    <a:pt x="1039" y="17151"/>
                  </a:cubicBezTo>
                  <a:cubicBezTo>
                    <a:pt x="1089" y="17299"/>
                    <a:pt x="1105" y="17464"/>
                    <a:pt x="1188" y="17596"/>
                  </a:cubicBezTo>
                  <a:cubicBezTo>
                    <a:pt x="1779" y="18477"/>
                    <a:pt x="2613" y="18840"/>
                    <a:pt x="3553" y="18840"/>
                  </a:cubicBezTo>
                  <a:cubicBezTo>
                    <a:pt x="3738" y="18840"/>
                    <a:pt x="3928" y="18826"/>
                    <a:pt x="4121" y="18799"/>
                  </a:cubicBezTo>
                  <a:cubicBezTo>
                    <a:pt x="4830" y="18716"/>
                    <a:pt x="5506" y="18436"/>
                    <a:pt x="6198" y="18222"/>
                  </a:cubicBezTo>
                  <a:cubicBezTo>
                    <a:pt x="6542" y="18113"/>
                    <a:pt x="6841" y="17840"/>
                    <a:pt x="7264" y="17840"/>
                  </a:cubicBezTo>
                  <a:cubicBezTo>
                    <a:pt x="7287" y="17840"/>
                    <a:pt x="7311" y="17841"/>
                    <a:pt x="7335" y="17843"/>
                  </a:cubicBezTo>
                  <a:cubicBezTo>
                    <a:pt x="7566" y="18156"/>
                    <a:pt x="7797" y="18486"/>
                    <a:pt x="8060" y="18782"/>
                  </a:cubicBezTo>
                  <a:cubicBezTo>
                    <a:pt x="8604" y="19409"/>
                    <a:pt x="9148" y="20051"/>
                    <a:pt x="9758" y="20628"/>
                  </a:cubicBezTo>
                  <a:cubicBezTo>
                    <a:pt x="10318" y="21139"/>
                    <a:pt x="10994" y="21535"/>
                    <a:pt x="11752" y="21683"/>
                  </a:cubicBezTo>
                  <a:cubicBezTo>
                    <a:pt x="11986" y="21730"/>
                    <a:pt x="12215" y="21756"/>
                    <a:pt x="12438" y="21756"/>
                  </a:cubicBezTo>
                  <a:cubicBezTo>
                    <a:pt x="13079" y="21756"/>
                    <a:pt x="13665" y="21541"/>
                    <a:pt x="14142" y="20991"/>
                  </a:cubicBezTo>
                  <a:cubicBezTo>
                    <a:pt x="14752" y="20678"/>
                    <a:pt x="15015" y="20084"/>
                    <a:pt x="15312" y="19524"/>
                  </a:cubicBezTo>
                  <a:cubicBezTo>
                    <a:pt x="15839" y="18519"/>
                    <a:pt x="16054" y="17414"/>
                    <a:pt x="16284" y="16310"/>
                  </a:cubicBezTo>
                  <a:cubicBezTo>
                    <a:pt x="16367" y="15882"/>
                    <a:pt x="16367" y="15420"/>
                    <a:pt x="16630" y="15025"/>
                  </a:cubicBezTo>
                  <a:cubicBezTo>
                    <a:pt x="17092" y="14893"/>
                    <a:pt x="17553" y="14777"/>
                    <a:pt x="18015" y="14646"/>
                  </a:cubicBezTo>
                  <a:cubicBezTo>
                    <a:pt x="18905" y="14365"/>
                    <a:pt x="19762" y="14036"/>
                    <a:pt x="20471" y="13410"/>
                  </a:cubicBezTo>
                  <a:cubicBezTo>
                    <a:pt x="21740" y="12289"/>
                    <a:pt x="21921" y="10806"/>
                    <a:pt x="20915" y="9438"/>
                  </a:cubicBezTo>
                  <a:cubicBezTo>
                    <a:pt x="20602" y="9026"/>
                    <a:pt x="20240" y="8630"/>
                    <a:pt x="19811" y="8333"/>
                  </a:cubicBezTo>
                  <a:cubicBezTo>
                    <a:pt x="19168" y="7872"/>
                    <a:pt x="18460" y="7476"/>
                    <a:pt x="17768" y="7081"/>
                  </a:cubicBezTo>
                  <a:cubicBezTo>
                    <a:pt x="17356" y="6850"/>
                    <a:pt x="16911" y="6669"/>
                    <a:pt x="16416" y="6438"/>
                  </a:cubicBezTo>
                  <a:cubicBezTo>
                    <a:pt x="16383" y="5927"/>
                    <a:pt x="16367" y="5400"/>
                    <a:pt x="16317" y="4889"/>
                  </a:cubicBezTo>
                  <a:cubicBezTo>
                    <a:pt x="16218" y="3719"/>
                    <a:pt x="16004" y="2582"/>
                    <a:pt x="15427" y="1543"/>
                  </a:cubicBezTo>
                  <a:cubicBezTo>
                    <a:pt x="14931" y="686"/>
                    <a:pt x="14284" y="8"/>
                    <a:pt x="13236" y="8"/>
                  </a:cubicBezTo>
                  <a:cubicBezTo>
                    <a:pt x="13135" y="8"/>
                    <a:pt x="13031" y="14"/>
                    <a:pt x="12922" y="27"/>
                  </a:cubicBezTo>
                  <a:cubicBezTo>
                    <a:pt x="12810" y="9"/>
                    <a:pt x="12701" y="0"/>
                    <a:pt x="12594" y="0"/>
                  </a:cubicBezTo>
                  <a:close/>
                </a:path>
              </a:pathLst>
            </a:custGeom>
            <a:solidFill>
              <a:srgbClr val="F8F8F8">
                <a:alpha val="14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2" name="Google Shape;462;p9"/>
            <p:cNvSpPr/>
            <p:nvPr/>
          </p:nvSpPr>
          <p:spPr>
            <a:xfrm>
              <a:off x="8351592" y="1216461"/>
              <a:ext cx="322784" cy="227520"/>
            </a:xfrm>
            <a:custGeom>
              <a:avLst/>
              <a:gdLst/>
              <a:ahLst/>
              <a:cxnLst/>
              <a:rect l="l" t="t" r="r" b="b"/>
              <a:pathLst>
                <a:path w="12923" h="9109" extrusionOk="0">
                  <a:moveTo>
                    <a:pt x="12594" y="0"/>
                  </a:moveTo>
                  <a:cubicBezTo>
                    <a:pt x="11928" y="0"/>
                    <a:pt x="11350" y="327"/>
                    <a:pt x="10796" y="653"/>
                  </a:cubicBezTo>
                  <a:cubicBezTo>
                    <a:pt x="9774" y="1230"/>
                    <a:pt x="8917" y="2021"/>
                    <a:pt x="8093" y="2829"/>
                  </a:cubicBezTo>
                  <a:cubicBezTo>
                    <a:pt x="7797" y="3142"/>
                    <a:pt x="7467" y="3422"/>
                    <a:pt x="7170" y="3719"/>
                  </a:cubicBezTo>
                  <a:cubicBezTo>
                    <a:pt x="6709" y="3603"/>
                    <a:pt x="6313" y="3504"/>
                    <a:pt x="5934" y="3422"/>
                  </a:cubicBezTo>
                  <a:cubicBezTo>
                    <a:pt x="5199" y="3268"/>
                    <a:pt x="4455" y="3148"/>
                    <a:pt x="3709" y="3148"/>
                  </a:cubicBezTo>
                  <a:cubicBezTo>
                    <a:pt x="3418" y="3148"/>
                    <a:pt x="3127" y="3166"/>
                    <a:pt x="2836" y="3208"/>
                  </a:cubicBezTo>
                  <a:cubicBezTo>
                    <a:pt x="1006" y="3455"/>
                    <a:pt x="1" y="4806"/>
                    <a:pt x="331" y="6603"/>
                  </a:cubicBezTo>
                  <a:cubicBezTo>
                    <a:pt x="495" y="7559"/>
                    <a:pt x="858" y="8449"/>
                    <a:pt x="1616" y="9108"/>
                  </a:cubicBezTo>
                  <a:cubicBezTo>
                    <a:pt x="1616" y="8861"/>
                    <a:pt x="1567" y="8614"/>
                    <a:pt x="1600" y="8383"/>
                  </a:cubicBezTo>
                  <a:cubicBezTo>
                    <a:pt x="1731" y="7509"/>
                    <a:pt x="1929" y="6619"/>
                    <a:pt x="2704" y="6075"/>
                  </a:cubicBezTo>
                  <a:cubicBezTo>
                    <a:pt x="3349" y="5599"/>
                    <a:pt x="4078" y="5325"/>
                    <a:pt x="4869" y="5325"/>
                  </a:cubicBezTo>
                  <a:cubicBezTo>
                    <a:pt x="5008" y="5325"/>
                    <a:pt x="5149" y="5333"/>
                    <a:pt x="5291" y="5350"/>
                  </a:cubicBezTo>
                  <a:cubicBezTo>
                    <a:pt x="5769" y="5416"/>
                    <a:pt x="6231" y="5482"/>
                    <a:pt x="6709" y="5581"/>
                  </a:cubicBezTo>
                  <a:cubicBezTo>
                    <a:pt x="6867" y="5611"/>
                    <a:pt x="7020" y="5626"/>
                    <a:pt x="7167" y="5626"/>
                  </a:cubicBezTo>
                  <a:cubicBezTo>
                    <a:pt x="7828" y="5626"/>
                    <a:pt x="8370" y="5327"/>
                    <a:pt x="8802" y="4773"/>
                  </a:cubicBezTo>
                  <a:cubicBezTo>
                    <a:pt x="9197" y="4263"/>
                    <a:pt x="9576" y="3752"/>
                    <a:pt x="9906" y="3208"/>
                  </a:cubicBezTo>
                  <a:cubicBezTo>
                    <a:pt x="10302" y="2549"/>
                    <a:pt x="10796" y="2005"/>
                    <a:pt x="11389" y="1510"/>
                  </a:cubicBezTo>
                  <a:cubicBezTo>
                    <a:pt x="11933" y="1049"/>
                    <a:pt x="12411" y="521"/>
                    <a:pt x="12922" y="27"/>
                  </a:cubicBezTo>
                  <a:cubicBezTo>
                    <a:pt x="12810" y="9"/>
                    <a:pt x="12701" y="0"/>
                    <a:pt x="125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3" name="Google Shape;463;p9"/>
            <p:cNvSpPr/>
            <p:nvPr/>
          </p:nvSpPr>
          <p:spPr>
            <a:xfrm>
              <a:off x="8377543" y="1593245"/>
              <a:ext cx="327280" cy="166625"/>
            </a:xfrm>
            <a:custGeom>
              <a:avLst/>
              <a:gdLst/>
              <a:ahLst/>
              <a:cxnLst/>
              <a:rect l="l" t="t" r="r" b="b"/>
              <a:pathLst>
                <a:path w="13103" h="6671" extrusionOk="0">
                  <a:moveTo>
                    <a:pt x="6013" y="1"/>
                  </a:moveTo>
                  <a:cubicBezTo>
                    <a:pt x="5919" y="1"/>
                    <a:pt x="5821" y="8"/>
                    <a:pt x="5719" y="22"/>
                  </a:cubicBezTo>
                  <a:cubicBezTo>
                    <a:pt x="5274" y="88"/>
                    <a:pt x="4879" y="187"/>
                    <a:pt x="4516" y="484"/>
                  </a:cubicBezTo>
                  <a:cubicBezTo>
                    <a:pt x="3709" y="1143"/>
                    <a:pt x="2835" y="1687"/>
                    <a:pt x="1863" y="2066"/>
                  </a:cubicBezTo>
                  <a:cubicBezTo>
                    <a:pt x="1591" y="2170"/>
                    <a:pt x="1327" y="2235"/>
                    <a:pt x="1056" y="2235"/>
                  </a:cubicBezTo>
                  <a:cubicBezTo>
                    <a:pt x="899" y="2235"/>
                    <a:pt x="740" y="2213"/>
                    <a:pt x="577" y="2165"/>
                  </a:cubicBezTo>
                  <a:cubicBezTo>
                    <a:pt x="396" y="2099"/>
                    <a:pt x="198" y="2099"/>
                    <a:pt x="0" y="2066"/>
                  </a:cubicBezTo>
                  <a:lnTo>
                    <a:pt x="0" y="2066"/>
                  </a:lnTo>
                  <a:cubicBezTo>
                    <a:pt x="50" y="2214"/>
                    <a:pt x="66" y="2379"/>
                    <a:pt x="149" y="2511"/>
                  </a:cubicBezTo>
                  <a:cubicBezTo>
                    <a:pt x="740" y="3392"/>
                    <a:pt x="1574" y="3755"/>
                    <a:pt x="2514" y="3755"/>
                  </a:cubicBezTo>
                  <a:cubicBezTo>
                    <a:pt x="2699" y="3755"/>
                    <a:pt x="2889" y="3741"/>
                    <a:pt x="3082" y="3714"/>
                  </a:cubicBezTo>
                  <a:cubicBezTo>
                    <a:pt x="3791" y="3631"/>
                    <a:pt x="4467" y="3351"/>
                    <a:pt x="5159" y="3137"/>
                  </a:cubicBezTo>
                  <a:cubicBezTo>
                    <a:pt x="5503" y="3028"/>
                    <a:pt x="5802" y="2755"/>
                    <a:pt x="6225" y="2755"/>
                  </a:cubicBezTo>
                  <a:cubicBezTo>
                    <a:pt x="6248" y="2755"/>
                    <a:pt x="6272" y="2756"/>
                    <a:pt x="6296" y="2758"/>
                  </a:cubicBezTo>
                  <a:cubicBezTo>
                    <a:pt x="6527" y="3071"/>
                    <a:pt x="6758" y="3401"/>
                    <a:pt x="7021" y="3697"/>
                  </a:cubicBezTo>
                  <a:cubicBezTo>
                    <a:pt x="7565" y="4324"/>
                    <a:pt x="8109" y="4966"/>
                    <a:pt x="8719" y="5543"/>
                  </a:cubicBezTo>
                  <a:cubicBezTo>
                    <a:pt x="9279" y="6054"/>
                    <a:pt x="9955" y="6450"/>
                    <a:pt x="10713" y="6598"/>
                  </a:cubicBezTo>
                  <a:cubicBezTo>
                    <a:pt x="10947" y="6645"/>
                    <a:pt x="11176" y="6671"/>
                    <a:pt x="11399" y="6671"/>
                  </a:cubicBezTo>
                  <a:cubicBezTo>
                    <a:pt x="12040" y="6671"/>
                    <a:pt x="12626" y="6456"/>
                    <a:pt x="13103" y="5906"/>
                  </a:cubicBezTo>
                  <a:cubicBezTo>
                    <a:pt x="11817" y="5543"/>
                    <a:pt x="10581" y="5082"/>
                    <a:pt x="9675" y="4076"/>
                  </a:cubicBezTo>
                  <a:cubicBezTo>
                    <a:pt x="9197" y="3549"/>
                    <a:pt x="8768" y="2956"/>
                    <a:pt x="8356" y="2379"/>
                  </a:cubicBezTo>
                  <a:cubicBezTo>
                    <a:pt x="8043" y="1917"/>
                    <a:pt x="7812" y="1407"/>
                    <a:pt x="7516" y="929"/>
                  </a:cubicBezTo>
                  <a:cubicBezTo>
                    <a:pt x="7155" y="351"/>
                    <a:pt x="6679" y="1"/>
                    <a:pt x="60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4" name="Google Shape;464;p9"/>
            <p:cNvSpPr/>
            <p:nvPr/>
          </p:nvSpPr>
          <p:spPr>
            <a:xfrm>
              <a:off x="8672275" y="1265292"/>
              <a:ext cx="64242" cy="112823"/>
            </a:xfrm>
            <a:custGeom>
              <a:avLst/>
              <a:gdLst/>
              <a:ahLst/>
              <a:cxnLst/>
              <a:rect l="l" t="t" r="r" b="b"/>
              <a:pathLst>
                <a:path w="2572" h="4517" extrusionOk="0">
                  <a:moveTo>
                    <a:pt x="1204" y="0"/>
                  </a:moveTo>
                  <a:cubicBezTo>
                    <a:pt x="545" y="149"/>
                    <a:pt x="297" y="594"/>
                    <a:pt x="264" y="1220"/>
                  </a:cubicBezTo>
                  <a:cubicBezTo>
                    <a:pt x="248" y="1533"/>
                    <a:pt x="281" y="1863"/>
                    <a:pt x="199" y="2159"/>
                  </a:cubicBezTo>
                  <a:cubicBezTo>
                    <a:pt x="1" y="2851"/>
                    <a:pt x="330" y="3428"/>
                    <a:pt x="578" y="4005"/>
                  </a:cubicBezTo>
                  <a:cubicBezTo>
                    <a:pt x="723" y="4348"/>
                    <a:pt x="1025" y="4517"/>
                    <a:pt x="1341" y="4517"/>
                  </a:cubicBezTo>
                  <a:cubicBezTo>
                    <a:pt x="1633" y="4517"/>
                    <a:pt x="1937" y="4372"/>
                    <a:pt x="2143" y="4088"/>
                  </a:cubicBezTo>
                  <a:cubicBezTo>
                    <a:pt x="2407" y="3725"/>
                    <a:pt x="2572" y="3313"/>
                    <a:pt x="2539" y="2851"/>
                  </a:cubicBezTo>
                  <a:cubicBezTo>
                    <a:pt x="2506" y="2341"/>
                    <a:pt x="2423" y="1846"/>
                    <a:pt x="2275" y="1335"/>
                  </a:cubicBezTo>
                  <a:cubicBezTo>
                    <a:pt x="2110" y="692"/>
                    <a:pt x="1814" y="247"/>
                    <a:pt x="1204" y="0"/>
                  </a:cubicBezTo>
                  <a:close/>
                </a:path>
              </a:pathLst>
            </a:custGeom>
            <a:solidFill>
              <a:srgbClr val="F8F8F8">
                <a:alpha val="14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5" name="Google Shape;465;p9"/>
            <p:cNvSpPr/>
            <p:nvPr/>
          </p:nvSpPr>
          <p:spPr>
            <a:xfrm>
              <a:off x="8765715" y="1424148"/>
              <a:ext cx="74133" cy="66340"/>
            </a:xfrm>
            <a:custGeom>
              <a:avLst/>
              <a:gdLst/>
              <a:ahLst/>
              <a:cxnLst/>
              <a:rect l="l" t="t" r="r" b="b"/>
              <a:pathLst>
                <a:path w="2968" h="2656" extrusionOk="0">
                  <a:moveTo>
                    <a:pt x="707" y="0"/>
                  </a:moveTo>
                  <a:cubicBezTo>
                    <a:pt x="681" y="0"/>
                    <a:pt x="654" y="1"/>
                    <a:pt x="627" y="2"/>
                  </a:cubicBezTo>
                  <a:cubicBezTo>
                    <a:pt x="298" y="167"/>
                    <a:pt x="67" y="414"/>
                    <a:pt x="34" y="826"/>
                  </a:cubicBezTo>
                  <a:cubicBezTo>
                    <a:pt x="1" y="1222"/>
                    <a:pt x="265" y="1469"/>
                    <a:pt x="545" y="1716"/>
                  </a:cubicBezTo>
                  <a:cubicBezTo>
                    <a:pt x="1072" y="2210"/>
                    <a:pt x="1682" y="2556"/>
                    <a:pt x="2391" y="2655"/>
                  </a:cubicBezTo>
                  <a:cubicBezTo>
                    <a:pt x="2951" y="2079"/>
                    <a:pt x="2968" y="2013"/>
                    <a:pt x="2968" y="1732"/>
                  </a:cubicBezTo>
                  <a:cubicBezTo>
                    <a:pt x="2951" y="1370"/>
                    <a:pt x="2737" y="1156"/>
                    <a:pt x="2506" y="941"/>
                  </a:cubicBezTo>
                  <a:cubicBezTo>
                    <a:pt x="1997" y="448"/>
                    <a:pt x="1456" y="0"/>
                    <a:pt x="707" y="0"/>
                  </a:cubicBezTo>
                  <a:close/>
                </a:path>
              </a:pathLst>
            </a:custGeom>
            <a:solidFill>
              <a:srgbClr val="F8F8F8">
                <a:alpha val="14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5323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671535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" name="Google Shape;588;p13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89" name="Google Shape;589;p13"/>
          <p:cNvSpPr txBox="1">
            <a:spLocks noGrp="1"/>
          </p:cNvSpPr>
          <p:nvPr>
            <p:ph type="subTitle" idx="1"/>
          </p:nvPr>
        </p:nvSpPr>
        <p:spPr>
          <a:xfrm>
            <a:off x="2583933" y="2708556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0" name="Google Shape;590;p13"/>
          <p:cNvSpPr txBox="1">
            <a:spLocks noGrp="1"/>
          </p:cNvSpPr>
          <p:nvPr>
            <p:ph type="subTitle" idx="2"/>
          </p:nvPr>
        </p:nvSpPr>
        <p:spPr>
          <a:xfrm>
            <a:off x="7667855" y="2708556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1" name="Google Shape;591;p13"/>
          <p:cNvSpPr txBox="1">
            <a:spLocks noGrp="1"/>
          </p:cNvSpPr>
          <p:nvPr>
            <p:ph type="subTitle" idx="3"/>
          </p:nvPr>
        </p:nvSpPr>
        <p:spPr>
          <a:xfrm>
            <a:off x="2583933" y="4643031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2" name="Google Shape;592;p13"/>
          <p:cNvSpPr txBox="1">
            <a:spLocks noGrp="1"/>
          </p:cNvSpPr>
          <p:nvPr>
            <p:ph type="subTitle" idx="4"/>
          </p:nvPr>
        </p:nvSpPr>
        <p:spPr>
          <a:xfrm>
            <a:off x="7667855" y="4643031"/>
            <a:ext cx="307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3" name="Google Shape;593;p13"/>
          <p:cNvSpPr txBox="1">
            <a:spLocks noGrp="1"/>
          </p:cNvSpPr>
          <p:nvPr>
            <p:ph type="title" idx="5" hasCustomPrompt="1"/>
          </p:nvPr>
        </p:nvSpPr>
        <p:spPr>
          <a:xfrm>
            <a:off x="1469840" y="2592248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4" name="Google Shape;594;p13"/>
          <p:cNvSpPr txBox="1">
            <a:spLocks noGrp="1"/>
          </p:cNvSpPr>
          <p:nvPr>
            <p:ph type="title" idx="6" hasCustomPrompt="1"/>
          </p:nvPr>
        </p:nvSpPr>
        <p:spPr>
          <a:xfrm>
            <a:off x="1469840" y="4537441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5" name="Google Shape;595;p13"/>
          <p:cNvSpPr txBox="1">
            <a:spLocks noGrp="1"/>
          </p:cNvSpPr>
          <p:nvPr>
            <p:ph type="title" idx="7" hasCustomPrompt="1"/>
          </p:nvPr>
        </p:nvSpPr>
        <p:spPr>
          <a:xfrm>
            <a:off x="6553737" y="2592248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6" name="Google Shape;596;p13"/>
          <p:cNvSpPr txBox="1">
            <a:spLocks noGrp="1"/>
          </p:cNvSpPr>
          <p:nvPr>
            <p:ph type="title" idx="8" hasCustomPrompt="1"/>
          </p:nvPr>
        </p:nvSpPr>
        <p:spPr>
          <a:xfrm>
            <a:off x="6553737" y="4537441"/>
            <a:ext cx="9796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597" name="Google Shape;597;p13"/>
          <p:cNvSpPr txBox="1">
            <a:spLocks noGrp="1"/>
          </p:cNvSpPr>
          <p:nvPr>
            <p:ph type="subTitle" idx="9"/>
          </p:nvPr>
        </p:nvSpPr>
        <p:spPr>
          <a:xfrm>
            <a:off x="2583933" y="2205460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98" name="Google Shape;598;p13"/>
          <p:cNvSpPr txBox="1">
            <a:spLocks noGrp="1"/>
          </p:cNvSpPr>
          <p:nvPr>
            <p:ph type="subTitle" idx="13"/>
          </p:nvPr>
        </p:nvSpPr>
        <p:spPr>
          <a:xfrm>
            <a:off x="7667855" y="2205460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99" name="Google Shape;599;p13"/>
          <p:cNvSpPr txBox="1">
            <a:spLocks noGrp="1"/>
          </p:cNvSpPr>
          <p:nvPr>
            <p:ph type="subTitle" idx="14"/>
          </p:nvPr>
        </p:nvSpPr>
        <p:spPr>
          <a:xfrm>
            <a:off x="2583933" y="4141664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00" name="Google Shape;600;p13"/>
          <p:cNvSpPr txBox="1">
            <a:spLocks noGrp="1"/>
          </p:cNvSpPr>
          <p:nvPr>
            <p:ph type="subTitle" idx="15"/>
          </p:nvPr>
        </p:nvSpPr>
        <p:spPr>
          <a:xfrm>
            <a:off x="7667855" y="4141664"/>
            <a:ext cx="3074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solidFill>
                  <a:schemeClr val="accent6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grpSp>
        <p:nvGrpSpPr>
          <p:cNvPr id="601" name="Google Shape;601;p13"/>
          <p:cNvGrpSpPr/>
          <p:nvPr/>
        </p:nvGrpSpPr>
        <p:grpSpPr>
          <a:xfrm>
            <a:off x="-982622" y="3819194"/>
            <a:ext cx="13092468" cy="3671009"/>
            <a:chOff x="-736967" y="2864395"/>
            <a:chExt cx="9819351" cy="2753257"/>
          </a:xfrm>
        </p:grpSpPr>
        <p:sp>
          <p:nvSpPr>
            <p:cNvPr id="602" name="Google Shape;602;p13"/>
            <p:cNvSpPr/>
            <p:nvPr/>
          </p:nvSpPr>
          <p:spPr>
            <a:xfrm rot="4726716">
              <a:off x="-1009745" y="3489150"/>
              <a:ext cx="2508817" cy="1503745"/>
            </a:xfrm>
            <a:custGeom>
              <a:avLst/>
              <a:gdLst/>
              <a:ahLst/>
              <a:cxnLst/>
              <a:rect l="l" t="t" r="r" b="b"/>
              <a:pathLst>
                <a:path w="197659" h="153291" extrusionOk="0">
                  <a:moveTo>
                    <a:pt x="179928" y="0"/>
                  </a:moveTo>
                  <a:cubicBezTo>
                    <a:pt x="179812" y="0"/>
                    <a:pt x="179696" y="2"/>
                    <a:pt x="179579" y="5"/>
                  </a:cubicBezTo>
                  <a:cubicBezTo>
                    <a:pt x="178640" y="22"/>
                    <a:pt x="177684" y="137"/>
                    <a:pt x="176761" y="351"/>
                  </a:cubicBezTo>
                  <a:cubicBezTo>
                    <a:pt x="174322" y="879"/>
                    <a:pt x="172080" y="1719"/>
                    <a:pt x="170103" y="2840"/>
                  </a:cubicBezTo>
                  <a:cubicBezTo>
                    <a:pt x="167976" y="4043"/>
                    <a:pt x="165999" y="5510"/>
                    <a:pt x="164235" y="7207"/>
                  </a:cubicBezTo>
                  <a:cubicBezTo>
                    <a:pt x="160560" y="10767"/>
                    <a:pt x="157412" y="15283"/>
                    <a:pt x="154759" y="19239"/>
                  </a:cubicBezTo>
                  <a:lnTo>
                    <a:pt x="153902" y="20508"/>
                  </a:lnTo>
                  <a:cubicBezTo>
                    <a:pt x="151380" y="24298"/>
                    <a:pt x="148759" y="28204"/>
                    <a:pt x="145743" y="31632"/>
                  </a:cubicBezTo>
                  <a:cubicBezTo>
                    <a:pt x="143848" y="33725"/>
                    <a:pt x="141722" y="35736"/>
                    <a:pt x="139217" y="37763"/>
                  </a:cubicBezTo>
                  <a:cubicBezTo>
                    <a:pt x="136975" y="39560"/>
                    <a:pt x="134569" y="41290"/>
                    <a:pt x="132031" y="42856"/>
                  </a:cubicBezTo>
                  <a:cubicBezTo>
                    <a:pt x="119885" y="50289"/>
                    <a:pt x="106469" y="53733"/>
                    <a:pt x="93498" y="57063"/>
                  </a:cubicBezTo>
                  <a:lnTo>
                    <a:pt x="93284" y="57129"/>
                  </a:lnTo>
                  <a:lnTo>
                    <a:pt x="93185" y="57145"/>
                  </a:lnTo>
                  <a:lnTo>
                    <a:pt x="93119" y="57161"/>
                  </a:lnTo>
                  <a:lnTo>
                    <a:pt x="92954" y="57211"/>
                  </a:lnTo>
                  <a:cubicBezTo>
                    <a:pt x="88702" y="58315"/>
                    <a:pt x="83873" y="59551"/>
                    <a:pt x="79291" y="60936"/>
                  </a:cubicBezTo>
                  <a:cubicBezTo>
                    <a:pt x="73540" y="62666"/>
                    <a:pt x="68875" y="64347"/>
                    <a:pt x="64590" y="66259"/>
                  </a:cubicBezTo>
                  <a:cubicBezTo>
                    <a:pt x="60058" y="68270"/>
                    <a:pt x="55674" y="70594"/>
                    <a:pt x="51554" y="73181"/>
                  </a:cubicBezTo>
                  <a:cubicBezTo>
                    <a:pt x="43231" y="78389"/>
                    <a:pt x="35748" y="84718"/>
                    <a:pt x="29321" y="91969"/>
                  </a:cubicBezTo>
                  <a:cubicBezTo>
                    <a:pt x="22811" y="99336"/>
                    <a:pt x="17125" y="107841"/>
                    <a:pt x="12460" y="117268"/>
                  </a:cubicBezTo>
                  <a:cubicBezTo>
                    <a:pt x="10021" y="122196"/>
                    <a:pt x="7846" y="127255"/>
                    <a:pt x="6016" y="132315"/>
                  </a:cubicBezTo>
                  <a:cubicBezTo>
                    <a:pt x="4154" y="137457"/>
                    <a:pt x="2489" y="142912"/>
                    <a:pt x="1072" y="148549"/>
                  </a:cubicBezTo>
                  <a:cubicBezTo>
                    <a:pt x="578" y="148664"/>
                    <a:pt x="166" y="149175"/>
                    <a:pt x="67" y="149785"/>
                  </a:cubicBezTo>
                  <a:cubicBezTo>
                    <a:pt x="1" y="150180"/>
                    <a:pt x="83" y="150609"/>
                    <a:pt x="264" y="150939"/>
                  </a:cubicBezTo>
                  <a:cubicBezTo>
                    <a:pt x="380" y="151169"/>
                    <a:pt x="561" y="151351"/>
                    <a:pt x="759" y="151466"/>
                  </a:cubicBezTo>
                  <a:lnTo>
                    <a:pt x="1039" y="151598"/>
                  </a:lnTo>
                  <a:cubicBezTo>
                    <a:pt x="2489" y="152158"/>
                    <a:pt x="4072" y="152521"/>
                    <a:pt x="5901" y="152719"/>
                  </a:cubicBezTo>
                  <a:cubicBezTo>
                    <a:pt x="7472" y="152885"/>
                    <a:pt x="9029" y="152968"/>
                    <a:pt x="10560" y="152968"/>
                  </a:cubicBezTo>
                  <a:cubicBezTo>
                    <a:pt x="10699" y="152968"/>
                    <a:pt x="10838" y="152967"/>
                    <a:pt x="10977" y="152966"/>
                  </a:cubicBezTo>
                  <a:cubicBezTo>
                    <a:pt x="11307" y="152966"/>
                    <a:pt x="11636" y="152966"/>
                    <a:pt x="11966" y="152949"/>
                  </a:cubicBezTo>
                  <a:cubicBezTo>
                    <a:pt x="13284" y="152933"/>
                    <a:pt x="14685" y="152850"/>
                    <a:pt x="15806" y="152784"/>
                  </a:cubicBezTo>
                  <a:lnTo>
                    <a:pt x="15971" y="152784"/>
                  </a:lnTo>
                  <a:lnTo>
                    <a:pt x="16103" y="152768"/>
                  </a:lnTo>
                  <a:lnTo>
                    <a:pt x="16432" y="152752"/>
                  </a:lnTo>
                  <a:lnTo>
                    <a:pt x="16531" y="152752"/>
                  </a:lnTo>
                  <a:lnTo>
                    <a:pt x="16861" y="152735"/>
                  </a:lnTo>
                  <a:cubicBezTo>
                    <a:pt x="18212" y="152653"/>
                    <a:pt x="19547" y="152587"/>
                    <a:pt x="20915" y="152537"/>
                  </a:cubicBezTo>
                  <a:cubicBezTo>
                    <a:pt x="21245" y="152537"/>
                    <a:pt x="21575" y="152521"/>
                    <a:pt x="21904" y="152521"/>
                  </a:cubicBezTo>
                  <a:cubicBezTo>
                    <a:pt x="22289" y="152509"/>
                    <a:pt x="22665" y="152497"/>
                    <a:pt x="23045" y="152497"/>
                  </a:cubicBezTo>
                  <a:cubicBezTo>
                    <a:pt x="23202" y="152497"/>
                    <a:pt x="23360" y="152499"/>
                    <a:pt x="23519" y="152504"/>
                  </a:cubicBezTo>
                  <a:cubicBezTo>
                    <a:pt x="24179" y="152504"/>
                    <a:pt x="24838" y="152537"/>
                    <a:pt x="25481" y="152554"/>
                  </a:cubicBezTo>
                  <a:lnTo>
                    <a:pt x="26041" y="152570"/>
                  </a:lnTo>
                  <a:cubicBezTo>
                    <a:pt x="28019" y="152636"/>
                    <a:pt x="29980" y="152686"/>
                    <a:pt x="31941" y="152752"/>
                  </a:cubicBezTo>
                  <a:cubicBezTo>
                    <a:pt x="35748" y="152850"/>
                    <a:pt x="39539" y="152933"/>
                    <a:pt x="43346" y="152999"/>
                  </a:cubicBezTo>
                  <a:cubicBezTo>
                    <a:pt x="54821" y="153212"/>
                    <a:pt x="66542" y="153291"/>
                    <a:pt x="78094" y="153291"/>
                  </a:cubicBezTo>
                  <a:cubicBezTo>
                    <a:pt x="93272" y="153291"/>
                    <a:pt x="108159" y="153156"/>
                    <a:pt x="121813" y="153015"/>
                  </a:cubicBezTo>
                  <a:lnTo>
                    <a:pt x="131636" y="152916"/>
                  </a:lnTo>
                  <a:lnTo>
                    <a:pt x="141475" y="152801"/>
                  </a:lnTo>
                  <a:lnTo>
                    <a:pt x="143486" y="152784"/>
                  </a:lnTo>
                  <a:lnTo>
                    <a:pt x="143815" y="152784"/>
                  </a:lnTo>
                  <a:cubicBezTo>
                    <a:pt x="147369" y="152742"/>
                    <a:pt x="151109" y="152699"/>
                    <a:pt x="154755" y="152699"/>
                  </a:cubicBezTo>
                  <a:cubicBezTo>
                    <a:pt x="155319" y="152699"/>
                    <a:pt x="155881" y="152700"/>
                    <a:pt x="156440" y="152702"/>
                  </a:cubicBezTo>
                  <a:lnTo>
                    <a:pt x="156555" y="152702"/>
                  </a:lnTo>
                  <a:cubicBezTo>
                    <a:pt x="157176" y="152702"/>
                    <a:pt x="157822" y="152704"/>
                    <a:pt x="158491" y="152704"/>
                  </a:cubicBezTo>
                  <a:cubicBezTo>
                    <a:pt x="159829" y="152704"/>
                    <a:pt x="161258" y="152697"/>
                    <a:pt x="162752" y="152653"/>
                  </a:cubicBezTo>
                  <a:cubicBezTo>
                    <a:pt x="164697" y="152620"/>
                    <a:pt x="166526" y="152537"/>
                    <a:pt x="168372" y="152405"/>
                  </a:cubicBezTo>
                  <a:cubicBezTo>
                    <a:pt x="173333" y="152026"/>
                    <a:pt x="177305" y="151351"/>
                    <a:pt x="180865" y="150279"/>
                  </a:cubicBezTo>
                  <a:cubicBezTo>
                    <a:pt x="183057" y="149604"/>
                    <a:pt x="184870" y="148878"/>
                    <a:pt x="186452" y="148021"/>
                  </a:cubicBezTo>
                  <a:cubicBezTo>
                    <a:pt x="188430" y="146967"/>
                    <a:pt x="189962" y="145912"/>
                    <a:pt x="191248" y="144692"/>
                  </a:cubicBezTo>
                  <a:cubicBezTo>
                    <a:pt x="192814" y="143225"/>
                    <a:pt x="194000" y="141726"/>
                    <a:pt x="194874" y="140094"/>
                  </a:cubicBezTo>
                  <a:cubicBezTo>
                    <a:pt x="195236" y="139402"/>
                    <a:pt x="195665" y="138611"/>
                    <a:pt x="195994" y="137721"/>
                  </a:cubicBezTo>
                  <a:cubicBezTo>
                    <a:pt x="196258" y="136996"/>
                    <a:pt x="196489" y="136254"/>
                    <a:pt x="196703" y="135446"/>
                  </a:cubicBezTo>
                  <a:cubicBezTo>
                    <a:pt x="197099" y="133930"/>
                    <a:pt x="197362" y="132315"/>
                    <a:pt x="197478" y="130650"/>
                  </a:cubicBezTo>
                  <a:cubicBezTo>
                    <a:pt x="197593" y="128969"/>
                    <a:pt x="197659" y="127222"/>
                    <a:pt x="197643" y="125278"/>
                  </a:cubicBezTo>
                  <a:lnTo>
                    <a:pt x="197643" y="122641"/>
                  </a:lnTo>
                  <a:lnTo>
                    <a:pt x="197626" y="119987"/>
                  </a:lnTo>
                  <a:cubicBezTo>
                    <a:pt x="197610" y="116312"/>
                    <a:pt x="197560" y="112291"/>
                    <a:pt x="197461" y="107692"/>
                  </a:cubicBezTo>
                  <a:cubicBezTo>
                    <a:pt x="197395" y="104858"/>
                    <a:pt x="197329" y="102023"/>
                    <a:pt x="197263" y="99089"/>
                  </a:cubicBezTo>
                  <a:lnTo>
                    <a:pt x="197263" y="99007"/>
                  </a:lnTo>
                  <a:lnTo>
                    <a:pt x="197247" y="98512"/>
                  </a:lnTo>
                  <a:cubicBezTo>
                    <a:pt x="197132" y="93486"/>
                    <a:pt x="197000" y="88311"/>
                    <a:pt x="196950" y="83103"/>
                  </a:cubicBezTo>
                  <a:cubicBezTo>
                    <a:pt x="196901" y="79246"/>
                    <a:pt x="196884" y="75192"/>
                    <a:pt x="196917" y="71071"/>
                  </a:cubicBezTo>
                  <a:cubicBezTo>
                    <a:pt x="196950" y="67083"/>
                    <a:pt x="196967" y="64182"/>
                    <a:pt x="196967" y="61216"/>
                  </a:cubicBezTo>
                  <a:cubicBezTo>
                    <a:pt x="196967" y="55480"/>
                    <a:pt x="196901" y="47916"/>
                    <a:pt x="196439" y="40202"/>
                  </a:cubicBezTo>
                  <a:cubicBezTo>
                    <a:pt x="195961" y="32242"/>
                    <a:pt x="195220" y="25716"/>
                    <a:pt x="194099" y="19651"/>
                  </a:cubicBezTo>
                  <a:cubicBezTo>
                    <a:pt x="193720" y="17706"/>
                    <a:pt x="193374" y="16074"/>
                    <a:pt x="193044" y="14673"/>
                  </a:cubicBezTo>
                  <a:cubicBezTo>
                    <a:pt x="192698" y="13239"/>
                    <a:pt x="192336" y="11723"/>
                    <a:pt x="191874" y="10289"/>
                  </a:cubicBezTo>
                  <a:cubicBezTo>
                    <a:pt x="191347" y="8625"/>
                    <a:pt x="190819" y="7339"/>
                    <a:pt x="190210" y="6284"/>
                  </a:cubicBezTo>
                  <a:cubicBezTo>
                    <a:pt x="189550" y="5114"/>
                    <a:pt x="188891" y="4208"/>
                    <a:pt x="188215" y="3499"/>
                  </a:cubicBezTo>
                  <a:cubicBezTo>
                    <a:pt x="186683" y="1917"/>
                    <a:pt x="184870" y="829"/>
                    <a:pt x="182958" y="368"/>
                  </a:cubicBezTo>
                  <a:cubicBezTo>
                    <a:pt x="181980" y="131"/>
                    <a:pt x="180962" y="0"/>
                    <a:pt x="1799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03" name="Google Shape;603;p13"/>
            <p:cNvSpPr/>
            <p:nvPr/>
          </p:nvSpPr>
          <p:spPr>
            <a:xfrm>
              <a:off x="8973222" y="3863071"/>
              <a:ext cx="109163" cy="110248"/>
            </a:xfrm>
            <a:custGeom>
              <a:avLst/>
              <a:gdLst/>
              <a:ahLst/>
              <a:cxnLst/>
              <a:rect l="l" t="t" r="r" b="b"/>
              <a:pathLst>
                <a:path w="3017" h="3047" extrusionOk="0">
                  <a:moveTo>
                    <a:pt x="1432" y="1"/>
                  </a:moveTo>
                  <a:cubicBezTo>
                    <a:pt x="1072" y="1"/>
                    <a:pt x="765" y="202"/>
                    <a:pt x="512" y="470"/>
                  </a:cubicBezTo>
                  <a:cubicBezTo>
                    <a:pt x="1" y="997"/>
                    <a:pt x="67" y="1903"/>
                    <a:pt x="380" y="2365"/>
                  </a:cubicBezTo>
                  <a:cubicBezTo>
                    <a:pt x="633" y="2760"/>
                    <a:pt x="1098" y="3046"/>
                    <a:pt x="1590" y="3046"/>
                  </a:cubicBezTo>
                  <a:cubicBezTo>
                    <a:pt x="1836" y="3046"/>
                    <a:pt x="2088" y="2975"/>
                    <a:pt x="2325" y="2810"/>
                  </a:cubicBezTo>
                  <a:cubicBezTo>
                    <a:pt x="2836" y="2480"/>
                    <a:pt x="3017" y="2019"/>
                    <a:pt x="3017" y="1442"/>
                  </a:cubicBezTo>
                  <a:cubicBezTo>
                    <a:pt x="3000" y="651"/>
                    <a:pt x="2358" y="25"/>
                    <a:pt x="1550" y="8"/>
                  </a:cubicBezTo>
                  <a:cubicBezTo>
                    <a:pt x="1510" y="3"/>
                    <a:pt x="1471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04" name="Google Shape;604;p13"/>
            <p:cNvSpPr/>
            <p:nvPr/>
          </p:nvSpPr>
          <p:spPr>
            <a:xfrm>
              <a:off x="8499078" y="39733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05" name="Google Shape;605;p13"/>
          <p:cNvGrpSpPr/>
          <p:nvPr/>
        </p:nvGrpSpPr>
        <p:grpSpPr>
          <a:xfrm>
            <a:off x="-320605" y="133710"/>
            <a:ext cx="12710688" cy="6826233"/>
            <a:chOff x="-240454" y="100282"/>
            <a:chExt cx="9533016" cy="5119675"/>
          </a:xfrm>
        </p:grpSpPr>
        <p:grpSp>
          <p:nvGrpSpPr>
            <p:cNvPr id="606" name="Google Shape;606;p13"/>
            <p:cNvGrpSpPr/>
            <p:nvPr/>
          </p:nvGrpSpPr>
          <p:grpSpPr>
            <a:xfrm rot="4955892" flipH="1">
              <a:off x="-24691" y="-40614"/>
              <a:ext cx="429754" cy="812657"/>
              <a:chOff x="3925396" y="4059189"/>
              <a:chExt cx="757372" cy="1432176"/>
            </a:xfrm>
          </p:grpSpPr>
          <p:sp>
            <p:nvSpPr>
              <p:cNvPr id="607" name="Google Shape;607;p13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13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13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10" name="Google Shape;610;p13"/>
            <p:cNvGrpSpPr/>
            <p:nvPr/>
          </p:nvGrpSpPr>
          <p:grpSpPr>
            <a:xfrm rot="4956030" flipH="1">
              <a:off x="-76462" y="787193"/>
              <a:ext cx="533303" cy="799260"/>
              <a:chOff x="2995144" y="4433786"/>
              <a:chExt cx="710262" cy="1064470"/>
            </a:xfrm>
          </p:grpSpPr>
          <p:sp>
            <p:nvSpPr>
              <p:cNvPr id="611" name="Google Shape;611;p13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13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13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13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15" name="Google Shape;615;p13"/>
            <p:cNvGrpSpPr/>
            <p:nvPr/>
          </p:nvGrpSpPr>
          <p:grpSpPr>
            <a:xfrm rot="-4124887">
              <a:off x="8583996" y="4386761"/>
              <a:ext cx="382430" cy="961467"/>
              <a:chOff x="4979142" y="4336675"/>
              <a:chExt cx="444861" cy="1118426"/>
            </a:xfrm>
          </p:grpSpPr>
          <p:sp>
            <p:nvSpPr>
              <p:cNvPr id="616" name="Google Shape;616;p13"/>
              <p:cNvSpPr/>
              <p:nvPr/>
            </p:nvSpPr>
            <p:spPr>
              <a:xfrm>
                <a:off x="4979142" y="4336675"/>
                <a:ext cx="434760" cy="1118426"/>
              </a:xfrm>
              <a:custGeom>
                <a:avLst/>
                <a:gdLst/>
                <a:ahLst/>
                <a:cxnLst/>
                <a:rect l="l" t="t" r="r" b="b"/>
                <a:pathLst>
                  <a:path w="12494" h="32141" extrusionOk="0">
                    <a:moveTo>
                      <a:pt x="6328" y="1"/>
                    </a:moveTo>
                    <a:cubicBezTo>
                      <a:pt x="5029" y="1"/>
                      <a:pt x="3745" y="128"/>
                      <a:pt x="2506" y="546"/>
                    </a:cubicBezTo>
                    <a:cubicBezTo>
                      <a:pt x="1731" y="810"/>
                      <a:pt x="1022" y="1139"/>
                      <a:pt x="445" y="1733"/>
                    </a:cubicBezTo>
                    <a:cubicBezTo>
                      <a:pt x="215" y="1963"/>
                      <a:pt x="50" y="2243"/>
                      <a:pt x="17" y="2557"/>
                    </a:cubicBezTo>
                    <a:cubicBezTo>
                      <a:pt x="0" y="2870"/>
                      <a:pt x="17" y="3199"/>
                      <a:pt x="17" y="3513"/>
                    </a:cubicBezTo>
                    <a:cubicBezTo>
                      <a:pt x="17" y="3677"/>
                      <a:pt x="0" y="3826"/>
                      <a:pt x="17" y="3990"/>
                    </a:cubicBezTo>
                    <a:cubicBezTo>
                      <a:pt x="149" y="12528"/>
                      <a:pt x="281" y="21081"/>
                      <a:pt x="412" y="29619"/>
                    </a:cubicBezTo>
                    <a:cubicBezTo>
                      <a:pt x="412" y="29800"/>
                      <a:pt x="445" y="29965"/>
                      <a:pt x="462" y="30146"/>
                    </a:cubicBezTo>
                    <a:cubicBezTo>
                      <a:pt x="412" y="30327"/>
                      <a:pt x="478" y="30476"/>
                      <a:pt x="610" y="30574"/>
                    </a:cubicBezTo>
                    <a:cubicBezTo>
                      <a:pt x="841" y="30756"/>
                      <a:pt x="1072" y="30953"/>
                      <a:pt x="1335" y="31085"/>
                    </a:cubicBezTo>
                    <a:cubicBezTo>
                      <a:pt x="1780" y="31300"/>
                      <a:pt x="2242" y="31514"/>
                      <a:pt x="2720" y="31646"/>
                    </a:cubicBezTo>
                    <a:cubicBezTo>
                      <a:pt x="3870" y="31975"/>
                      <a:pt x="5016" y="32141"/>
                      <a:pt x="6156" y="32141"/>
                    </a:cubicBezTo>
                    <a:cubicBezTo>
                      <a:pt x="7469" y="32141"/>
                      <a:pt x="8774" y="31922"/>
                      <a:pt x="10070" y="31481"/>
                    </a:cubicBezTo>
                    <a:cubicBezTo>
                      <a:pt x="10680" y="31267"/>
                      <a:pt x="11257" y="31019"/>
                      <a:pt x="11784" y="30640"/>
                    </a:cubicBezTo>
                    <a:cubicBezTo>
                      <a:pt x="12444" y="30195"/>
                      <a:pt x="12394" y="30228"/>
                      <a:pt x="12378" y="29536"/>
                    </a:cubicBezTo>
                    <a:cubicBezTo>
                      <a:pt x="12378" y="26833"/>
                      <a:pt x="12361" y="24147"/>
                      <a:pt x="12345" y="21460"/>
                    </a:cubicBezTo>
                    <a:cubicBezTo>
                      <a:pt x="12328" y="15511"/>
                      <a:pt x="12328" y="9578"/>
                      <a:pt x="12295" y="3628"/>
                    </a:cubicBezTo>
                    <a:cubicBezTo>
                      <a:pt x="12295" y="3565"/>
                      <a:pt x="12280" y="3486"/>
                      <a:pt x="12264" y="3407"/>
                    </a:cubicBezTo>
                    <a:lnTo>
                      <a:pt x="12264" y="3407"/>
                    </a:lnTo>
                    <a:lnTo>
                      <a:pt x="12295" y="3315"/>
                    </a:lnTo>
                    <a:cubicBezTo>
                      <a:pt x="12493" y="2524"/>
                      <a:pt x="12229" y="1914"/>
                      <a:pt x="11620" y="1403"/>
                    </a:cubicBezTo>
                    <a:cubicBezTo>
                      <a:pt x="11208" y="1040"/>
                      <a:pt x="10713" y="826"/>
                      <a:pt x="10219" y="628"/>
                    </a:cubicBezTo>
                    <a:cubicBezTo>
                      <a:pt x="9049" y="183"/>
                      <a:pt x="7813" y="35"/>
                      <a:pt x="6576" y="2"/>
                    </a:cubicBezTo>
                    <a:cubicBezTo>
                      <a:pt x="6494" y="1"/>
                      <a:pt x="64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grpSp>
            <p:nvGrpSpPr>
              <p:cNvPr id="617" name="Google Shape;617;p13"/>
              <p:cNvGrpSpPr/>
              <p:nvPr/>
            </p:nvGrpSpPr>
            <p:grpSpPr>
              <a:xfrm>
                <a:off x="4979142" y="4336675"/>
                <a:ext cx="444861" cy="1118426"/>
                <a:chOff x="4979142" y="4336675"/>
                <a:chExt cx="444861" cy="1118426"/>
              </a:xfrm>
            </p:grpSpPr>
            <p:sp>
              <p:nvSpPr>
                <p:cNvPr id="618" name="Google Shape;618;p13"/>
                <p:cNvSpPr/>
                <p:nvPr/>
              </p:nvSpPr>
              <p:spPr>
                <a:xfrm>
                  <a:off x="4979142" y="4336675"/>
                  <a:ext cx="434760" cy="1118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494" h="32141" extrusionOk="0">
                      <a:moveTo>
                        <a:pt x="6328" y="1"/>
                      </a:moveTo>
                      <a:cubicBezTo>
                        <a:pt x="5029" y="1"/>
                        <a:pt x="3745" y="128"/>
                        <a:pt x="2506" y="546"/>
                      </a:cubicBezTo>
                      <a:cubicBezTo>
                        <a:pt x="1731" y="810"/>
                        <a:pt x="1022" y="1139"/>
                        <a:pt x="445" y="1733"/>
                      </a:cubicBezTo>
                      <a:cubicBezTo>
                        <a:pt x="215" y="1963"/>
                        <a:pt x="50" y="2243"/>
                        <a:pt x="17" y="2557"/>
                      </a:cubicBezTo>
                      <a:cubicBezTo>
                        <a:pt x="0" y="2870"/>
                        <a:pt x="17" y="3199"/>
                        <a:pt x="17" y="3513"/>
                      </a:cubicBezTo>
                      <a:cubicBezTo>
                        <a:pt x="17" y="3677"/>
                        <a:pt x="0" y="3826"/>
                        <a:pt x="17" y="3990"/>
                      </a:cubicBezTo>
                      <a:cubicBezTo>
                        <a:pt x="149" y="12528"/>
                        <a:pt x="281" y="21081"/>
                        <a:pt x="412" y="29619"/>
                      </a:cubicBezTo>
                      <a:cubicBezTo>
                        <a:pt x="412" y="29800"/>
                        <a:pt x="445" y="29965"/>
                        <a:pt x="462" y="30146"/>
                      </a:cubicBezTo>
                      <a:cubicBezTo>
                        <a:pt x="412" y="30327"/>
                        <a:pt x="478" y="30476"/>
                        <a:pt x="610" y="30574"/>
                      </a:cubicBezTo>
                      <a:cubicBezTo>
                        <a:pt x="841" y="30756"/>
                        <a:pt x="1072" y="30953"/>
                        <a:pt x="1335" y="31085"/>
                      </a:cubicBezTo>
                      <a:cubicBezTo>
                        <a:pt x="1780" y="31300"/>
                        <a:pt x="2242" y="31514"/>
                        <a:pt x="2720" y="31646"/>
                      </a:cubicBezTo>
                      <a:cubicBezTo>
                        <a:pt x="3870" y="31975"/>
                        <a:pt x="5016" y="32141"/>
                        <a:pt x="6156" y="32141"/>
                      </a:cubicBezTo>
                      <a:cubicBezTo>
                        <a:pt x="7469" y="32141"/>
                        <a:pt x="8774" y="31922"/>
                        <a:pt x="10070" y="31481"/>
                      </a:cubicBezTo>
                      <a:cubicBezTo>
                        <a:pt x="10680" y="31267"/>
                        <a:pt x="11257" y="31019"/>
                        <a:pt x="11784" y="30640"/>
                      </a:cubicBezTo>
                      <a:cubicBezTo>
                        <a:pt x="12444" y="30195"/>
                        <a:pt x="12394" y="30228"/>
                        <a:pt x="12378" y="29536"/>
                      </a:cubicBezTo>
                      <a:cubicBezTo>
                        <a:pt x="12378" y="26833"/>
                        <a:pt x="12361" y="24147"/>
                        <a:pt x="12345" y="21460"/>
                      </a:cubicBezTo>
                      <a:cubicBezTo>
                        <a:pt x="12328" y="15511"/>
                        <a:pt x="12328" y="9578"/>
                        <a:pt x="12295" y="3628"/>
                      </a:cubicBezTo>
                      <a:cubicBezTo>
                        <a:pt x="12295" y="3565"/>
                        <a:pt x="12280" y="3486"/>
                        <a:pt x="12264" y="3407"/>
                      </a:cubicBezTo>
                      <a:lnTo>
                        <a:pt x="12264" y="3407"/>
                      </a:lnTo>
                      <a:lnTo>
                        <a:pt x="12295" y="3315"/>
                      </a:lnTo>
                      <a:cubicBezTo>
                        <a:pt x="12493" y="2524"/>
                        <a:pt x="12229" y="1914"/>
                        <a:pt x="11620" y="1403"/>
                      </a:cubicBezTo>
                      <a:cubicBezTo>
                        <a:pt x="11208" y="1040"/>
                        <a:pt x="10713" y="826"/>
                        <a:pt x="10219" y="628"/>
                      </a:cubicBezTo>
                      <a:cubicBezTo>
                        <a:pt x="9049" y="183"/>
                        <a:pt x="7813" y="35"/>
                        <a:pt x="6576" y="2"/>
                      </a:cubicBezTo>
                      <a:cubicBezTo>
                        <a:pt x="6494" y="1"/>
                        <a:pt x="6411" y="1"/>
                        <a:pt x="6328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619" name="Google Shape;619;p13"/>
                <p:cNvSpPr/>
                <p:nvPr/>
              </p:nvSpPr>
              <p:spPr>
                <a:xfrm>
                  <a:off x="4988655" y="4408784"/>
                  <a:ext cx="435348" cy="1040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2" h="28744" extrusionOk="0">
                      <a:moveTo>
                        <a:pt x="11850" y="0"/>
                      </a:moveTo>
                      <a:cubicBezTo>
                        <a:pt x="11224" y="857"/>
                        <a:pt x="10351" y="1335"/>
                        <a:pt x="9378" y="1632"/>
                      </a:cubicBezTo>
                      <a:cubicBezTo>
                        <a:pt x="8900" y="1780"/>
                        <a:pt x="8422" y="1912"/>
                        <a:pt x="7944" y="2044"/>
                      </a:cubicBezTo>
                      <a:cubicBezTo>
                        <a:pt x="7928" y="2143"/>
                        <a:pt x="7878" y="2242"/>
                        <a:pt x="7895" y="2340"/>
                      </a:cubicBezTo>
                      <a:cubicBezTo>
                        <a:pt x="7895" y="2588"/>
                        <a:pt x="7928" y="2851"/>
                        <a:pt x="7944" y="3115"/>
                      </a:cubicBezTo>
                      <a:cubicBezTo>
                        <a:pt x="7977" y="4862"/>
                        <a:pt x="8027" y="6609"/>
                        <a:pt x="7895" y="8356"/>
                      </a:cubicBezTo>
                      <a:cubicBezTo>
                        <a:pt x="7780" y="9922"/>
                        <a:pt x="7615" y="11487"/>
                        <a:pt x="7335" y="13037"/>
                      </a:cubicBezTo>
                      <a:cubicBezTo>
                        <a:pt x="7153" y="14091"/>
                        <a:pt x="6939" y="15146"/>
                        <a:pt x="6659" y="16185"/>
                      </a:cubicBezTo>
                      <a:cubicBezTo>
                        <a:pt x="6461" y="16910"/>
                        <a:pt x="6280" y="17635"/>
                        <a:pt x="6049" y="18360"/>
                      </a:cubicBezTo>
                      <a:cubicBezTo>
                        <a:pt x="5802" y="19135"/>
                        <a:pt x="5538" y="19909"/>
                        <a:pt x="5209" y="20651"/>
                      </a:cubicBezTo>
                      <a:cubicBezTo>
                        <a:pt x="4994" y="21112"/>
                        <a:pt x="4829" y="21607"/>
                        <a:pt x="4500" y="22019"/>
                      </a:cubicBezTo>
                      <a:cubicBezTo>
                        <a:pt x="4401" y="22134"/>
                        <a:pt x="4384" y="22315"/>
                        <a:pt x="4302" y="22447"/>
                      </a:cubicBezTo>
                      <a:cubicBezTo>
                        <a:pt x="4154" y="22711"/>
                        <a:pt x="4038" y="22991"/>
                        <a:pt x="3824" y="23205"/>
                      </a:cubicBezTo>
                      <a:cubicBezTo>
                        <a:pt x="3593" y="23436"/>
                        <a:pt x="3429" y="23683"/>
                        <a:pt x="3247" y="23947"/>
                      </a:cubicBezTo>
                      <a:cubicBezTo>
                        <a:pt x="3165" y="24062"/>
                        <a:pt x="3099" y="24178"/>
                        <a:pt x="3000" y="24277"/>
                      </a:cubicBezTo>
                      <a:cubicBezTo>
                        <a:pt x="2522" y="24755"/>
                        <a:pt x="2044" y="25233"/>
                        <a:pt x="1533" y="25678"/>
                      </a:cubicBezTo>
                      <a:cubicBezTo>
                        <a:pt x="1072" y="26090"/>
                        <a:pt x="610" y="26485"/>
                        <a:pt x="50" y="26749"/>
                      </a:cubicBezTo>
                      <a:cubicBezTo>
                        <a:pt x="0" y="26930"/>
                        <a:pt x="66" y="27079"/>
                        <a:pt x="198" y="27177"/>
                      </a:cubicBezTo>
                      <a:cubicBezTo>
                        <a:pt x="429" y="27359"/>
                        <a:pt x="660" y="27556"/>
                        <a:pt x="923" y="27688"/>
                      </a:cubicBezTo>
                      <a:cubicBezTo>
                        <a:pt x="1368" y="27903"/>
                        <a:pt x="1830" y="28117"/>
                        <a:pt x="2308" y="28249"/>
                      </a:cubicBezTo>
                      <a:cubicBezTo>
                        <a:pt x="3458" y="28578"/>
                        <a:pt x="4604" y="28744"/>
                        <a:pt x="5744" y="28744"/>
                      </a:cubicBezTo>
                      <a:cubicBezTo>
                        <a:pt x="7057" y="28744"/>
                        <a:pt x="8362" y="28525"/>
                        <a:pt x="9658" y="28084"/>
                      </a:cubicBezTo>
                      <a:cubicBezTo>
                        <a:pt x="10268" y="27870"/>
                        <a:pt x="10845" y="27622"/>
                        <a:pt x="11372" y="27243"/>
                      </a:cubicBezTo>
                      <a:cubicBezTo>
                        <a:pt x="12032" y="26798"/>
                        <a:pt x="11982" y="26831"/>
                        <a:pt x="11966" y="26139"/>
                      </a:cubicBezTo>
                      <a:cubicBezTo>
                        <a:pt x="11966" y="23436"/>
                        <a:pt x="11949" y="20750"/>
                        <a:pt x="11933" y="18063"/>
                      </a:cubicBezTo>
                      <a:cubicBezTo>
                        <a:pt x="11916" y="12114"/>
                        <a:pt x="11900" y="6181"/>
                        <a:pt x="11883" y="231"/>
                      </a:cubicBezTo>
                      <a:cubicBezTo>
                        <a:pt x="11883" y="165"/>
                        <a:pt x="11867" y="83"/>
                        <a:pt x="1185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620" name="Google Shape;620;p13"/>
                <p:cNvSpPr/>
                <p:nvPr/>
              </p:nvSpPr>
              <p:spPr>
                <a:xfrm>
                  <a:off x="4980982" y="4336675"/>
                  <a:ext cx="434757" cy="14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11" h="5568" extrusionOk="0">
                      <a:moveTo>
                        <a:pt x="6345" y="1"/>
                      </a:moveTo>
                      <a:cubicBezTo>
                        <a:pt x="5046" y="1"/>
                        <a:pt x="3762" y="128"/>
                        <a:pt x="2523" y="546"/>
                      </a:cubicBezTo>
                      <a:cubicBezTo>
                        <a:pt x="1748" y="810"/>
                        <a:pt x="1039" y="1139"/>
                        <a:pt x="462" y="1733"/>
                      </a:cubicBezTo>
                      <a:cubicBezTo>
                        <a:pt x="232" y="1963"/>
                        <a:pt x="67" y="2243"/>
                        <a:pt x="34" y="2557"/>
                      </a:cubicBezTo>
                      <a:cubicBezTo>
                        <a:pt x="1" y="2870"/>
                        <a:pt x="34" y="3199"/>
                        <a:pt x="34" y="3513"/>
                      </a:cubicBezTo>
                      <a:cubicBezTo>
                        <a:pt x="149" y="3595"/>
                        <a:pt x="248" y="3694"/>
                        <a:pt x="347" y="3776"/>
                      </a:cubicBezTo>
                      <a:cubicBezTo>
                        <a:pt x="611" y="4023"/>
                        <a:pt x="858" y="4287"/>
                        <a:pt x="1138" y="4485"/>
                      </a:cubicBezTo>
                      <a:cubicBezTo>
                        <a:pt x="1435" y="4683"/>
                        <a:pt x="1781" y="4798"/>
                        <a:pt x="2111" y="4930"/>
                      </a:cubicBezTo>
                      <a:cubicBezTo>
                        <a:pt x="2753" y="5177"/>
                        <a:pt x="3446" y="5325"/>
                        <a:pt x="4121" y="5424"/>
                      </a:cubicBezTo>
                      <a:cubicBezTo>
                        <a:pt x="4814" y="5512"/>
                        <a:pt x="5507" y="5567"/>
                        <a:pt x="6200" y="5567"/>
                      </a:cubicBezTo>
                      <a:cubicBezTo>
                        <a:pt x="6809" y="5567"/>
                        <a:pt x="7418" y="5525"/>
                        <a:pt x="8027" y="5424"/>
                      </a:cubicBezTo>
                      <a:cubicBezTo>
                        <a:pt x="8056" y="5416"/>
                        <a:pt x="8085" y="5413"/>
                        <a:pt x="8114" y="5413"/>
                      </a:cubicBezTo>
                      <a:cubicBezTo>
                        <a:pt x="8200" y="5413"/>
                        <a:pt x="8287" y="5441"/>
                        <a:pt x="8373" y="5441"/>
                      </a:cubicBezTo>
                      <a:cubicBezTo>
                        <a:pt x="8851" y="5309"/>
                        <a:pt x="9329" y="5177"/>
                        <a:pt x="9807" y="5029"/>
                      </a:cubicBezTo>
                      <a:cubicBezTo>
                        <a:pt x="10780" y="4732"/>
                        <a:pt x="11653" y="4254"/>
                        <a:pt x="12279" y="3397"/>
                      </a:cubicBezTo>
                      <a:lnTo>
                        <a:pt x="12279" y="3414"/>
                      </a:lnTo>
                      <a:cubicBezTo>
                        <a:pt x="12296" y="3381"/>
                        <a:pt x="12296" y="3348"/>
                        <a:pt x="12312" y="3315"/>
                      </a:cubicBezTo>
                      <a:cubicBezTo>
                        <a:pt x="12510" y="2524"/>
                        <a:pt x="12246" y="1914"/>
                        <a:pt x="11637" y="1403"/>
                      </a:cubicBezTo>
                      <a:cubicBezTo>
                        <a:pt x="11225" y="1040"/>
                        <a:pt x="10730" y="826"/>
                        <a:pt x="10236" y="628"/>
                      </a:cubicBezTo>
                      <a:cubicBezTo>
                        <a:pt x="9066" y="183"/>
                        <a:pt x="7830" y="35"/>
                        <a:pt x="6593" y="2"/>
                      </a:cubicBezTo>
                      <a:cubicBezTo>
                        <a:pt x="6511" y="1"/>
                        <a:pt x="6428" y="1"/>
                        <a:pt x="6345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621" name="Google Shape;621;p13"/>
          <p:cNvGrpSpPr/>
          <p:nvPr/>
        </p:nvGrpSpPr>
        <p:grpSpPr>
          <a:xfrm flipH="1">
            <a:off x="10408619" y="-409761"/>
            <a:ext cx="2085608" cy="1833247"/>
            <a:chOff x="1" y="5679"/>
            <a:chExt cx="1564206" cy="1374935"/>
          </a:xfrm>
        </p:grpSpPr>
        <p:sp>
          <p:nvSpPr>
            <p:cNvPr id="622" name="Google Shape;622;p13"/>
            <p:cNvSpPr/>
            <p:nvPr/>
          </p:nvSpPr>
          <p:spPr>
            <a:xfrm>
              <a:off x="1" y="1336037"/>
              <a:ext cx="124685" cy="44577"/>
            </a:xfrm>
            <a:custGeom>
              <a:avLst/>
              <a:gdLst/>
              <a:ahLst/>
              <a:cxnLst/>
              <a:rect l="l" t="t" r="r" b="b"/>
              <a:pathLst>
                <a:path w="3446" h="1232" extrusionOk="0">
                  <a:moveTo>
                    <a:pt x="2879" y="0"/>
                  </a:moveTo>
                  <a:cubicBezTo>
                    <a:pt x="2815" y="0"/>
                    <a:pt x="2751" y="6"/>
                    <a:pt x="2687" y="12"/>
                  </a:cubicBezTo>
                  <a:cubicBezTo>
                    <a:pt x="2045" y="78"/>
                    <a:pt x="1385" y="127"/>
                    <a:pt x="726" y="193"/>
                  </a:cubicBezTo>
                  <a:cubicBezTo>
                    <a:pt x="627" y="210"/>
                    <a:pt x="512" y="226"/>
                    <a:pt x="413" y="243"/>
                  </a:cubicBezTo>
                  <a:cubicBezTo>
                    <a:pt x="149" y="325"/>
                    <a:pt x="1" y="523"/>
                    <a:pt x="17" y="770"/>
                  </a:cubicBezTo>
                  <a:cubicBezTo>
                    <a:pt x="34" y="1034"/>
                    <a:pt x="232" y="1215"/>
                    <a:pt x="545" y="1231"/>
                  </a:cubicBezTo>
                  <a:cubicBezTo>
                    <a:pt x="594" y="1231"/>
                    <a:pt x="644" y="1231"/>
                    <a:pt x="693" y="1215"/>
                  </a:cubicBezTo>
                  <a:cubicBezTo>
                    <a:pt x="1402" y="1149"/>
                    <a:pt x="2110" y="1083"/>
                    <a:pt x="2819" y="1017"/>
                  </a:cubicBezTo>
                  <a:cubicBezTo>
                    <a:pt x="2934" y="1001"/>
                    <a:pt x="3033" y="984"/>
                    <a:pt x="3132" y="935"/>
                  </a:cubicBezTo>
                  <a:cubicBezTo>
                    <a:pt x="3330" y="869"/>
                    <a:pt x="3412" y="704"/>
                    <a:pt x="3429" y="506"/>
                  </a:cubicBezTo>
                  <a:cubicBezTo>
                    <a:pt x="3445" y="341"/>
                    <a:pt x="3347" y="210"/>
                    <a:pt x="3215" y="94"/>
                  </a:cubicBezTo>
                  <a:cubicBezTo>
                    <a:pt x="3108" y="20"/>
                    <a:pt x="2995" y="0"/>
                    <a:pt x="28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3" name="Google Shape;623;p13"/>
            <p:cNvSpPr/>
            <p:nvPr/>
          </p:nvSpPr>
          <p:spPr>
            <a:xfrm>
              <a:off x="190249" y="1294644"/>
              <a:ext cx="122261" cy="56300"/>
            </a:xfrm>
            <a:custGeom>
              <a:avLst/>
              <a:gdLst/>
              <a:ahLst/>
              <a:cxnLst/>
              <a:rect l="l" t="t" r="r" b="b"/>
              <a:pathLst>
                <a:path w="3379" h="1556" extrusionOk="0">
                  <a:moveTo>
                    <a:pt x="2780" y="1"/>
                  </a:moveTo>
                  <a:cubicBezTo>
                    <a:pt x="2766" y="1"/>
                    <a:pt x="2751" y="1"/>
                    <a:pt x="2736" y="2"/>
                  </a:cubicBezTo>
                  <a:cubicBezTo>
                    <a:pt x="2687" y="19"/>
                    <a:pt x="2637" y="35"/>
                    <a:pt x="2571" y="35"/>
                  </a:cubicBezTo>
                  <a:cubicBezTo>
                    <a:pt x="1945" y="200"/>
                    <a:pt x="1302" y="348"/>
                    <a:pt x="660" y="530"/>
                  </a:cubicBezTo>
                  <a:cubicBezTo>
                    <a:pt x="495" y="579"/>
                    <a:pt x="346" y="678"/>
                    <a:pt x="248" y="727"/>
                  </a:cubicBezTo>
                  <a:cubicBezTo>
                    <a:pt x="0" y="1090"/>
                    <a:pt x="198" y="1518"/>
                    <a:pt x="544" y="1551"/>
                  </a:cubicBezTo>
                  <a:cubicBezTo>
                    <a:pt x="571" y="1554"/>
                    <a:pt x="599" y="1556"/>
                    <a:pt x="626" y="1556"/>
                  </a:cubicBezTo>
                  <a:cubicBezTo>
                    <a:pt x="746" y="1556"/>
                    <a:pt x="865" y="1529"/>
                    <a:pt x="973" y="1502"/>
                  </a:cubicBezTo>
                  <a:cubicBezTo>
                    <a:pt x="1550" y="1370"/>
                    <a:pt x="2110" y="1222"/>
                    <a:pt x="2670" y="1073"/>
                  </a:cubicBezTo>
                  <a:cubicBezTo>
                    <a:pt x="2802" y="1040"/>
                    <a:pt x="2917" y="1007"/>
                    <a:pt x="3033" y="942"/>
                  </a:cubicBezTo>
                  <a:cubicBezTo>
                    <a:pt x="3280" y="810"/>
                    <a:pt x="3379" y="579"/>
                    <a:pt x="3297" y="348"/>
                  </a:cubicBezTo>
                  <a:cubicBezTo>
                    <a:pt x="3234" y="130"/>
                    <a:pt x="3025" y="1"/>
                    <a:pt x="27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4" name="Google Shape;624;p13"/>
            <p:cNvSpPr/>
            <p:nvPr/>
          </p:nvSpPr>
          <p:spPr>
            <a:xfrm>
              <a:off x="692354" y="932529"/>
              <a:ext cx="86295" cy="100189"/>
            </a:xfrm>
            <a:custGeom>
              <a:avLst/>
              <a:gdLst/>
              <a:ahLst/>
              <a:cxnLst/>
              <a:rect l="l" t="t" r="r" b="b"/>
              <a:pathLst>
                <a:path w="2385" h="2769" extrusionOk="0">
                  <a:moveTo>
                    <a:pt x="1839" y="1"/>
                  </a:moveTo>
                  <a:cubicBezTo>
                    <a:pt x="1815" y="1"/>
                    <a:pt x="1790" y="2"/>
                    <a:pt x="1764" y="6"/>
                  </a:cubicBezTo>
                  <a:cubicBezTo>
                    <a:pt x="1583" y="23"/>
                    <a:pt x="1467" y="122"/>
                    <a:pt x="1368" y="270"/>
                  </a:cubicBezTo>
                  <a:cubicBezTo>
                    <a:pt x="1121" y="583"/>
                    <a:pt x="890" y="913"/>
                    <a:pt x="643" y="1242"/>
                  </a:cubicBezTo>
                  <a:cubicBezTo>
                    <a:pt x="577" y="1325"/>
                    <a:pt x="511" y="1407"/>
                    <a:pt x="462" y="1506"/>
                  </a:cubicBezTo>
                  <a:cubicBezTo>
                    <a:pt x="396" y="1588"/>
                    <a:pt x="314" y="1671"/>
                    <a:pt x="264" y="1770"/>
                  </a:cubicBezTo>
                  <a:cubicBezTo>
                    <a:pt x="198" y="1885"/>
                    <a:pt x="116" y="1984"/>
                    <a:pt x="83" y="2099"/>
                  </a:cubicBezTo>
                  <a:cubicBezTo>
                    <a:pt x="0" y="2330"/>
                    <a:pt x="83" y="2561"/>
                    <a:pt x="264" y="2693"/>
                  </a:cubicBezTo>
                  <a:cubicBezTo>
                    <a:pt x="336" y="2743"/>
                    <a:pt x="427" y="2768"/>
                    <a:pt x="522" y="2768"/>
                  </a:cubicBezTo>
                  <a:cubicBezTo>
                    <a:pt x="644" y="2768"/>
                    <a:pt x="772" y="2727"/>
                    <a:pt x="874" y="2643"/>
                  </a:cubicBezTo>
                  <a:cubicBezTo>
                    <a:pt x="940" y="2577"/>
                    <a:pt x="989" y="2511"/>
                    <a:pt x="1055" y="2429"/>
                  </a:cubicBezTo>
                  <a:cubicBezTo>
                    <a:pt x="1418" y="1934"/>
                    <a:pt x="1780" y="1424"/>
                    <a:pt x="2143" y="929"/>
                  </a:cubicBezTo>
                  <a:cubicBezTo>
                    <a:pt x="2209" y="830"/>
                    <a:pt x="2275" y="698"/>
                    <a:pt x="2308" y="583"/>
                  </a:cubicBezTo>
                  <a:cubicBezTo>
                    <a:pt x="2384" y="278"/>
                    <a:pt x="2149" y="1"/>
                    <a:pt x="18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5" name="Google Shape;625;p13"/>
            <p:cNvSpPr/>
            <p:nvPr/>
          </p:nvSpPr>
          <p:spPr>
            <a:xfrm>
              <a:off x="385852" y="1210700"/>
              <a:ext cx="106775" cy="71750"/>
            </a:xfrm>
            <a:custGeom>
              <a:avLst/>
              <a:gdLst/>
              <a:ahLst/>
              <a:cxnLst/>
              <a:rect l="l" t="t" r="r" b="b"/>
              <a:pathLst>
                <a:path w="2951" h="1983" extrusionOk="0">
                  <a:moveTo>
                    <a:pt x="2430" y="1"/>
                  </a:moveTo>
                  <a:cubicBezTo>
                    <a:pt x="2390" y="1"/>
                    <a:pt x="2349" y="5"/>
                    <a:pt x="2307" y="15"/>
                  </a:cubicBezTo>
                  <a:cubicBezTo>
                    <a:pt x="2225" y="31"/>
                    <a:pt x="2126" y="64"/>
                    <a:pt x="2060" y="97"/>
                  </a:cubicBezTo>
                  <a:cubicBezTo>
                    <a:pt x="1516" y="394"/>
                    <a:pt x="956" y="691"/>
                    <a:pt x="412" y="987"/>
                  </a:cubicBezTo>
                  <a:cubicBezTo>
                    <a:pt x="313" y="1037"/>
                    <a:pt x="214" y="1135"/>
                    <a:pt x="148" y="1168"/>
                  </a:cubicBezTo>
                  <a:cubicBezTo>
                    <a:pt x="33" y="1383"/>
                    <a:pt x="0" y="1564"/>
                    <a:pt x="99" y="1729"/>
                  </a:cubicBezTo>
                  <a:cubicBezTo>
                    <a:pt x="185" y="1887"/>
                    <a:pt x="359" y="1982"/>
                    <a:pt x="533" y="1982"/>
                  </a:cubicBezTo>
                  <a:cubicBezTo>
                    <a:pt x="559" y="1982"/>
                    <a:pt x="585" y="1980"/>
                    <a:pt x="610" y="1976"/>
                  </a:cubicBezTo>
                  <a:cubicBezTo>
                    <a:pt x="709" y="1960"/>
                    <a:pt x="824" y="1910"/>
                    <a:pt x="907" y="1861"/>
                  </a:cubicBezTo>
                  <a:cubicBezTo>
                    <a:pt x="1450" y="1580"/>
                    <a:pt x="1978" y="1300"/>
                    <a:pt x="2505" y="1020"/>
                  </a:cubicBezTo>
                  <a:cubicBezTo>
                    <a:pt x="2604" y="971"/>
                    <a:pt x="2687" y="905"/>
                    <a:pt x="2769" y="822"/>
                  </a:cubicBezTo>
                  <a:cubicBezTo>
                    <a:pt x="2934" y="658"/>
                    <a:pt x="2950" y="427"/>
                    <a:pt x="2835" y="229"/>
                  </a:cubicBezTo>
                  <a:cubicBezTo>
                    <a:pt x="2755" y="83"/>
                    <a:pt x="2600" y="1"/>
                    <a:pt x="24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6" name="Google Shape;626;p13"/>
            <p:cNvSpPr/>
            <p:nvPr/>
          </p:nvSpPr>
          <p:spPr>
            <a:xfrm>
              <a:off x="843235" y="609456"/>
              <a:ext cx="43564" cy="114047"/>
            </a:xfrm>
            <a:custGeom>
              <a:avLst/>
              <a:gdLst/>
              <a:ahLst/>
              <a:cxnLst/>
              <a:rect l="l" t="t" r="r" b="b"/>
              <a:pathLst>
                <a:path w="1204" h="3152" extrusionOk="0">
                  <a:moveTo>
                    <a:pt x="711" y="0"/>
                  </a:moveTo>
                  <a:cubicBezTo>
                    <a:pt x="536" y="0"/>
                    <a:pt x="400" y="86"/>
                    <a:pt x="264" y="283"/>
                  </a:cubicBezTo>
                  <a:cubicBezTo>
                    <a:pt x="247" y="349"/>
                    <a:pt x="214" y="464"/>
                    <a:pt x="198" y="596"/>
                  </a:cubicBezTo>
                  <a:cubicBezTo>
                    <a:pt x="132" y="1189"/>
                    <a:pt x="66" y="1799"/>
                    <a:pt x="17" y="2392"/>
                  </a:cubicBezTo>
                  <a:cubicBezTo>
                    <a:pt x="0" y="2524"/>
                    <a:pt x="0" y="2656"/>
                    <a:pt x="33" y="2771"/>
                  </a:cubicBezTo>
                  <a:cubicBezTo>
                    <a:pt x="66" y="2985"/>
                    <a:pt x="247" y="3117"/>
                    <a:pt x="462" y="3150"/>
                  </a:cubicBezTo>
                  <a:cubicBezTo>
                    <a:pt x="474" y="3151"/>
                    <a:pt x="487" y="3152"/>
                    <a:pt x="499" y="3152"/>
                  </a:cubicBezTo>
                  <a:cubicBezTo>
                    <a:pt x="684" y="3152"/>
                    <a:pt x="862" y="3039"/>
                    <a:pt x="940" y="2854"/>
                  </a:cubicBezTo>
                  <a:cubicBezTo>
                    <a:pt x="989" y="2755"/>
                    <a:pt x="1006" y="2656"/>
                    <a:pt x="1022" y="2540"/>
                  </a:cubicBezTo>
                  <a:cubicBezTo>
                    <a:pt x="1088" y="1931"/>
                    <a:pt x="1137" y="1304"/>
                    <a:pt x="1203" y="695"/>
                  </a:cubicBezTo>
                  <a:cubicBezTo>
                    <a:pt x="1203" y="579"/>
                    <a:pt x="1203" y="464"/>
                    <a:pt x="1187" y="365"/>
                  </a:cubicBezTo>
                  <a:cubicBezTo>
                    <a:pt x="1137" y="167"/>
                    <a:pt x="956" y="2"/>
                    <a:pt x="758" y="2"/>
                  </a:cubicBezTo>
                  <a:cubicBezTo>
                    <a:pt x="742" y="1"/>
                    <a:pt x="726" y="0"/>
                    <a:pt x="7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7" name="Google Shape;627;p13"/>
            <p:cNvSpPr/>
            <p:nvPr/>
          </p:nvSpPr>
          <p:spPr>
            <a:xfrm>
              <a:off x="785958" y="779622"/>
              <a:ext cx="68638" cy="102541"/>
            </a:xfrm>
            <a:custGeom>
              <a:avLst/>
              <a:gdLst/>
              <a:ahLst/>
              <a:cxnLst/>
              <a:rect l="l" t="t" r="r" b="b"/>
              <a:pathLst>
                <a:path w="1897" h="2834" extrusionOk="0">
                  <a:moveTo>
                    <a:pt x="1369" y="1"/>
                  </a:moveTo>
                  <a:cubicBezTo>
                    <a:pt x="1202" y="1"/>
                    <a:pt x="1021" y="100"/>
                    <a:pt x="907" y="277"/>
                  </a:cubicBezTo>
                  <a:cubicBezTo>
                    <a:pt x="858" y="343"/>
                    <a:pt x="825" y="425"/>
                    <a:pt x="792" y="507"/>
                  </a:cubicBezTo>
                  <a:cubicBezTo>
                    <a:pt x="561" y="985"/>
                    <a:pt x="347" y="1463"/>
                    <a:pt x="133" y="1958"/>
                  </a:cubicBezTo>
                  <a:cubicBezTo>
                    <a:pt x="83" y="2057"/>
                    <a:pt x="50" y="2156"/>
                    <a:pt x="34" y="2271"/>
                  </a:cubicBezTo>
                  <a:cubicBezTo>
                    <a:pt x="1" y="2502"/>
                    <a:pt x="133" y="2716"/>
                    <a:pt x="331" y="2798"/>
                  </a:cubicBezTo>
                  <a:cubicBezTo>
                    <a:pt x="387" y="2822"/>
                    <a:pt x="447" y="2833"/>
                    <a:pt x="506" y="2833"/>
                  </a:cubicBezTo>
                  <a:cubicBezTo>
                    <a:pt x="654" y="2833"/>
                    <a:pt x="802" y="2763"/>
                    <a:pt x="907" y="2633"/>
                  </a:cubicBezTo>
                  <a:cubicBezTo>
                    <a:pt x="957" y="2584"/>
                    <a:pt x="990" y="2518"/>
                    <a:pt x="1056" y="2403"/>
                  </a:cubicBezTo>
                  <a:cubicBezTo>
                    <a:pt x="1287" y="1892"/>
                    <a:pt x="1534" y="1331"/>
                    <a:pt x="1797" y="755"/>
                  </a:cubicBezTo>
                  <a:cubicBezTo>
                    <a:pt x="1814" y="722"/>
                    <a:pt x="1814" y="689"/>
                    <a:pt x="1830" y="656"/>
                  </a:cubicBezTo>
                  <a:cubicBezTo>
                    <a:pt x="1896" y="376"/>
                    <a:pt x="1764" y="128"/>
                    <a:pt x="1517" y="29"/>
                  </a:cubicBezTo>
                  <a:cubicBezTo>
                    <a:pt x="1471" y="10"/>
                    <a:pt x="1421" y="1"/>
                    <a:pt x="13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8" name="Google Shape;628;p13"/>
            <p:cNvSpPr/>
            <p:nvPr/>
          </p:nvSpPr>
          <p:spPr>
            <a:xfrm>
              <a:off x="1353697" y="335120"/>
              <a:ext cx="85897" cy="91288"/>
            </a:xfrm>
            <a:custGeom>
              <a:avLst/>
              <a:gdLst/>
              <a:ahLst/>
              <a:cxnLst/>
              <a:rect l="l" t="t" r="r" b="b"/>
              <a:pathLst>
                <a:path w="2374" h="2523" extrusionOk="0">
                  <a:moveTo>
                    <a:pt x="1865" y="1"/>
                  </a:moveTo>
                  <a:cubicBezTo>
                    <a:pt x="1780" y="1"/>
                    <a:pt x="1694" y="21"/>
                    <a:pt x="1615" y="53"/>
                  </a:cubicBezTo>
                  <a:cubicBezTo>
                    <a:pt x="1549" y="86"/>
                    <a:pt x="1483" y="135"/>
                    <a:pt x="1434" y="184"/>
                  </a:cubicBezTo>
                  <a:cubicBezTo>
                    <a:pt x="1022" y="662"/>
                    <a:pt x="610" y="1157"/>
                    <a:pt x="264" y="1552"/>
                  </a:cubicBezTo>
                  <a:cubicBezTo>
                    <a:pt x="165" y="1684"/>
                    <a:pt x="132" y="1734"/>
                    <a:pt x="115" y="1783"/>
                  </a:cubicBezTo>
                  <a:cubicBezTo>
                    <a:pt x="0" y="2014"/>
                    <a:pt x="66" y="2278"/>
                    <a:pt x="264" y="2426"/>
                  </a:cubicBezTo>
                  <a:cubicBezTo>
                    <a:pt x="352" y="2490"/>
                    <a:pt x="451" y="2523"/>
                    <a:pt x="553" y="2523"/>
                  </a:cubicBezTo>
                  <a:cubicBezTo>
                    <a:pt x="661" y="2523"/>
                    <a:pt x="772" y="2486"/>
                    <a:pt x="874" y="2409"/>
                  </a:cubicBezTo>
                  <a:cubicBezTo>
                    <a:pt x="939" y="2343"/>
                    <a:pt x="1005" y="2278"/>
                    <a:pt x="1055" y="2212"/>
                  </a:cubicBezTo>
                  <a:cubicBezTo>
                    <a:pt x="1401" y="1800"/>
                    <a:pt x="1747" y="1404"/>
                    <a:pt x="2077" y="992"/>
                  </a:cubicBezTo>
                  <a:cubicBezTo>
                    <a:pt x="2159" y="893"/>
                    <a:pt x="2241" y="794"/>
                    <a:pt x="2291" y="679"/>
                  </a:cubicBezTo>
                  <a:cubicBezTo>
                    <a:pt x="2373" y="481"/>
                    <a:pt x="2307" y="217"/>
                    <a:pt x="2126" y="86"/>
                  </a:cubicBezTo>
                  <a:cubicBezTo>
                    <a:pt x="2049" y="25"/>
                    <a:pt x="1957" y="1"/>
                    <a:pt x="18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9" name="Google Shape;629;p13"/>
            <p:cNvSpPr/>
            <p:nvPr/>
          </p:nvSpPr>
          <p:spPr>
            <a:xfrm>
              <a:off x="558768" y="1091515"/>
              <a:ext cx="93676" cy="83509"/>
            </a:xfrm>
            <a:custGeom>
              <a:avLst/>
              <a:gdLst/>
              <a:ahLst/>
              <a:cxnLst/>
              <a:rect l="l" t="t" r="r" b="b"/>
              <a:pathLst>
                <a:path w="2589" h="2308" extrusionOk="0">
                  <a:moveTo>
                    <a:pt x="2047" y="1"/>
                  </a:moveTo>
                  <a:cubicBezTo>
                    <a:pt x="1972" y="1"/>
                    <a:pt x="1897" y="15"/>
                    <a:pt x="1830" y="46"/>
                  </a:cubicBezTo>
                  <a:cubicBezTo>
                    <a:pt x="1731" y="95"/>
                    <a:pt x="1649" y="161"/>
                    <a:pt x="1566" y="243"/>
                  </a:cubicBezTo>
                  <a:cubicBezTo>
                    <a:pt x="1171" y="573"/>
                    <a:pt x="792" y="903"/>
                    <a:pt x="413" y="1232"/>
                  </a:cubicBezTo>
                  <a:cubicBezTo>
                    <a:pt x="314" y="1315"/>
                    <a:pt x="231" y="1413"/>
                    <a:pt x="165" y="1479"/>
                  </a:cubicBezTo>
                  <a:cubicBezTo>
                    <a:pt x="1" y="1727"/>
                    <a:pt x="17" y="1990"/>
                    <a:pt x="182" y="2155"/>
                  </a:cubicBezTo>
                  <a:cubicBezTo>
                    <a:pt x="266" y="2258"/>
                    <a:pt x="392" y="2308"/>
                    <a:pt x="525" y="2308"/>
                  </a:cubicBezTo>
                  <a:cubicBezTo>
                    <a:pt x="626" y="2308"/>
                    <a:pt x="732" y="2278"/>
                    <a:pt x="825" y="2221"/>
                  </a:cubicBezTo>
                  <a:cubicBezTo>
                    <a:pt x="874" y="2188"/>
                    <a:pt x="924" y="2155"/>
                    <a:pt x="957" y="2122"/>
                  </a:cubicBezTo>
                  <a:cubicBezTo>
                    <a:pt x="1402" y="1743"/>
                    <a:pt x="1830" y="1364"/>
                    <a:pt x="2275" y="968"/>
                  </a:cubicBezTo>
                  <a:cubicBezTo>
                    <a:pt x="2357" y="903"/>
                    <a:pt x="2423" y="820"/>
                    <a:pt x="2473" y="721"/>
                  </a:cubicBezTo>
                  <a:cubicBezTo>
                    <a:pt x="2588" y="523"/>
                    <a:pt x="2539" y="276"/>
                    <a:pt x="2390" y="128"/>
                  </a:cubicBezTo>
                  <a:cubicBezTo>
                    <a:pt x="2307" y="44"/>
                    <a:pt x="2177" y="1"/>
                    <a:pt x="20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0" name="Google Shape;630;p13"/>
            <p:cNvSpPr/>
            <p:nvPr/>
          </p:nvSpPr>
          <p:spPr>
            <a:xfrm>
              <a:off x="523598" y="666914"/>
              <a:ext cx="107353" cy="56011"/>
            </a:xfrm>
            <a:custGeom>
              <a:avLst/>
              <a:gdLst/>
              <a:ahLst/>
              <a:cxnLst/>
              <a:rect l="l" t="t" r="r" b="b"/>
              <a:pathLst>
                <a:path w="2967" h="1548" extrusionOk="0">
                  <a:moveTo>
                    <a:pt x="577" y="1"/>
                  </a:moveTo>
                  <a:cubicBezTo>
                    <a:pt x="532" y="1"/>
                    <a:pt x="486" y="5"/>
                    <a:pt x="445" y="13"/>
                  </a:cubicBezTo>
                  <a:cubicBezTo>
                    <a:pt x="247" y="46"/>
                    <a:pt x="116" y="145"/>
                    <a:pt x="50" y="343"/>
                  </a:cubicBezTo>
                  <a:cubicBezTo>
                    <a:pt x="0" y="540"/>
                    <a:pt x="50" y="771"/>
                    <a:pt x="215" y="870"/>
                  </a:cubicBezTo>
                  <a:cubicBezTo>
                    <a:pt x="330" y="952"/>
                    <a:pt x="445" y="1002"/>
                    <a:pt x="561" y="1035"/>
                  </a:cubicBezTo>
                  <a:cubicBezTo>
                    <a:pt x="1072" y="1200"/>
                    <a:pt x="1566" y="1348"/>
                    <a:pt x="2077" y="1480"/>
                  </a:cubicBezTo>
                  <a:cubicBezTo>
                    <a:pt x="2176" y="1513"/>
                    <a:pt x="2291" y="1546"/>
                    <a:pt x="2407" y="1546"/>
                  </a:cubicBezTo>
                  <a:cubicBezTo>
                    <a:pt x="2418" y="1547"/>
                    <a:pt x="2430" y="1547"/>
                    <a:pt x="2441" y="1547"/>
                  </a:cubicBezTo>
                  <a:cubicBezTo>
                    <a:pt x="2657" y="1547"/>
                    <a:pt x="2838" y="1404"/>
                    <a:pt x="2901" y="1216"/>
                  </a:cubicBezTo>
                  <a:cubicBezTo>
                    <a:pt x="2967" y="1002"/>
                    <a:pt x="2884" y="771"/>
                    <a:pt x="2670" y="623"/>
                  </a:cubicBezTo>
                  <a:cubicBezTo>
                    <a:pt x="2637" y="606"/>
                    <a:pt x="2588" y="590"/>
                    <a:pt x="2538" y="573"/>
                  </a:cubicBezTo>
                  <a:cubicBezTo>
                    <a:pt x="1929" y="376"/>
                    <a:pt x="1319" y="194"/>
                    <a:pt x="709" y="13"/>
                  </a:cubicBezTo>
                  <a:cubicBezTo>
                    <a:pt x="668" y="5"/>
                    <a:pt x="622" y="1"/>
                    <a:pt x="5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1" name="Google Shape;631;p13"/>
            <p:cNvSpPr/>
            <p:nvPr/>
          </p:nvSpPr>
          <p:spPr>
            <a:xfrm>
              <a:off x="1104400" y="564662"/>
              <a:ext cx="99647" cy="69398"/>
            </a:xfrm>
            <a:custGeom>
              <a:avLst/>
              <a:gdLst/>
              <a:ahLst/>
              <a:cxnLst/>
              <a:rect l="l" t="t" r="r" b="b"/>
              <a:pathLst>
                <a:path w="2754" h="1918" extrusionOk="0">
                  <a:moveTo>
                    <a:pt x="2190" y="1"/>
                  </a:moveTo>
                  <a:cubicBezTo>
                    <a:pt x="2141" y="1"/>
                    <a:pt x="2092" y="7"/>
                    <a:pt x="2045" y="21"/>
                  </a:cubicBezTo>
                  <a:cubicBezTo>
                    <a:pt x="1995" y="37"/>
                    <a:pt x="1929" y="54"/>
                    <a:pt x="1896" y="87"/>
                  </a:cubicBezTo>
                  <a:cubicBezTo>
                    <a:pt x="1385" y="367"/>
                    <a:pt x="874" y="664"/>
                    <a:pt x="363" y="944"/>
                  </a:cubicBezTo>
                  <a:cubicBezTo>
                    <a:pt x="265" y="1010"/>
                    <a:pt x="199" y="1076"/>
                    <a:pt x="133" y="1125"/>
                  </a:cubicBezTo>
                  <a:cubicBezTo>
                    <a:pt x="34" y="1306"/>
                    <a:pt x="1" y="1471"/>
                    <a:pt x="83" y="1636"/>
                  </a:cubicBezTo>
                  <a:cubicBezTo>
                    <a:pt x="160" y="1806"/>
                    <a:pt x="295" y="1918"/>
                    <a:pt x="475" y="1918"/>
                  </a:cubicBezTo>
                  <a:cubicBezTo>
                    <a:pt x="487" y="1918"/>
                    <a:pt x="499" y="1917"/>
                    <a:pt x="512" y="1916"/>
                  </a:cubicBezTo>
                  <a:cubicBezTo>
                    <a:pt x="660" y="1900"/>
                    <a:pt x="808" y="1867"/>
                    <a:pt x="924" y="1784"/>
                  </a:cubicBezTo>
                  <a:cubicBezTo>
                    <a:pt x="1385" y="1537"/>
                    <a:pt x="1847" y="1273"/>
                    <a:pt x="2308" y="1010"/>
                  </a:cubicBezTo>
                  <a:cubicBezTo>
                    <a:pt x="2391" y="977"/>
                    <a:pt x="2473" y="927"/>
                    <a:pt x="2539" y="861"/>
                  </a:cubicBezTo>
                  <a:cubicBezTo>
                    <a:pt x="2704" y="697"/>
                    <a:pt x="2753" y="449"/>
                    <a:pt x="2654" y="268"/>
                  </a:cubicBezTo>
                  <a:cubicBezTo>
                    <a:pt x="2563" y="98"/>
                    <a:pt x="2378" y="1"/>
                    <a:pt x="21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2" name="Google Shape;632;p13"/>
            <p:cNvSpPr/>
            <p:nvPr/>
          </p:nvSpPr>
          <p:spPr>
            <a:xfrm>
              <a:off x="1447917" y="190499"/>
              <a:ext cx="70375" cy="96716"/>
            </a:xfrm>
            <a:custGeom>
              <a:avLst/>
              <a:gdLst/>
              <a:ahLst/>
              <a:cxnLst/>
              <a:rect l="l" t="t" r="r" b="b"/>
              <a:pathLst>
                <a:path w="1945" h="2673" extrusionOk="0">
                  <a:moveTo>
                    <a:pt x="1411" y="1"/>
                  </a:moveTo>
                  <a:cubicBezTo>
                    <a:pt x="1261" y="1"/>
                    <a:pt x="1113" y="70"/>
                    <a:pt x="1005" y="209"/>
                  </a:cubicBezTo>
                  <a:cubicBezTo>
                    <a:pt x="956" y="275"/>
                    <a:pt x="907" y="358"/>
                    <a:pt x="874" y="440"/>
                  </a:cubicBezTo>
                  <a:cubicBezTo>
                    <a:pt x="791" y="572"/>
                    <a:pt x="725" y="720"/>
                    <a:pt x="643" y="869"/>
                  </a:cubicBezTo>
                  <a:cubicBezTo>
                    <a:pt x="560" y="1034"/>
                    <a:pt x="478" y="1198"/>
                    <a:pt x="396" y="1363"/>
                  </a:cubicBezTo>
                  <a:cubicBezTo>
                    <a:pt x="297" y="1577"/>
                    <a:pt x="181" y="1775"/>
                    <a:pt x="99" y="2006"/>
                  </a:cubicBezTo>
                  <a:cubicBezTo>
                    <a:pt x="0" y="2253"/>
                    <a:pt x="115" y="2500"/>
                    <a:pt x="330" y="2616"/>
                  </a:cubicBezTo>
                  <a:cubicBezTo>
                    <a:pt x="396" y="2654"/>
                    <a:pt x="469" y="2672"/>
                    <a:pt x="543" y="2672"/>
                  </a:cubicBezTo>
                  <a:cubicBezTo>
                    <a:pt x="692" y="2672"/>
                    <a:pt x="846" y="2599"/>
                    <a:pt x="956" y="2467"/>
                  </a:cubicBezTo>
                  <a:cubicBezTo>
                    <a:pt x="1022" y="2401"/>
                    <a:pt x="1055" y="2319"/>
                    <a:pt x="1104" y="2237"/>
                  </a:cubicBezTo>
                  <a:cubicBezTo>
                    <a:pt x="1335" y="1792"/>
                    <a:pt x="1549" y="1363"/>
                    <a:pt x="1780" y="918"/>
                  </a:cubicBezTo>
                  <a:cubicBezTo>
                    <a:pt x="1813" y="836"/>
                    <a:pt x="1846" y="753"/>
                    <a:pt x="1879" y="671"/>
                  </a:cubicBezTo>
                  <a:cubicBezTo>
                    <a:pt x="1945" y="407"/>
                    <a:pt x="1862" y="177"/>
                    <a:pt x="1648" y="61"/>
                  </a:cubicBezTo>
                  <a:cubicBezTo>
                    <a:pt x="1573" y="21"/>
                    <a:pt x="1492" y="1"/>
                    <a:pt x="1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3" name="Google Shape;633;p13"/>
            <p:cNvSpPr/>
            <p:nvPr/>
          </p:nvSpPr>
          <p:spPr>
            <a:xfrm>
              <a:off x="691160" y="694810"/>
              <a:ext cx="100804" cy="40561"/>
            </a:xfrm>
            <a:custGeom>
              <a:avLst/>
              <a:gdLst/>
              <a:ahLst/>
              <a:cxnLst/>
              <a:rect l="l" t="t" r="r" b="b"/>
              <a:pathLst>
                <a:path w="2786" h="1121" extrusionOk="0">
                  <a:moveTo>
                    <a:pt x="676" y="0"/>
                  </a:moveTo>
                  <a:cubicBezTo>
                    <a:pt x="577" y="0"/>
                    <a:pt x="495" y="0"/>
                    <a:pt x="396" y="17"/>
                  </a:cubicBezTo>
                  <a:cubicBezTo>
                    <a:pt x="198" y="66"/>
                    <a:pt x="50" y="247"/>
                    <a:pt x="17" y="429"/>
                  </a:cubicBezTo>
                  <a:cubicBezTo>
                    <a:pt x="0" y="659"/>
                    <a:pt x="116" y="874"/>
                    <a:pt x="330" y="956"/>
                  </a:cubicBezTo>
                  <a:cubicBezTo>
                    <a:pt x="413" y="989"/>
                    <a:pt x="511" y="1006"/>
                    <a:pt x="594" y="1006"/>
                  </a:cubicBezTo>
                  <a:cubicBezTo>
                    <a:pt x="1088" y="1055"/>
                    <a:pt x="1583" y="1088"/>
                    <a:pt x="2077" y="1121"/>
                  </a:cubicBezTo>
                  <a:cubicBezTo>
                    <a:pt x="2176" y="1121"/>
                    <a:pt x="2291" y="1104"/>
                    <a:pt x="2407" y="1088"/>
                  </a:cubicBezTo>
                  <a:cubicBezTo>
                    <a:pt x="2605" y="1039"/>
                    <a:pt x="2720" y="907"/>
                    <a:pt x="2753" y="709"/>
                  </a:cubicBezTo>
                  <a:cubicBezTo>
                    <a:pt x="2786" y="511"/>
                    <a:pt x="2687" y="297"/>
                    <a:pt x="2456" y="165"/>
                  </a:cubicBezTo>
                  <a:cubicBezTo>
                    <a:pt x="2390" y="149"/>
                    <a:pt x="2275" y="99"/>
                    <a:pt x="2143" y="99"/>
                  </a:cubicBezTo>
                  <a:cubicBezTo>
                    <a:pt x="1665" y="50"/>
                    <a:pt x="1171" y="33"/>
                    <a:pt x="6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4" name="Google Shape;634;p13"/>
            <p:cNvSpPr/>
            <p:nvPr/>
          </p:nvSpPr>
          <p:spPr>
            <a:xfrm>
              <a:off x="437122" y="271403"/>
              <a:ext cx="96028" cy="61474"/>
            </a:xfrm>
            <a:custGeom>
              <a:avLst/>
              <a:gdLst/>
              <a:ahLst/>
              <a:cxnLst/>
              <a:rect l="l" t="t" r="r" b="b"/>
              <a:pathLst>
                <a:path w="2654" h="1699" extrusionOk="0">
                  <a:moveTo>
                    <a:pt x="2127" y="1"/>
                  </a:moveTo>
                  <a:cubicBezTo>
                    <a:pt x="2044" y="17"/>
                    <a:pt x="1945" y="17"/>
                    <a:pt x="1863" y="67"/>
                  </a:cubicBezTo>
                  <a:cubicBezTo>
                    <a:pt x="1368" y="281"/>
                    <a:pt x="858" y="495"/>
                    <a:pt x="363" y="726"/>
                  </a:cubicBezTo>
                  <a:cubicBezTo>
                    <a:pt x="264" y="775"/>
                    <a:pt x="165" y="874"/>
                    <a:pt x="116" y="924"/>
                  </a:cubicBezTo>
                  <a:cubicBezTo>
                    <a:pt x="1" y="1138"/>
                    <a:pt x="1" y="1286"/>
                    <a:pt x="83" y="1451"/>
                  </a:cubicBezTo>
                  <a:cubicBezTo>
                    <a:pt x="182" y="1616"/>
                    <a:pt x="347" y="1698"/>
                    <a:pt x="528" y="1698"/>
                  </a:cubicBezTo>
                  <a:cubicBezTo>
                    <a:pt x="643" y="1698"/>
                    <a:pt x="759" y="1665"/>
                    <a:pt x="858" y="1616"/>
                  </a:cubicBezTo>
                  <a:cubicBezTo>
                    <a:pt x="1303" y="1418"/>
                    <a:pt x="1748" y="1220"/>
                    <a:pt x="2193" y="1022"/>
                  </a:cubicBezTo>
                  <a:cubicBezTo>
                    <a:pt x="2291" y="973"/>
                    <a:pt x="2390" y="907"/>
                    <a:pt x="2473" y="841"/>
                  </a:cubicBezTo>
                  <a:cubicBezTo>
                    <a:pt x="2621" y="709"/>
                    <a:pt x="2654" y="528"/>
                    <a:pt x="2588" y="330"/>
                  </a:cubicBezTo>
                  <a:cubicBezTo>
                    <a:pt x="2522" y="149"/>
                    <a:pt x="2341" y="1"/>
                    <a:pt x="21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5" name="Google Shape;635;p13"/>
            <p:cNvSpPr/>
            <p:nvPr/>
          </p:nvSpPr>
          <p:spPr>
            <a:xfrm>
              <a:off x="939227" y="648280"/>
              <a:ext cx="100226" cy="48738"/>
            </a:xfrm>
            <a:custGeom>
              <a:avLst/>
              <a:gdLst/>
              <a:ahLst/>
              <a:cxnLst/>
              <a:rect l="l" t="t" r="r" b="b"/>
              <a:pathLst>
                <a:path w="2770" h="1347" extrusionOk="0">
                  <a:moveTo>
                    <a:pt x="2061" y="1"/>
                  </a:moveTo>
                  <a:cubicBezTo>
                    <a:pt x="1550" y="116"/>
                    <a:pt x="1039" y="231"/>
                    <a:pt x="528" y="363"/>
                  </a:cubicBezTo>
                  <a:cubicBezTo>
                    <a:pt x="396" y="396"/>
                    <a:pt x="281" y="495"/>
                    <a:pt x="215" y="528"/>
                  </a:cubicBezTo>
                  <a:cubicBezTo>
                    <a:pt x="1" y="874"/>
                    <a:pt x="165" y="1270"/>
                    <a:pt x="495" y="1336"/>
                  </a:cubicBezTo>
                  <a:cubicBezTo>
                    <a:pt x="536" y="1342"/>
                    <a:pt x="580" y="1346"/>
                    <a:pt x="624" y="1346"/>
                  </a:cubicBezTo>
                  <a:cubicBezTo>
                    <a:pt x="687" y="1346"/>
                    <a:pt x="750" y="1338"/>
                    <a:pt x="808" y="1319"/>
                  </a:cubicBezTo>
                  <a:cubicBezTo>
                    <a:pt x="1303" y="1220"/>
                    <a:pt x="1797" y="1105"/>
                    <a:pt x="2292" y="990"/>
                  </a:cubicBezTo>
                  <a:cubicBezTo>
                    <a:pt x="2374" y="973"/>
                    <a:pt x="2440" y="957"/>
                    <a:pt x="2506" y="924"/>
                  </a:cubicBezTo>
                  <a:cubicBezTo>
                    <a:pt x="2671" y="808"/>
                    <a:pt x="2769" y="594"/>
                    <a:pt x="2737" y="396"/>
                  </a:cubicBezTo>
                  <a:cubicBezTo>
                    <a:pt x="2687" y="165"/>
                    <a:pt x="2522" y="17"/>
                    <a:pt x="22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6" name="Google Shape;636;p13"/>
            <p:cNvSpPr/>
            <p:nvPr/>
          </p:nvSpPr>
          <p:spPr>
            <a:xfrm>
              <a:off x="721589" y="323578"/>
              <a:ext cx="81700" cy="80217"/>
            </a:xfrm>
            <a:custGeom>
              <a:avLst/>
              <a:gdLst/>
              <a:ahLst/>
              <a:cxnLst/>
              <a:rect l="l" t="t" r="r" b="b"/>
              <a:pathLst>
                <a:path w="2258" h="2217" extrusionOk="0">
                  <a:moveTo>
                    <a:pt x="524" y="0"/>
                  </a:moveTo>
                  <a:cubicBezTo>
                    <a:pt x="431" y="0"/>
                    <a:pt x="337" y="29"/>
                    <a:pt x="247" y="91"/>
                  </a:cubicBezTo>
                  <a:cubicBezTo>
                    <a:pt x="82" y="223"/>
                    <a:pt x="0" y="437"/>
                    <a:pt x="82" y="635"/>
                  </a:cubicBezTo>
                  <a:cubicBezTo>
                    <a:pt x="115" y="734"/>
                    <a:pt x="165" y="833"/>
                    <a:pt x="231" y="915"/>
                  </a:cubicBezTo>
                  <a:cubicBezTo>
                    <a:pt x="593" y="1295"/>
                    <a:pt x="956" y="1657"/>
                    <a:pt x="1302" y="2020"/>
                  </a:cubicBezTo>
                  <a:cubicBezTo>
                    <a:pt x="1351" y="2053"/>
                    <a:pt x="1401" y="2086"/>
                    <a:pt x="1417" y="2102"/>
                  </a:cubicBezTo>
                  <a:cubicBezTo>
                    <a:pt x="1532" y="2179"/>
                    <a:pt x="1647" y="2216"/>
                    <a:pt x="1755" y="2216"/>
                  </a:cubicBezTo>
                  <a:cubicBezTo>
                    <a:pt x="1880" y="2216"/>
                    <a:pt x="1996" y="2166"/>
                    <a:pt x="2093" y="2069"/>
                  </a:cubicBezTo>
                  <a:cubicBezTo>
                    <a:pt x="2241" y="1904"/>
                    <a:pt x="2258" y="1674"/>
                    <a:pt x="2143" y="1459"/>
                  </a:cubicBezTo>
                  <a:cubicBezTo>
                    <a:pt x="2110" y="1393"/>
                    <a:pt x="2060" y="1327"/>
                    <a:pt x="2011" y="1278"/>
                  </a:cubicBezTo>
                  <a:cubicBezTo>
                    <a:pt x="1665" y="932"/>
                    <a:pt x="1319" y="569"/>
                    <a:pt x="972" y="223"/>
                  </a:cubicBezTo>
                  <a:cubicBezTo>
                    <a:pt x="906" y="157"/>
                    <a:pt x="841" y="108"/>
                    <a:pt x="758" y="58"/>
                  </a:cubicBezTo>
                  <a:cubicBezTo>
                    <a:pt x="683" y="21"/>
                    <a:pt x="604" y="0"/>
                    <a:pt x="5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7" name="Google Shape;637;p13"/>
            <p:cNvSpPr/>
            <p:nvPr/>
          </p:nvSpPr>
          <p:spPr>
            <a:xfrm>
              <a:off x="367941" y="349159"/>
              <a:ext cx="69217" cy="89298"/>
            </a:xfrm>
            <a:custGeom>
              <a:avLst/>
              <a:gdLst/>
              <a:ahLst/>
              <a:cxnLst/>
              <a:rect l="l" t="t" r="r" b="b"/>
              <a:pathLst>
                <a:path w="1913" h="2468" extrusionOk="0">
                  <a:moveTo>
                    <a:pt x="1392" y="0"/>
                  </a:moveTo>
                  <a:cubicBezTo>
                    <a:pt x="1296" y="0"/>
                    <a:pt x="1201" y="29"/>
                    <a:pt x="1121" y="93"/>
                  </a:cubicBezTo>
                  <a:cubicBezTo>
                    <a:pt x="1039" y="159"/>
                    <a:pt x="973" y="241"/>
                    <a:pt x="907" y="340"/>
                  </a:cubicBezTo>
                  <a:cubicBezTo>
                    <a:pt x="775" y="538"/>
                    <a:pt x="660" y="736"/>
                    <a:pt x="528" y="934"/>
                  </a:cubicBezTo>
                  <a:cubicBezTo>
                    <a:pt x="545" y="950"/>
                    <a:pt x="545" y="950"/>
                    <a:pt x="561" y="950"/>
                  </a:cubicBezTo>
                  <a:cubicBezTo>
                    <a:pt x="429" y="1148"/>
                    <a:pt x="297" y="1346"/>
                    <a:pt x="182" y="1560"/>
                  </a:cubicBezTo>
                  <a:cubicBezTo>
                    <a:pt x="133" y="1659"/>
                    <a:pt x="83" y="1791"/>
                    <a:pt x="50" y="1906"/>
                  </a:cubicBezTo>
                  <a:cubicBezTo>
                    <a:pt x="1" y="2120"/>
                    <a:pt x="100" y="2302"/>
                    <a:pt x="297" y="2417"/>
                  </a:cubicBezTo>
                  <a:cubicBezTo>
                    <a:pt x="364" y="2450"/>
                    <a:pt x="444" y="2467"/>
                    <a:pt x="525" y="2467"/>
                  </a:cubicBezTo>
                  <a:cubicBezTo>
                    <a:pt x="645" y="2467"/>
                    <a:pt x="769" y="2430"/>
                    <a:pt x="858" y="2351"/>
                  </a:cubicBezTo>
                  <a:cubicBezTo>
                    <a:pt x="907" y="2302"/>
                    <a:pt x="957" y="2236"/>
                    <a:pt x="990" y="2186"/>
                  </a:cubicBezTo>
                  <a:cubicBezTo>
                    <a:pt x="1253" y="1725"/>
                    <a:pt x="1533" y="1280"/>
                    <a:pt x="1797" y="818"/>
                  </a:cubicBezTo>
                  <a:cubicBezTo>
                    <a:pt x="1847" y="736"/>
                    <a:pt x="1880" y="653"/>
                    <a:pt x="1880" y="571"/>
                  </a:cubicBezTo>
                  <a:cubicBezTo>
                    <a:pt x="1913" y="373"/>
                    <a:pt x="1847" y="208"/>
                    <a:pt x="1682" y="93"/>
                  </a:cubicBezTo>
                  <a:cubicBezTo>
                    <a:pt x="1597" y="33"/>
                    <a:pt x="1494" y="0"/>
                    <a:pt x="1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8" name="Google Shape;638;p13"/>
            <p:cNvSpPr/>
            <p:nvPr/>
          </p:nvSpPr>
          <p:spPr>
            <a:xfrm>
              <a:off x="818775" y="448010"/>
              <a:ext cx="53695" cy="93785"/>
            </a:xfrm>
            <a:custGeom>
              <a:avLst/>
              <a:gdLst/>
              <a:ahLst/>
              <a:cxnLst/>
              <a:rect l="l" t="t" r="r" b="b"/>
              <a:pathLst>
                <a:path w="1484" h="2592" extrusionOk="0">
                  <a:moveTo>
                    <a:pt x="527" y="1"/>
                  </a:moveTo>
                  <a:cubicBezTo>
                    <a:pt x="363" y="1"/>
                    <a:pt x="191" y="91"/>
                    <a:pt x="66" y="278"/>
                  </a:cubicBezTo>
                  <a:cubicBezTo>
                    <a:pt x="66" y="328"/>
                    <a:pt x="0" y="476"/>
                    <a:pt x="33" y="575"/>
                  </a:cubicBezTo>
                  <a:cubicBezTo>
                    <a:pt x="182" y="1135"/>
                    <a:pt x="347" y="1696"/>
                    <a:pt x="511" y="2256"/>
                  </a:cubicBezTo>
                  <a:cubicBezTo>
                    <a:pt x="528" y="2289"/>
                    <a:pt x="544" y="2322"/>
                    <a:pt x="561" y="2355"/>
                  </a:cubicBezTo>
                  <a:cubicBezTo>
                    <a:pt x="663" y="2508"/>
                    <a:pt x="813" y="2591"/>
                    <a:pt x="983" y="2591"/>
                  </a:cubicBezTo>
                  <a:cubicBezTo>
                    <a:pt x="1033" y="2591"/>
                    <a:pt x="1085" y="2584"/>
                    <a:pt x="1138" y="2569"/>
                  </a:cubicBezTo>
                  <a:cubicBezTo>
                    <a:pt x="1368" y="2487"/>
                    <a:pt x="1484" y="2305"/>
                    <a:pt x="1467" y="2058"/>
                  </a:cubicBezTo>
                  <a:cubicBezTo>
                    <a:pt x="1467" y="1976"/>
                    <a:pt x="1434" y="1877"/>
                    <a:pt x="1418" y="1794"/>
                  </a:cubicBezTo>
                  <a:cubicBezTo>
                    <a:pt x="1286" y="1366"/>
                    <a:pt x="1171" y="921"/>
                    <a:pt x="1039" y="476"/>
                  </a:cubicBezTo>
                  <a:cubicBezTo>
                    <a:pt x="1006" y="377"/>
                    <a:pt x="956" y="278"/>
                    <a:pt x="890" y="196"/>
                  </a:cubicBezTo>
                  <a:cubicBezTo>
                    <a:pt x="799" y="67"/>
                    <a:pt x="666" y="1"/>
                    <a:pt x="5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9" name="Google Shape;639;p13"/>
            <p:cNvSpPr/>
            <p:nvPr/>
          </p:nvSpPr>
          <p:spPr>
            <a:xfrm>
              <a:off x="577257" y="258305"/>
              <a:ext cx="97259" cy="52971"/>
            </a:xfrm>
            <a:custGeom>
              <a:avLst/>
              <a:gdLst/>
              <a:ahLst/>
              <a:cxnLst/>
              <a:rect l="l" t="t" r="r" b="b"/>
              <a:pathLst>
                <a:path w="2688" h="1464" extrusionOk="0">
                  <a:moveTo>
                    <a:pt x="561" y="0"/>
                  </a:moveTo>
                  <a:cubicBezTo>
                    <a:pt x="330" y="0"/>
                    <a:pt x="132" y="148"/>
                    <a:pt x="67" y="346"/>
                  </a:cubicBezTo>
                  <a:cubicBezTo>
                    <a:pt x="1" y="560"/>
                    <a:pt x="83" y="857"/>
                    <a:pt x="281" y="923"/>
                  </a:cubicBezTo>
                  <a:cubicBezTo>
                    <a:pt x="891" y="1121"/>
                    <a:pt x="1500" y="1302"/>
                    <a:pt x="2127" y="1450"/>
                  </a:cubicBezTo>
                  <a:cubicBezTo>
                    <a:pt x="2155" y="1459"/>
                    <a:pt x="2184" y="1463"/>
                    <a:pt x="2212" y="1463"/>
                  </a:cubicBezTo>
                  <a:cubicBezTo>
                    <a:pt x="2396" y="1463"/>
                    <a:pt x="2564" y="1292"/>
                    <a:pt x="2621" y="1121"/>
                  </a:cubicBezTo>
                  <a:cubicBezTo>
                    <a:pt x="2687" y="890"/>
                    <a:pt x="2605" y="659"/>
                    <a:pt x="2390" y="527"/>
                  </a:cubicBezTo>
                  <a:cubicBezTo>
                    <a:pt x="2357" y="511"/>
                    <a:pt x="2308" y="495"/>
                    <a:pt x="2258" y="478"/>
                  </a:cubicBezTo>
                  <a:cubicBezTo>
                    <a:pt x="1748" y="330"/>
                    <a:pt x="1237" y="181"/>
                    <a:pt x="726" y="33"/>
                  </a:cubicBezTo>
                  <a:cubicBezTo>
                    <a:pt x="676" y="17"/>
                    <a:pt x="627" y="0"/>
                    <a:pt x="56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0" name="Google Shape;640;p13"/>
            <p:cNvSpPr/>
            <p:nvPr/>
          </p:nvSpPr>
          <p:spPr>
            <a:xfrm>
              <a:off x="1247538" y="463930"/>
              <a:ext cx="85897" cy="72510"/>
            </a:xfrm>
            <a:custGeom>
              <a:avLst/>
              <a:gdLst/>
              <a:ahLst/>
              <a:cxnLst/>
              <a:rect l="l" t="t" r="r" b="b"/>
              <a:pathLst>
                <a:path w="2374" h="2004" extrusionOk="0">
                  <a:moveTo>
                    <a:pt x="1844" y="1"/>
                  </a:moveTo>
                  <a:cubicBezTo>
                    <a:pt x="1783" y="1"/>
                    <a:pt x="1722" y="12"/>
                    <a:pt x="1665" y="36"/>
                  </a:cubicBezTo>
                  <a:cubicBezTo>
                    <a:pt x="1583" y="69"/>
                    <a:pt x="1500" y="118"/>
                    <a:pt x="1418" y="168"/>
                  </a:cubicBezTo>
                  <a:cubicBezTo>
                    <a:pt x="1055" y="448"/>
                    <a:pt x="709" y="728"/>
                    <a:pt x="346" y="1008"/>
                  </a:cubicBezTo>
                  <a:cubicBezTo>
                    <a:pt x="264" y="1074"/>
                    <a:pt x="198" y="1157"/>
                    <a:pt x="149" y="1206"/>
                  </a:cubicBezTo>
                  <a:cubicBezTo>
                    <a:pt x="0" y="1420"/>
                    <a:pt x="17" y="1635"/>
                    <a:pt x="132" y="1799"/>
                  </a:cubicBezTo>
                  <a:cubicBezTo>
                    <a:pt x="233" y="1926"/>
                    <a:pt x="373" y="2004"/>
                    <a:pt x="529" y="2004"/>
                  </a:cubicBezTo>
                  <a:cubicBezTo>
                    <a:pt x="577" y="2004"/>
                    <a:pt x="626" y="1996"/>
                    <a:pt x="676" y="1981"/>
                  </a:cubicBezTo>
                  <a:cubicBezTo>
                    <a:pt x="791" y="1931"/>
                    <a:pt x="890" y="1865"/>
                    <a:pt x="1006" y="1799"/>
                  </a:cubicBezTo>
                  <a:cubicBezTo>
                    <a:pt x="1335" y="1536"/>
                    <a:pt x="1665" y="1289"/>
                    <a:pt x="1978" y="1025"/>
                  </a:cubicBezTo>
                  <a:cubicBezTo>
                    <a:pt x="2077" y="959"/>
                    <a:pt x="2159" y="893"/>
                    <a:pt x="2225" y="794"/>
                  </a:cubicBezTo>
                  <a:cubicBezTo>
                    <a:pt x="2374" y="613"/>
                    <a:pt x="2374" y="366"/>
                    <a:pt x="2242" y="201"/>
                  </a:cubicBezTo>
                  <a:cubicBezTo>
                    <a:pt x="2148" y="72"/>
                    <a:pt x="1995" y="1"/>
                    <a:pt x="18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1" name="Google Shape;641;p13"/>
            <p:cNvSpPr/>
            <p:nvPr/>
          </p:nvSpPr>
          <p:spPr>
            <a:xfrm>
              <a:off x="1517061" y="5679"/>
              <a:ext cx="47146" cy="94834"/>
            </a:xfrm>
            <a:custGeom>
              <a:avLst/>
              <a:gdLst/>
              <a:ahLst/>
              <a:cxnLst/>
              <a:rect l="l" t="t" r="r" b="b"/>
              <a:pathLst>
                <a:path w="1303" h="2621" extrusionOk="0">
                  <a:moveTo>
                    <a:pt x="811" y="1"/>
                  </a:moveTo>
                  <a:cubicBezTo>
                    <a:pt x="663" y="1"/>
                    <a:pt x="539" y="56"/>
                    <a:pt x="446" y="175"/>
                  </a:cubicBezTo>
                  <a:cubicBezTo>
                    <a:pt x="363" y="274"/>
                    <a:pt x="314" y="390"/>
                    <a:pt x="281" y="522"/>
                  </a:cubicBezTo>
                  <a:cubicBezTo>
                    <a:pt x="182" y="983"/>
                    <a:pt x="100" y="1444"/>
                    <a:pt x="17" y="1906"/>
                  </a:cubicBezTo>
                  <a:cubicBezTo>
                    <a:pt x="1" y="2021"/>
                    <a:pt x="1" y="2120"/>
                    <a:pt x="17" y="2236"/>
                  </a:cubicBezTo>
                  <a:cubicBezTo>
                    <a:pt x="50" y="2450"/>
                    <a:pt x="232" y="2598"/>
                    <a:pt x="429" y="2615"/>
                  </a:cubicBezTo>
                  <a:cubicBezTo>
                    <a:pt x="454" y="2619"/>
                    <a:pt x="480" y="2621"/>
                    <a:pt x="505" y="2621"/>
                  </a:cubicBezTo>
                  <a:cubicBezTo>
                    <a:pt x="676" y="2621"/>
                    <a:pt x="840" y="2524"/>
                    <a:pt x="940" y="2351"/>
                  </a:cubicBezTo>
                  <a:cubicBezTo>
                    <a:pt x="973" y="2285"/>
                    <a:pt x="1006" y="2203"/>
                    <a:pt x="1023" y="2120"/>
                  </a:cubicBezTo>
                  <a:cubicBezTo>
                    <a:pt x="1105" y="1642"/>
                    <a:pt x="1188" y="1181"/>
                    <a:pt x="1270" y="719"/>
                  </a:cubicBezTo>
                  <a:cubicBezTo>
                    <a:pt x="1286" y="637"/>
                    <a:pt x="1303" y="538"/>
                    <a:pt x="1286" y="456"/>
                  </a:cubicBezTo>
                  <a:cubicBezTo>
                    <a:pt x="1270" y="241"/>
                    <a:pt x="1122" y="60"/>
                    <a:pt x="924" y="11"/>
                  </a:cubicBezTo>
                  <a:cubicBezTo>
                    <a:pt x="885" y="4"/>
                    <a:pt x="847" y="1"/>
                    <a:pt x="8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2" name="Google Shape;642;p13"/>
            <p:cNvSpPr/>
            <p:nvPr/>
          </p:nvSpPr>
          <p:spPr>
            <a:xfrm>
              <a:off x="407887" y="602798"/>
              <a:ext cx="76381" cy="64622"/>
            </a:xfrm>
            <a:custGeom>
              <a:avLst/>
              <a:gdLst/>
              <a:ahLst/>
              <a:cxnLst/>
              <a:rect l="l" t="t" r="r" b="b"/>
              <a:pathLst>
                <a:path w="2111" h="1786" extrusionOk="0">
                  <a:moveTo>
                    <a:pt x="610" y="1"/>
                  </a:moveTo>
                  <a:cubicBezTo>
                    <a:pt x="564" y="1"/>
                    <a:pt x="520" y="8"/>
                    <a:pt x="479" y="22"/>
                  </a:cubicBezTo>
                  <a:cubicBezTo>
                    <a:pt x="116" y="137"/>
                    <a:pt x="1" y="582"/>
                    <a:pt x="298" y="862"/>
                  </a:cubicBezTo>
                  <a:cubicBezTo>
                    <a:pt x="594" y="1142"/>
                    <a:pt x="924" y="1406"/>
                    <a:pt x="1254" y="1670"/>
                  </a:cubicBezTo>
                  <a:cubicBezTo>
                    <a:pt x="1286" y="1703"/>
                    <a:pt x="1352" y="1736"/>
                    <a:pt x="1402" y="1752"/>
                  </a:cubicBezTo>
                  <a:cubicBezTo>
                    <a:pt x="1462" y="1774"/>
                    <a:pt x="1523" y="1785"/>
                    <a:pt x="1582" y="1785"/>
                  </a:cubicBezTo>
                  <a:cubicBezTo>
                    <a:pt x="1700" y="1785"/>
                    <a:pt x="1814" y="1741"/>
                    <a:pt x="1913" y="1653"/>
                  </a:cubicBezTo>
                  <a:cubicBezTo>
                    <a:pt x="2061" y="1521"/>
                    <a:pt x="2111" y="1291"/>
                    <a:pt x="2028" y="1109"/>
                  </a:cubicBezTo>
                  <a:cubicBezTo>
                    <a:pt x="1979" y="1027"/>
                    <a:pt x="1929" y="945"/>
                    <a:pt x="1863" y="879"/>
                  </a:cubicBezTo>
                  <a:cubicBezTo>
                    <a:pt x="1583" y="631"/>
                    <a:pt x="1286" y="384"/>
                    <a:pt x="1056" y="170"/>
                  </a:cubicBezTo>
                  <a:cubicBezTo>
                    <a:pt x="877" y="51"/>
                    <a:pt x="733" y="1"/>
                    <a:pt x="6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3" name="Google Shape;643;p13"/>
            <p:cNvSpPr/>
            <p:nvPr/>
          </p:nvSpPr>
          <p:spPr>
            <a:xfrm>
              <a:off x="367073" y="480031"/>
              <a:ext cx="45047" cy="76526"/>
            </a:xfrm>
            <a:custGeom>
              <a:avLst/>
              <a:gdLst/>
              <a:ahLst/>
              <a:cxnLst/>
              <a:rect l="l" t="t" r="r" b="b"/>
              <a:pathLst>
                <a:path w="1245" h="2115" extrusionOk="0">
                  <a:moveTo>
                    <a:pt x="486" y="0"/>
                  </a:moveTo>
                  <a:cubicBezTo>
                    <a:pt x="220" y="0"/>
                    <a:pt x="1" y="185"/>
                    <a:pt x="25" y="448"/>
                  </a:cubicBezTo>
                  <a:cubicBezTo>
                    <a:pt x="58" y="909"/>
                    <a:pt x="173" y="1387"/>
                    <a:pt x="288" y="1832"/>
                  </a:cubicBezTo>
                  <a:cubicBezTo>
                    <a:pt x="346" y="2018"/>
                    <a:pt x="519" y="2114"/>
                    <a:pt x="703" y="2114"/>
                  </a:cubicBezTo>
                  <a:cubicBezTo>
                    <a:pt x="779" y="2114"/>
                    <a:pt x="858" y="2097"/>
                    <a:pt x="931" y="2063"/>
                  </a:cubicBezTo>
                  <a:cubicBezTo>
                    <a:pt x="1145" y="1964"/>
                    <a:pt x="1244" y="1783"/>
                    <a:pt x="1211" y="1569"/>
                  </a:cubicBezTo>
                  <a:cubicBezTo>
                    <a:pt x="1145" y="1157"/>
                    <a:pt x="1063" y="745"/>
                    <a:pt x="964" y="333"/>
                  </a:cubicBezTo>
                  <a:cubicBezTo>
                    <a:pt x="948" y="217"/>
                    <a:pt x="832" y="135"/>
                    <a:pt x="799" y="85"/>
                  </a:cubicBezTo>
                  <a:cubicBezTo>
                    <a:pt x="695" y="27"/>
                    <a:pt x="587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85929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14"/>
          <p:cNvSpPr txBox="1">
            <a:spLocks noGrp="1"/>
          </p:cNvSpPr>
          <p:nvPr>
            <p:ph type="title"/>
          </p:nvPr>
        </p:nvSpPr>
        <p:spPr>
          <a:xfrm>
            <a:off x="994500" y="4627333"/>
            <a:ext cx="7516000" cy="7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646" name="Google Shape;646;p14"/>
          <p:cNvSpPr txBox="1">
            <a:spLocks noGrp="1"/>
          </p:cNvSpPr>
          <p:nvPr>
            <p:ph type="subTitle" idx="1"/>
          </p:nvPr>
        </p:nvSpPr>
        <p:spPr>
          <a:xfrm>
            <a:off x="994467" y="1496667"/>
            <a:ext cx="7516000" cy="313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grpSp>
        <p:nvGrpSpPr>
          <p:cNvPr id="647" name="Google Shape;647;p14"/>
          <p:cNvGrpSpPr/>
          <p:nvPr/>
        </p:nvGrpSpPr>
        <p:grpSpPr>
          <a:xfrm>
            <a:off x="246004" y="223985"/>
            <a:ext cx="6095971" cy="6473553"/>
            <a:chOff x="184503" y="167988"/>
            <a:chExt cx="4571978" cy="4855165"/>
          </a:xfrm>
        </p:grpSpPr>
        <p:sp>
          <p:nvSpPr>
            <p:cNvPr id="648" name="Google Shape;648;p14"/>
            <p:cNvSpPr/>
            <p:nvPr/>
          </p:nvSpPr>
          <p:spPr>
            <a:xfrm>
              <a:off x="4540580" y="167988"/>
              <a:ext cx="215901" cy="218072"/>
            </a:xfrm>
            <a:custGeom>
              <a:avLst/>
              <a:gdLst/>
              <a:ahLst/>
              <a:cxnLst/>
              <a:rect l="l" t="t" r="r" b="b"/>
              <a:pathLst>
                <a:path w="5967" h="6027" extrusionOk="0">
                  <a:moveTo>
                    <a:pt x="3069" y="1"/>
                  </a:moveTo>
                  <a:cubicBezTo>
                    <a:pt x="2603" y="1"/>
                    <a:pt x="2150" y="123"/>
                    <a:pt x="1715" y="365"/>
                  </a:cubicBezTo>
                  <a:cubicBezTo>
                    <a:pt x="891" y="810"/>
                    <a:pt x="347" y="1519"/>
                    <a:pt x="133" y="2425"/>
                  </a:cubicBezTo>
                  <a:cubicBezTo>
                    <a:pt x="1" y="2986"/>
                    <a:pt x="34" y="3530"/>
                    <a:pt x="215" y="4090"/>
                  </a:cubicBezTo>
                  <a:cubicBezTo>
                    <a:pt x="462" y="4799"/>
                    <a:pt x="874" y="5342"/>
                    <a:pt x="1583" y="5705"/>
                  </a:cubicBezTo>
                  <a:cubicBezTo>
                    <a:pt x="1956" y="5915"/>
                    <a:pt x="2363" y="6026"/>
                    <a:pt x="2803" y="6026"/>
                  </a:cubicBezTo>
                  <a:cubicBezTo>
                    <a:pt x="2984" y="6026"/>
                    <a:pt x="3171" y="6007"/>
                    <a:pt x="3363" y="5969"/>
                  </a:cubicBezTo>
                  <a:cubicBezTo>
                    <a:pt x="4055" y="5853"/>
                    <a:pt x="4599" y="5474"/>
                    <a:pt x="5077" y="4980"/>
                  </a:cubicBezTo>
                  <a:cubicBezTo>
                    <a:pt x="5456" y="4601"/>
                    <a:pt x="5670" y="4123"/>
                    <a:pt x="5802" y="3612"/>
                  </a:cubicBezTo>
                  <a:cubicBezTo>
                    <a:pt x="5967" y="2920"/>
                    <a:pt x="5934" y="2261"/>
                    <a:pt x="5621" y="1618"/>
                  </a:cubicBezTo>
                  <a:cubicBezTo>
                    <a:pt x="5291" y="942"/>
                    <a:pt x="4797" y="448"/>
                    <a:pt x="4072" y="184"/>
                  </a:cubicBezTo>
                  <a:cubicBezTo>
                    <a:pt x="3731" y="61"/>
                    <a:pt x="3397" y="1"/>
                    <a:pt x="30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9" name="Google Shape;649;p14"/>
            <p:cNvSpPr/>
            <p:nvPr/>
          </p:nvSpPr>
          <p:spPr>
            <a:xfrm>
              <a:off x="658647" y="4548871"/>
              <a:ext cx="109163" cy="110248"/>
            </a:xfrm>
            <a:custGeom>
              <a:avLst/>
              <a:gdLst/>
              <a:ahLst/>
              <a:cxnLst/>
              <a:rect l="l" t="t" r="r" b="b"/>
              <a:pathLst>
                <a:path w="3017" h="3047" extrusionOk="0">
                  <a:moveTo>
                    <a:pt x="1432" y="1"/>
                  </a:moveTo>
                  <a:cubicBezTo>
                    <a:pt x="1072" y="1"/>
                    <a:pt x="765" y="202"/>
                    <a:pt x="512" y="470"/>
                  </a:cubicBezTo>
                  <a:cubicBezTo>
                    <a:pt x="1" y="997"/>
                    <a:pt x="67" y="1903"/>
                    <a:pt x="380" y="2365"/>
                  </a:cubicBezTo>
                  <a:cubicBezTo>
                    <a:pt x="633" y="2760"/>
                    <a:pt x="1098" y="3046"/>
                    <a:pt x="1590" y="3046"/>
                  </a:cubicBezTo>
                  <a:cubicBezTo>
                    <a:pt x="1836" y="3046"/>
                    <a:pt x="2088" y="2975"/>
                    <a:pt x="2325" y="2810"/>
                  </a:cubicBezTo>
                  <a:cubicBezTo>
                    <a:pt x="2836" y="2480"/>
                    <a:pt x="3017" y="2019"/>
                    <a:pt x="3017" y="1442"/>
                  </a:cubicBezTo>
                  <a:cubicBezTo>
                    <a:pt x="3000" y="651"/>
                    <a:pt x="2358" y="25"/>
                    <a:pt x="1550" y="8"/>
                  </a:cubicBezTo>
                  <a:cubicBezTo>
                    <a:pt x="1510" y="3"/>
                    <a:pt x="1471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0" name="Google Shape;650;p14"/>
            <p:cNvSpPr/>
            <p:nvPr/>
          </p:nvSpPr>
          <p:spPr>
            <a:xfrm>
              <a:off x="4237542" y="427334"/>
              <a:ext cx="121682" cy="112166"/>
            </a:xfrm>
            <a:custGeom>
              <a:avLst/>
              <a:gdLst/>
              <a:ahLst/>
              <a:cxnLst/>
              <a:rect l="l" t="t" r="r" b="b"/>
              <a:pathLst>
                <a:path w="3363" h="3100" extrusionOk="0">
                  <a:moveTo>
                    <a:pt x="1655" y="1"/>
                  </a:moveTo>
                  <a:cubicBezTo>
                    <a:pt x="1569" y="1"/>
                    <a:pt x="1485" y="8"/>
                    <a:pt x="1402" y="22"/>
                  </a:cubicBezTo>
                  <a:cubicBezTo>
                    <a:pt x="611" y="170"/>
                    <a:pt x="1" y="1027"/>
                    <a:pt x="199" y="1851"/>
                  </a:cubicBezTo>
                  <a:cubicBezTo>
                    <a:pt x="368" y="2572"/>
                    <a:pt x="987" y="3099"/>
                    <a:pt x="1710" y="3099"/>
                  </a:cubicBezTo>
                  <a:cubicBezTo>
                    <a:pt x="1830" y="3099"/>
                    <a:pt x="1953" y="3085"/>
                    <a:pt x="2077" y="3054"/>
                  </a:cubicBezTo>
                  <a:cubicBezTo>
                    <a:pt x="2934" y="2840"/>
                    <a:pt x="3363" y="2197"/>
                    <a:pt x="3182" y="1291"/>
                  </a:cubicBezTo>
                  <a:cubicBezTo>
                    <a:pt x="3108" y="482"/>
                    <a:pt x="2365" y="1"/>
                    <a:pt x="1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1" name="Google Shape;651;p14"/>
            <p:cNvSpPr/>
            <p:nvPr/>
          </p:nvSpPr>
          <p:spPr>
            <a:xfrm>
              <a:off x="184503" y="46591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52" name="Google Shape;652;p14"/>
          <p:cNvGrpSpPr/>
          <p:nvPr/>
        </p:nvGrpSpPr>
        <p:grpSpPr>
          <a:xfrm>
            <a:off x="4396950" y="5810951"/>
            <a:ext cx="1689649" cy="1433895"/>
            <a:chOff x="3297712" y="4358213"/>
            <a:chExt cx="1267237" cy="1075421"/>
          </a:xfrm>
        </p:grpSpPr>
        <p:grpSp>
          <p:nvGrpSpPr>
            <p:cNvPr id="653" name="Google Shape;653;p14"/>
            <p:cNvGrpSpPr/>
            <p:nvPr/>
          </p:nvGrpSpPr>
          <p:grpSpPr>
            <a:xfrm>
              <a:off x="3996238" y="4358213"/>
              <a:ext cx="568711" cy="1075421"/>
              <a:chOff x="3925396" y="4059189"/>
              <a:chExt cx="757372" cy="1432176"/>
            </a:xfrm>
          </p:grpSpPr>
          <p:sp>
            <p:nvSpPr>
              <p:cNvPr id="654" name="Google Shape;654;p14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14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14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657" name="Google Shape;657;p14"/>
            <p:cNvGrpSpPr/>
            <p:nvPr/>
          </p:nvGrpSpPr>
          <p:grpSpPr>
            <a:xfrm>
              <a:off x="3297712" y="4548941"/>
              <a:ext cx="533336" cy="799310"/>
              <a:chOff x="2995144" y="4433786"/>
              <a:chExt cx="710262" cy="1064470"/>
            </a:xfrm>
          </p:grpSpPr>
          <p:sp>
            <p:nvSpPr>
              <p:cNvPr id="658" name="Google Shape;658;p14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14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14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14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662" name="Google Shape;662;p14"/>
          <p:cNvGrpSpPr/>
          <p:nvPr/>
        </p:nvGrpSpPr>
        <p:grpSpPr>
          <a:xfrm>
            <a:off x="-214915" y="-21101"/>
            <a:ext cx="1514568" cy="1331304"/>
            <a:chOff x="1" y="5679"/>
            <a:chExt cx="1564206" cy="1374935"/>
          </a:xfrm>
        </p:grpSpPr>
        <p:sp>
          <p:nvSpPr>
            <p:cNvPr id="663" name="Google Shape;663;p14"/>
            <p:cNvSpPr/>
            <p:nvPr/>
          </p:nvSpPr>
          <p:spPr>
            <a:xfrm>
              <a:off x="1" y="1336037"/>
              <a:ext cx="124685" cy="44577"/>
            </a:xfrm>
            <a:custGeom>
              <a:avLst/>
              <a:gdLst/>
              <a:ahLst/>
              <a:cxnLst/>
              <a:rect l="l" t="t" r="r" b="b"/>
              <a:pathLst>
                <a:path w="3446" h="1232" extrusionOk="0">
                  <a:moveTo>
                    <a:pt x="2879" y="0"/>
                  </a:moveTo>
                  <a:cubicBezTo>
                    <a:pt x="2815" y="0"/>
                    <a:pt x="2751" y="6"/>
                    <a:pt x="2687" y="12"/>
                  </a:cubicBezTo>
                  <a:cubicBezTo>
                    <a:pt x="2045" y="78"/>
                    <a:pt x="1385" y="127"/>
                    <a:pt x="726" y="193"/>
                  </a:cubicBezTo>
                  <a:cubicBezTo>
                    <a:pt x="627" y="210"/>
                    <a:pt x="512" y="226"/>
                    <a:pt x="413" y="243"/>
                  </a:cubicBezTo>
                  <a:cubicBezTo>
                    <a:pt x="149" y="325"/>
                    <a:pt x="1" y="523"/>
                    <a:pt x="17" y="770"/>
                  </a:cubicBezTo>
                  <a:cubicBezTo>
                    <a:pt x="34" y="1034"/>
                    <a:pt x="232" y="1215"/>
                    <a:pt x="545" y="1231"/>
                  </a:cubicBezTo>
                  <a:cubicBezTo>
                    <a:pt x="594" y="1231"/>
                    <a:pt x="644" y="1231"/>
                    <a:pt x="693" y="1215"/>
                  </a:cubicBezTo>
                  <a:cubicBezTo>
                    <a:pt x="1402" y="1149"/>
                    <a:pt x="2110" y="1083"/>
                    <a:pt x="2819" y="1017"/>
                  </a:cubicBezTo>
                  <a:cubicBezTo>
                    <a:pt x="2934" y="1001"/>
                    <a:pt x="3033" y="984"/>
                    <a:pt x="3132" y="935"/>
                  </a:cubicBezTo>
                  <a:cubicBezTo>
                    <a:pt x="3330" y="869"/>
                    <a:pt x="3412" y="704"/>
                    <a:pt x="3429" y="506"/>
                  </a:cubicBezTo>
                  <a:cubicBezTo>
                    <a:pt x="3445" y="341"/>
                    <a:pt x="3347" y="210"/>
                    <a:pt x="3215" y="94"/>
                  </a:cubicBezTo>
                  <a:cubicBezTo>
                    <a:pt x="3108" y="20"/>
                    <a:pt x="2995" y="0"/>
                    <a:pt x="28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4" name="Google Shape;664;p14"/>
            <p:cNvSpPr/>
            <p:nvPr/>
          </p:nvSpPr>
          <p:spPr>
            <a:xfrm>
              <a:off x="190249" y="1294644"/>
              <a:ext cx="122261" cy="56300"/>
            </a:xfrm>
            <a:custGeom>
              <a:avLst/>
              <a:gdLst/>
              <a:ahLst/>
              <a:cxnLst/>
              <a:rect l="l" t="t" r="r" b="b"/>
              <a:pathLst>
                <a:path w="3379" h="1556" extrusionOk="0">
                  <a:moveTo>
                    <a:pt x="2780" y="1"/>
                  </a:moveTo>
                  <a:cubicBezTo>
                    <a:pt x="2766" y="1"/>
                    <a:pt x="2751" y="1"/>
                    <a:pt x="2736" y="2"/>
                  </a:cubicBezTo>
                  <a:cubicBezTo>
                    <a:pt x="2687" y="19"/>
                    <a:pt x="2637" y="35"/>
                    <a:pt x="2571" y="35"/>
                  </a:cubicBezTo>
                  <a:cubicBezTo>
                    <a:pt x="1945" y="200"/>
                    <a:pt x="1302" y="348"/>
                    <a:pt x="660" y="530"/>
                  </a:cubicBezTo>
                  <a:cubicBezTo>
                    <a:pt x="495" y="579"/>
                    <a:pt x="346" y="678"/>
                    <a:pt x="248" y="727"/>
                  </a:cubicBezTo>
                  <a:cubicBezTo>
                    <a:pt x="0" y="1090"/>
                    <a:pt x="198" y="1518"/>
                    <a:pt x="544" y="1551"/>
                  </a:cubicBezTo>
                  <a:cubicBezTo>
                    <a:pt x="571" y="1554"/>
                    <a:pt x="599" y="1556"/>
                    <a:pt x="626" y="1556"/>
                  </a:cubicBezTo>
                  <a:cubicBezTo>
                    <a:pt x="746" y="1556"/>
                    <a:pt x="865" y="1529"/>
                    <a:pt x="973" y="1502"/>
                  </a:cubicBezTo>
                  <a:cubicBezTo>
                    <a:pt x="1550" y="1370"/>
                    <a:pt x="2110" y="1222"/>
                    <a:pt x="2670" y="1073"/>
                  </a:cubicBezTo>
                  <a:cubicBezTo>
                    <a:pt x="2802" y="1040"/>
                    <a:pt x="2917" y="1007"/>
                    <a:pt x="3033" y="942"/>
                  </a:cubicBezTo>
                  <a:cubicBezTo>
                    <a:pt x="3280" y="810"/>
                    <a:pt x="3379" y="579"/>
                    <a:pt x="3297" y="348"/>
                  </a:cubicBezTo>
                  <a:cubicBezTo>
                    <a:pt x="3234" y="130"/>
                    <a:pt x="3025" y="1"/>
                    <a:pt x="27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5" name="Google Shape;665;p14"/>
            <p:cNvSpPr/>
            <p:nvPr/>
          </p:nvSpPr>
          <p:spPr>
            <a:xfrm>
              <a:off x="692354" y="932529"/>
              <a:ext cx="86295" cy="100189"/>
            </a:xfrm>
            <a:custGeom>
              <a:avLst/>
              <a:gdLst/>
              <a:ahLst/>
              <a:cxnLst/>
              <a:rect l="l" t="t" r="r" b="b"/>
              <a:pathLst>
                <a:path w="2385" h="2769" extrusionOk="0">
                  <a:moveTo>
                    <a:pt x="1839" y="1"/>
                  </a:moveTo>
                  <a:cubicBezTo>
                    <a:pt x="1815" y="1"/>
                    <a:pt x="1790" y="2"/>
                    <a:pt x="1764" y="6"/>
                  </a:cubicBezTo>
                  <a:cubicBezTo>
                    <a:pt x="1583" y="23"/>
                    <a:pt x="1467" y="122"/>
                    <a:pt x="1368" y="270"/>
                  </a:cubicBezTo>
                  <a:cubicBezTo>
                    <a:pt x="1121" y="583"/>
                    <a:pt x="890" y="913"/>
                    <a:pt x="643" y="1242"/>
                  </a:cubicBezTo>
                  <a:cubicBezTo>
                    <a:pt x="577" y="1325"/>
                    <a:pt x="511" y="1407"/>
                    <a:pt x="462" y="1506"/>
                  </a:cubicBezTo>
                  <a:cubicBezTo>
                    <a:pt x="396" y="1588"/>
                    <a:pt x="314" y="1671"/>
                    <a:pt x="264" y="1770"/>
                  </a:cubicBezTo>
                  <a:cubicBezTo>
                    <a:pt x="198" y="1885"/>
                    <a:pt x="116" y="1984"/>
                    <a:pt x="83" y="2099"/>
                  </a:cubicBezTo>
                  <a:cubicBezTo>
                    <a:pt x="0" y="2330"/>
                    <a:pt x="83" y="2561"/>
                    <a:pt x="264" y="2693"/>
                  </a:cubicBezTo>
                  <a:cubicBezTo>
                    <a:pt x="336" y="2743"/>
                    <a:pt x="427" y="2768"/>
                    <a:pt x="522" y="2768"/>
                  </a:cubicBezTo>
                  <a:cubicBezTo>
                    <a:pt x="644" y="2768"/>
                    <a:pt x="772" y="2727"/>
                    <a:pt x="874" y="2643"/>
                  </a:cubicBezTo>
                  <a:cubicBezTo>
                    <a:pt x="940" y="2577"/>
                    <a:pt x="989" y="2511"/>
                    <a:pt x="1055" y="2429"/>
                  </a:cubicBezTo>
                  <a:cubicBezTo>
                    <a:pt x="1418" y="1934"/>
                    <a:pt x="1780" y="1424"/>
                    <a:pt x="2143" y="929"/>
                  </a:cubicBezTo>
                  <a:cubicBezTo>
                    <a:pt x="2209" y="830"/>
                    <a:pt x="2275" y="698"/>
                    <a:pt x="2308" y="583"/>
                  </a:cubicBezTo>
                  <a:cubicBezTo>
                    <a:pt x="2384" y="278"/>
                    <a:pt x="2149" y="1"/>
                    <a:pt x="18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6" name="Google Shape;666;p14"/>
            <p:cNvSpPr/>
            <p:nvPr/>
          </p:nvSpPr>
          <p:spPr>
            <a:xfrm>
              <a:off x="385852" y="1210700"/>
              <a:ext cx="106775" cy="71750"/>
            </a:xfrm>
            <a:custGeom>
              <a:avLst/>
              <a:gdLst/>
              <a:ahLst/>
              <a:cxnLst/>
              <a:rect l="l" t="t" r="r" b="b"/>
              <a:pathLst>
                <a:path w="2951" h="1983" extrusionOk="0">
                  <a:moveTo>
                    <a:pt x="2430" y="1"/>
                  </a:moveTo>
                  <a:cubicBezTo>
                    <a:pt x="2390" y="1"/>
                    <a:pt x="2349" y="5"/>
                    <a:pt x="2307" y="15"/>
                  </a:cubicBezTo>
                  <a:cubicBezTo>
                    <a:pt x="2225" y="31"/>
                    <a:pt x="2126" y="64"/>
                    <a:pt x="2060" y="97"/>
                  </a:cubicBezTo>
                  <a:cubicBezTo>
                    <a:pt x="1516" y="394"/>
                    <a:pt x="956" y="691"/>
                    <a:pt x="412" y="987"/>
                  </a:cubicBezTo>
                  <a:cubicBezTo>
                    <a:pt x="313" y="1037"/>
                    <a:pt x="214" y="1135"/>
                    <a:pt x="148" y="1168"/>
                  </a:cubicBezTo>
                  <a:cubicBezTo>
                    <a:pt x="33" y="1383"/>
                    <a:pt x="0" y="1564"/>
                    <a:pt x="99" y="1729"/>
                  </a:cubicBezTo>
                  <a:cubicBezTo>
                    <a:pt x="185" y="1887"/>
                    <a:pt x="359" y="1982"/>
                    <a:pt x="533" y="1982"/>
                  </a:cubicBezTo>
                  <a:cubicBezTo>
                    <a:pt x="559" y="1982"/>
                    <a:pt x="585" y="1980"/>
                    <a:pt x="610" y="1976"/>
                  </a:cubicBezTo>
                  <a:cubicBezTo>
                    <a:pt x="709" y="1960"/>
                    <a:pt x="824" y="1910"/>
                    <a:pt x="907" y="1861"/>
                  </a:cubicBezTo>
                  <a:cubicBezTo>
                    <a:pt x="1450" y="1580"/>
                    <a:pt x="1978" y="1300"/>
                    <a:pt x="2505" y="1020"/>
                  </a:cubicBezTo>
                  <a:cubicBezTo>
                    <a:pt x="2604" y="971"/>
                    <a:pt x="2687" y="905"/>
                    <a:pt x="2769" y="822"/>
                  </a:cubicBezTo>
                  <a:cubicBezTo>
                    <a:pt x="2934" y="658"/>
                    <a:pt x="2950" y="427"/>
                    <a:pt x="2835" y="229"/>
                  </a:cubicBezTo>
                  <a:cubicBezTo>
                    <a:pt x="2755" y="83"/>
                    <a:pt x="2600" y="1"/>
                    <a:pt x="24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7" name="Google Shape;667;p14"/>
            <p:cNvSpPr/>
            <p:nvPr/>
          </p:nvSpPr>
          <p:spPr>
            <a:xfrm>
              <a:off x="843235" y="609456"/>
              <a:ext cx="43564" cy="114047"/>
            </a:xfrm>
            <a:custGeom>
              <a:avLst/>
              <a:gdLst/>
              <a:ahLst/>
              <a:cxnLst/>
              <a:rect l="l" t="t" r="r" b="b"/>
              <a:pathLst>
                <a:path w="1204" h="3152" extrusionOk="0">
                  <a:moveTo>
                    <a:pt x="711" y="0"/>
                  </a:moveTo>
                  <a:cubicBezTo>
                    <a:pt x="536" y="0"/>
                    <a:pt x="400" y="86"/>
                    <a:pt x="264" y="283"/>
                  </a:cubicBezTo>
                  <a:cubicBezTo>
                    <a:pt x="247" y="349"/>
                    <a:pt x="214" y="464"/>
                    <a:pt x="198" y="596"/>
                  </a:cubicBezTo>
                  <a:cubicBezTo>
                    <a:pt x="132" y="1189"/>
                    <a:pt x="66" y="1799"/>
                    <a:pt x="17" y="2392"/>
                  </a:cubicBezTo>
                  <a:cubicBezTo>
                    <a:pt x="0" y="2524"/>
                    <a:pt x="0" y="2656"/>
                    <a:pt x="33" y="2771"/>
                  </a:cubicBezTo>
                  <a:cubicBezTo>
                    <a:pt x="66" y="2985"/>
                    <a:pt x="247" y="3117"/>
                    <a:pt x="462" y="3150"/>
                  </a:cubicBezTo>
                  <a:cubicBezTo>
                    <a:pt x="474" y="3151"/>
                    <a:pt x="487" y="3152"/>
                    <a:pt x="499" y="3152"/>
                  </a:cubicBezTo>
                  <a:cubicBezTo>
                    <a:pt x="684" y="3152"/>
                    <a:pt x="862" y="3039"/>
                    <a:pt x="940" y="2854"/>
                  </a:cubicBezTo>
                  <a:cubicBezTo>
                    <a:pt x="989" y="2755"/>
                    <a:pt x="1006" y="2656"/>
                    <a:pt x="1022" y="2540"/>
                  </a:cubicBezTo>
                  <a:cubicBezTo>
                    <a:pt x="1088" y="1931"/>
                    <a:pt x="1137" y="1304"/>
                    <a:pt x="1203" y="695"/>
                  </a:cubicBezTo>
                  <a:cubicBezTo>
                    <a:pt x="1203" y="579"/>
                    <a:pt x="1203" y="464"/>
                    <a:pt x="1187" y="365"/>
                  </a:cubicBezTo>
                  <a:cubicBezTo>
                    <a:pt x="1137" y="167"/>
                    <a:pt x="956" y="2"/>
                    <a:pt x="758" y="2"/>
                  </a:cubicBezTo>
                  <a:cubicBezTo>
                    <a:pt x="742" y="1"/>
                    <a:pt x="726" y="0"/>
                    <a:pt x="7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8" name="Google Shape;668;p14"/>
            <p:cNvSpPr/>
            <p:nvPr/>
          </p:nvSpPr>
          <p:spPr>
            <a:xfrm>
              <a:off x="785958" y="779622"/>
              <a:ext cx="68638" cy="102541"/>
            </a:xfrm>
            <a:custGeom>
              <a:avLst/>
              <a:gdLst/>
              <a:ahLst/>
              <a:cxnLst/>
              <a:rect l="l" t="t" r="r" b="b"/>
              <a:pathLst>
                <a:path w="1897" h="2834" extrusionOk="0">
                  <a:moveTo>
                    <a:pt x="1369" y="1"/>
                  </a:moveTo>
                  <a:cubicBezTo>
                    <a:pt x="1202" y="1"/>
                    <a:pt x="1021" y="100"/>
                    <a:pt x="907" y="277"/>
                  </a:cubicBezTo>
                  <a:cubicBezTo>
                    <a:pt x="858" y="343"/>
                    <a:pt x="825" y="425"/>
                    <a:pt x="792" y="507"/>
                  </a:cubicBezTo>
                  <a:cubicBezTo>
                    <a:pt x="561" y="985"/>
                    <a:pt x="347" y="1463"/>
                    <a:pt x="133" y="1958"/>
                  </a:cubicBezTo>
                  <a:cubicBezTo>
                    <a:pt x="83" y="2057"/>
                    <a:pt x="50" y="2156"/>
                    <a:pt x="34" y="2271"/>
                  </a:cubicBezTo>
                  <a:cubicBezTo>
                    <a:pt x="1" y="2502"/>
                    <a:pt x="133" y="2716"/>
                    <a:pt x="331" y="2798"/>
                  </a:cubicBezTo>
                  <a:cubicBezTo>
                    <a:pt x="387" y="2822"/>
                    <a:pt x="447" y="2833"/>
                    <a:pt x="506" y="2833"/>
                  </a:cubicBezTo>
                  <a:cubicBezTo>
                    <a:pt x="654" y="2833"/>
                    <a:pt x="802" y="2763"/>
                    <a:pt x="907" y="2633"/>
                  </a:cubicBezTo>
                  <a:cubicBezTo>
                    <a:pt x="957" y="2584"/>
                    <a:pt x="990" y="2518"/>
                    <a:pt x="1056" y="2403"/>
                  </a:cubicBezTo>
                  <a:cubicBezTo>
                    <a:pt x="1287" y="1892"/>
                    <a:pt x="1534" y="1331"/>
                    <a:pt x="1797" y="755"/>
                  </a:cubicBezTo>
                  <a:cubicBezTo>
                    <a:pt x="1814" y="722"/>
                    <a:pt x="1814" y="689"/>
                    <a:pt x="1830" y="656"/>
                  </a:cubicBezTo>
                  <a:cubicBezTo>
                    <a:pt x="1896" y="376"/>
                    <a:pt x="1764" y="128"/>
                    <a:pt x="1517" y="29"/>
                  </a:cubicBezTo>
                  <a:cubicBezTo>
                    <a:pt x="1471" y="10"/>
                    <a:pt x="1421" y="1"/>
                    <a:pt x="13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9" name="Google Shape;669;p14"/>
            <p:cNvSpPr/>
            <p:nvPr/>
          </p:nvSpPr>
          <p:spPr>
            <a:xfrm>
              <a:off x="1353697" y="335120"/>
              <a:ext cx="85897" cy="91288"/>
            </a:xfrm>
            <a:custGeom>
              <a:avLst/>
              <a:gdLst/>
              <a:ahLst/>
              <a:cxnLst/>
              <a:rect l="l" t="t" r="r" b="b"/>
              <a:pathLst>
                <a:path w="2374" h="2523" extrusionOk="0">
                  <a:moveTo>
                    <a:pt x="1865" y="1"/>
                  </a:moveTo>
                  <a:cubicBezTo>
                    <a:pt x="1780" y="1"/>
                    <a:pt x="1694" y="21"/>
                    <a:pt x="1615" y="53"/>
                  </a:cubicBezTo>
                  <a:cubicBezTo>
                    <a:pt x="1549" y="86"/>
                    <a:pt x="1483" y="135"/>
                    <a:pt x="1434" y="184"/>
                  </a:cubicBezTo>
                  <a:cubicBezTo>
                    <a:pt x="1022" y="662"/>
                    <a:pt x="610" y="1157"/>
                    <a:pt x="264" y="1552"/>
                  </a:cubicBezTo>
                  <a:cubicBezTo>
                    <a:pt x="165" y="1684"/>
                    <a:pt x="132" y="1734"/>
                    <a:pt x="115" y="1783"/>
                  </a:cubicBezTo>
                  <a:cubicBezTo>
                    <a:pt x="0" y="2014"/>
                    <a:pt x="66" y="2278"/>
                    <a:pt x="264" y="2426"/>
                  </a:cubicBezTo>
                  <a:cubicBezTo>
                    <a:pt x="352" y="2490"/>
                    <a:pt x="451" y="2523"/>
                    <a:pt x="553" y="2523"/>
                  </a:cubicBezTo>
                  <a:cubicBezTo>
                    <a:pt x="661" y="2523"/>
                    <a:pt x="772" y="2486"/>
                    <a:pt x="874" y="2409"/>
                  </a:cubicBezTo>
                  <a:cubicBezTo>
                    <a:pt x="939" y="2343"/>
                    <a:pt x="1005" y="2278"/>
                    <a:pt x="1055" y="2212"/>
                  </a:cubicBezTo>
                  <a:cubicBezTo>
                    <a:pt x="1401" y="1800"/>
                    <a:pt x="1747" y="1404"/>
                    <a:pt x="2077" y="992"/>
                  </a:cubicBezTo>
                  <a:cubicBezTo>
                    <a:pt x="2159" y="893"/>
                    <a:pt x="2241" y="794"/>
                    <a:pt x="2291" y="679"/>
                  </a:cubicBezTo>
                  <a:cubicBezTo>
                    <a:pt x="2373" y="481"/>
                    <a:pt x="2307" y="217"/>
                    <a:pt x="2126" y="86"/>
                  </a:cubicBezTo>
                  <a:cubicBezTo>
                    <a:pt x="2049" y="25"/>
                    <a:pt x="1957" y="1"/>
                    <a:pt x="18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0" name="Google Shape;670;p14"/>
            <p:cNvSpPr/>
            <p:nvPr/>
          </p:nvSpPr>
          <p:spPr>
            <a:xfrm>
              <a:off x="558768" y="1091515"/>
              <a:ext cx="93676" cy="83509"/>
            </a:xfrm>
            <a:custGeom>
              <a:avLst/>
              <a:gdLst/>
              <a:ahLst/>
              <a:cxnLst/>
              <a:rect l="l" t="t" r="r" b="b"/>
              <a:pathLst>
                <a:path w="2589" h="2308" extrusionOk="0">
                  <a:moveTo>
                    <a:pt x="2047" y="1"/>
                  </a:moveTo>
                  <a:cubicBezTo>
                    <a:pt x="1972" y="1"/>
                    <a:pt x="1897" y="15"/>
                    <a:pt x="1830" y="46"/>
                  </a:cubicBezTo>
                  <a:cubicBezTo>
                    <a:pt x="1731" y="95"/>
                    <a:pt x="1649" y="161"/>
                    <a:pt x="1566" y="243"/>
                  </a:cubicBezTo>
                  <a:cubicBezTo>
                    <a:pt x="1171" y="573"/>
                    <a:pt x="792" y="903"/>
                    <a:pt x="413" y="1232"/>
                  </a:cubicBezTo>
                  <a:cubicBezTo>
                    <a:pt x="314" y="1315"/>
                    <a:pt x="231" y="1413"/>
                    <a:pt x="165" y="1479"/>
                  </a:cubicBezTo>
                  <a:cubicBezTo>
                    <a:pt x="1" y="1727"/>
                    <a:pt x="17" y="1990"/>
                    <a:pt x="182" y="2155"/>
                  </a:cubicBezTo>
                  <a:cubicBezTo>
                    <a:pt x="266" y="2258"/>
                    <a:pt x="392" y="2308"/>
                    <a:pt x="525" y="2308"/>
                  </a:cubicBezTo>
                  <a:cubicBezTo>
                    <a:pt x="626" y="2308"/>
                    <a:pt x="732" y="2278"/>
                    <a:pt x="825" y="2221"/>
                  </a:cubicBezTo>
                  <a:cubicBezTo>
                    <a:pt x="874" y="2188"/>
                    <a:pt x="924" y="2155"/>
                    <a:pt x="957" y="2122"/>
                  </a:cubicBezTo>
                  <a:cubicBezTo>
                    <a:pt x="1402" y="1743"/>
                    <a:pt x="1830" y="1364"/>
                    <a:pt x="2275" y="968"/>
                  </a:cubicBezTo>
                  <a:cubicBezTo>
                    <a:pt x="2357" y="903"/>
                    <a:pt x="2423" y="820"/>
                    <a:pt x="2473" y="721"/>
                  </a:cubicBezTo>
                  <a:cubicBezTo>
                    <a:pt x="2588" y="523"/>
                    <a:pt x="2539" y="276"/>
                    <a:pt x="2390" y="128"/>
                  </a:cubicBezTo>
                  <a:cubicBezTo>
                    <a:pt x="2307" y="44"/>
                    <a:pt x="2177" y="1"/>
                    <a:pt x="20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1" name="Google Shape;671;p14"/>
            <p:cNvSpPr/>
            <p:nvPr/>
          </p:nvSpPr>
          <p:spPr>
            <a:xfrm>
              <a:off x="523598" y="666914"/>
              <a:ext cx="107353" cy="56011"/>
            </a:xfrm>
            <a:custGeom>
              <a:avLst/>
              <a:gdLst/>
              <a:ahLst/>
              <a:cxnLst/>
              <a:rect l="l" t="t" r="r" b="b"/>
              <a:pathLst>
                <a:path w="2967" h="1548" extrusionOk="0">
                  <a:moveTo>
                    <a:pt x="577" y="1"/>
                  </a:moveTo>
                  <a:cubicBezTo>
                    <a:pt x="532" y="1"/>
                    <a:pt x="486" y="5"/>
                    <a:pt x="445" y="13"/>
                  </a:cubicBezTo>
                  <a:cubicBezTo>
                    <a:pt x="247" y="46"/>
                    <a:pt x="116" y="145"/>
                    <a:pt x="50" y="343"/>
                  </a:cubicBezTo>
                  <a:cubicBezTo>
                    <a:pt x="0" y="540"/>
                    <a:pt x="50" y="771"/>
                    <a:pt x="215" y="870"/>
                  </a:cubicBezTo>
                  <a:cubicBezTo>
                    <a:pt x="330" y="952"/>
                    <a:pt x="445" y="1002"/>
                    <a:pt x="561" y="1035"/>
                  </a:cubicBezTo>
                  <a:cubicBezTo>
                    <a:pt x="1072" y="1200"/>
                    <a:pt x="1566" y="1348"/>
                    <a:pt x="2077" y="1480"/>
                  </a:cubicBezTo>
                  <a:cubicBezTo>
                    <a:pt x="2176" y="1513"/>
                    <a:pt x="2291" y="1546"/>
                    <a:pt x="2407" y="1546"/>
                  </a:cubicBezTo>
                  <a:cubicBezTo>
                    <a:pt x="2418" y="1547"/>
                    <a:pt x="2430" y="1547"/>
                    <a:pt x="2441" y="1547"/>
                  </a:cubicBezTo>
                  <a:cubicBezTo>
                    <a:pt x="2657" y="1547"/>
                    <a:pt x="2838" y="1404"/>
                    <a:pt x="2901" y="1216"/>
                  </a:cubicBezTo>
                  <a:cubicBezTo>
                    <a:pt x="2967" y="1002"/>
                    <a:pt x="2884" y="771"/>
                    <a:pt x="2670" y="623"/>
                  </a:cubicBezTo>
                  <a:cubicBezTo>
                    <a:pt x="2637" y="606"/>
                    <a:pt x="2588" y="590"/>
                    <a:pt x="2538" y="573"/>
                  </a:cubicBezTo>
                  <a:cubicBezTo>
                    <a:pt x="1929" y="376"/>
                    <a:pt x="1319" y="194"/>
                    <a:pt x="709" y="13"/>
                  </a:cubicBezTo>
                  <a:cubicBezTo>
                    <a:pt x="668" y="5"/>
                    <a:pt x="622" y="1"/>
                    <a:pt x="5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2" name="Google Shape;672;p14"/>
            <p:cNvSpPr/>
            <p:nvPr/>
          </p:nvSpPr>
          <p:spPr>
            <a:xfrm>
              <a:off x="1104400" y="564662"/>
              <a:ext cx="99647" cy="69398"/>
            </a:xfrm>
            <a:custGeom>
              <a:avLst/>
              <a:gdLst/>
              <a:ahLst/>
              <a:cxnLst/>
              <a:rect l="l" t="t" r="r" b="b"/>
              <a:pathLst>
                <a:path w="2754" h="1918" extrusionOk="0">
                  <a:moveTo>
                    <a:pt x="2190" y="1"/>
                  </a:moveTo>
                  <a:cubicBezTo>
                    <a:pt x="2141" y="1"/>
                    <a:pt x="2092" y="7"/>
                    <a:pt x="2045" y="21"/>
                  </a:cubicBezTo>
                  <a:cubicBezTo>
                    <a:pt x="1995" y="37"/>
                    <a:pt x="1929" y="54"/>
                    <a:pt x="1896" y="87"/>
                  </a:cubicBezTo>
                  <a:cubicBezTo>
                    <a:pt x="1385" y="367"/>
                    <a:pt x="874" y="664"/>
                    <a:pt x="363" y="944"/>
                  </a:cubicBezTo>
                  <a:cubicBezTo>
                    <a:pt x="265" y="1010"/>
                    <a:pt x="199" y="1076"/>
                    <a:pt x="133" y="1125"/>
                  </a:cubicBezTo>
                  <a:cubicBezTo>
                    <a:pt x="34" y="1306"/>
                    <a:pt x="1" y="1471"/>
                    <a:pt x="83" y="1636"/>
                  </a:cubicBezTo>
                  <a:cubicBezTo>
                    <a:pt x="160" y="1806"/>
                    <a:pt x="295" y="1918"/>
                    <a:pt x="475" y="1918"/>
                  </a:cubicBezTo>
                  <a:cubicBezTo>
                    <a:pt x="487" y="1918"/>
                    <a:pt x="499" y="1917"/>
                    <a:pt x="512" y="1916"/>
                  </a:cubicBezTo>
                  <a:cubicBezTo>
                    <a:pt x="660" y="1900"/>
                    <a:pt x="808" y="1867"/>
                    <a:pt x="924" y="1784"/>
                  </a:cubicBezTo>
                  <a:cubicBezTo>
                    <a:pt x="1385" y="1537"/>
                    <a:pt x="1847" y="1273"/>
                    <a:pt x="2308" y="1010"/>
                  </a:cubicBezTo>
                  <a:cubicBezTo>
                    <a:pt x="2391" y="977"/>
                    <a:pt x="2473" y="927"/>
                    <a:pt x="2539" y="861"/>
                  </a:cubicBezTo>
                  <a:cubicBezTo>
                    <a:pt x="2704" y="697"/>
                    <a:pt x="2753" y="449"/>
                    <a:pt x="2654" y="268"/>
                  </a:cubicBezTo>
                  <a:cubicBezTo>
                    <a:pt x="2563" y="98"/>
                    <a:pt x="2378" y="1"/>
                    <a:pt x="21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3" name="Google Shape;673;p14"/>
            <p:cNvSpPr/>
            <p:nvPr/>
          </p:nvSpPr>
          <p:spPr>
            <a:xfrm>
              <a:off x="1447917" y="190499"/>
              <a:ext cx="70375" cy="96716"/>
            </a:xfrm>
            <a:custGeom>
              <a:avLst/>
              <a:gdLst/>
              <a:ahLst/>
              <a:cxnLst/>
              <a:rect l="l" t="t" r="r" b="b"/>
              <a:pathLst>
                <a:path w="1945" h="2673" extrusionOk="0">
                  <a:moveTo>
                    <a:pt x="1411" y="1"/>
                  </a:moveTo>
                  <a:cubicBezTo>
                    <a:pt x="1261" y="1"/>
                    <a:pt x="1113" y="70"/>
                    <a:pt x="1005" y="209"/>
                  </a:cubicBezTo>
                  <a:cubicBezTo>
                    <a:pt x="956" y="275"/>
                    <a:pt x="907" y="358"/>
                    <a:pt x="874" y="440"/>
                  </a:cubicBezTo>
                  <a:cubicBezTo>
                    <a:pt x="791" y="572"/>
                    <a:pt x="725" y="720"/>
                    <a:pt x="643" y="869"/>
                  </a:cubicBezTo>
                  <a:cubicBezTo>
                    <a:pt x="560" y="1034"/>
                    <a:pt x="478" y="1198"/>
                    <a:pt x="396" y="1363"/>
                  </a:cubicBezTo>
                  <a:cubicBezTo>
                    <a:pt x="297" y="1577"/>
                    <a:pt x="181" y="1775"/>
                    <a:pt x="99" y="2006"/>
                  </a:cubicBezTo>
                  <a:cubicBezTo>
                    <a:pt x="0" y="2253"/>
                    <a:pt x="115" y="2500"/>
                    <a:pt x="330" y="2616"/>
                  </a:cubicBezTo>
                  <a:cubicBezTo>
                    <a:pt x="396" y="2654"/>
                    <a:pt x="469" y="2672"/>
                    <a:pt x="543" y="2672"/>
                  </a:cubicBezTo>
                  <a:cubicBezTo>
                    <a:pt x="692" y="2672"/>
                    <a:pt x="846" y="2599"/>
                    <a:pt x="956" y="2467"/>
                  </a:cubicBezTo>
                  <a:cubicBezTo>
                    <a:pt x="1022" y="2401"/>
                    <a:pt x="1055" y="2319"/>
                    <a:pt x="1104" y="2237"/>
                  </a:cubicBezTo>
                  <a:cubicBezTo>
                    <a:pt x="1335" y="1792"/>
                    <a:pt x="1549" y="1363"/>
                    <a:pt x="1780" y="918"/>
                  </a:cubicBezTo>
                  <a:cubicBezTo>
                    <a:pt x="1813" y="836"/>
                    <a:pt x="1846" y="753"/>
                    <a:pt x="1879" y="671"/>
                  </a:cubicBezTo>
                  <a:cubicBezTo>
                    <a:pt x="1945" y="407"/>
                    <a:pt x="1862" y="177"/>
                    <a:pt x="1648" y="61"/>
                  </a:cubicBezTo>
                  <a:cubicBezTo>
                    <a:pt x="1573" y="21"/>
                    <a:pt x="1492" y="1"/>
                    <a:pt x="1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4" name="Google Shape;674;p14"/>
            <p:cNvSpPr/>
            <p:nvPr/>
          </p:nvSpPr>
          <p:spPr>
            <a:xfrm>
              <a:off x="691160" y="694810"/>
              <a:ext cx="100804" cy="40561"/>
            </a:xfrm>
            <a:custGeom>
              <a:avLst/>
              <a:gdLst/>
              <a:ahLst/>
              <a:cxnLst/>
              <a:rect l="l" t="t" r="r" b="b"/>
              <a:pathLst>
                <a:path w="2786" h="1121" extrusionOk="0">
                  <a:moveTo>
                    <a:pt x="676" y="0"/>
                  </a:moveTo>
                  <a:cubicBezTo>
                    <a:pt x="577" y="0"/>
                    <a:pt x="495" y="0"/>
                    <a:pt x="396" y="17"/>
                  </a:cubicBezTo>
                  <a:cubicBezTo>
                    <a:pt x="198" y="66"/>
                    <a:pt x="50" y="247"/>
                    <a:pt x="17" y="429"/>
                  </a:cubicBezTo>
                  <a:cubicBezTo>
                    <a:pt x="0" y="659"/>
                    <a:pt x="116" y="874"/>
                    <a:pt x="330" y="956"/>
                  </a:cubicBezTo>
                  <a:cubicBezTo>
                    <a:pt x="413" y="989"/>
                    <a:pt x="511" y="1006"/>
                    <a:pt x="594" y="1006"/>
                  </a:cubicBezTo>
                  <a:cubicBezTo>
                    <a:pt x="1088" y="1055"/>
                    <a:pt x="1583" y="1088"/>
                    <a:pt x="2077" y="1121"/>
                  </a:cubicBezTo>
                  <a:cubicBezTo>
                    <a:pt x="2176" y="1121"/>
                    <a:pt x="2291" y="1104"/>
                    <a:pt x="2407" y="1088"/>
                  </a:cubicBezTo>
                  <a:cubicBezTo>
                    <a:pt x="2605" y="1039"/>
                    <a:pt x="2720" y="907"/>
                    <a:pt x="2753" y="709"/>
                  </a:cubicBezTo>
                  <a:cubicBezTo>
                    <a:pt x="2786" y="511"/>
                    <a:pt x="2687" y="297"/>
                    <a:pt x="2456" y="165"/>
                  </a:cubicBezTo>
                  <a:cubicBezTo>
                    <a:pt x="2390" y="149"/>
                    <a:pt x="2275" y="99"/>
                    <a:pt x="2143" y="99"/>
                  </a:cubicBezTo>
                  <a:cubicBezTo>
                    <a:pt x="1665" y="50"/>
                    <a:pt x="1171" y="33"/>
                    <a:pt x="6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5" name="Google Shape;675;p14"/>
            <p:cNvSpPr/>
            <p:nvPr/>
          </p:nvSpPr>
          <p:spPr>
            <a:xfrm>
              <a:off x="437122" y="271403"/>
              <a:ext cx="96028" cy="61474"/>
            </a:xfrm>
            <a:custGeom>
              <a:avLst/>
              <a:gdLst/>
              <a:ahLst/>
              <a:cxnLst/>
              <a:rect l="l" t="t" r="r" b="b"/>
              <a:pathLst>
                <a:path w="2654" h="1699" extrusionOk="0">
                  <a:moveTo>
                    <a:pt x="2127" y="1"/>
                  </a:moveTo>
                  <a:cubicBezTo>
                    <a:pt x="2044" y="17"/>
                    <a:pt x="1945" y="17"/>
                    <a:pt x="1863" y="67"/>
                  </a:cubicBezTo>
                  <a:cubicBezTo>
                    <a:pt x="1368" y="281"/>
                    <a:pt x="858" y="495"/>
                    <a:pt x="363" y="726"/>
                  </a:cubicBezTo>
                  <a:cubicBezTo>
                    <a:pt x="264" y="775"/>
                    <a:pt x="165" y="874"/>
                    <a:pt x="116" y="924"/>
                  </a:cubicBezTo>
                  <a:cubicBezTo>
                    <a:pt x="1" y="1138"/>
                    <a:pt x="1" y="1286"/>
                    <a:pt x="83" y="1451"/>
                  </a:cubicBezTo>
                  <a:cubicBezTo>
                    <a:pt x="182" y="1616"/>
                    <a:pt x="347" y="1698"/>
                    <a:pt x="528" y="1698"/>
                  </a:cubicBezTo>
                  <a:cubicBezTo>
                    <a:pt x="643" y="1698"/>
                    <a:pt x="759" y="1665"/>
                    <a:pt x="858" y="1616"/>
                  </a:cubicBezTo>
                  <a:cubicBezTo>
                    <a:pt x="1303" y="1418"/>
                    <a:pt x="1748" y="1220"/>
                    <a:pt x="2193" y="1022"/>
                  </a:cubicBezTo>
                  <a:cubicBezTo>
                    <a:pt x="2291" y="973"/>
                    <a:pt x="2390" y="907"/>
                    <a:pt x="2473" y="841"/>
                  </a:cubicBezTo>
                  <a:cubicBezTo>
                    <a:pt x="2621" y="709"/>
                    <a:pt x="2654" y="528"/>
                    <a:pt x="2588" y="330"/>
                  </a:cubicBezTo>
                  <a:cubicBezTo>
                    <a:pt x="2522" y="149"/>
                    <a:pt x="2341" y="1"/>
                    <a:pt x="21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6" name="Google Shape;676;p14"/>
            <p:cNvSpPr/>
            <p:nvPr/>
          </p:nvSpPr>
          <p:spPr>
            <a:xfrm>
              <a:off x="939227" y="648280"/>
              <a:ext cx="100226" cy="48738"/>
            </a:xfrm>
            <a:custGeom>
              <a:avLst/>
              <a:gdLst/>
              <a:ahLst/>
              <a:cxnLst/>
              <a:rect l="l" t="t" r="r" b="b"/>
              <a:pathLst>
                <a:path w="2770" h="1347" extrusionOk="0">
                  <a:moveTo>
                    <a:pt x="2061" y="1"/>
                  </a:moveTo>
                  <a:cubicBezTo>
                    <a:pt x="1550" y="116"/>
                    <a:pt x="1039" y="231"/>
                    <a:pt x="528" y="363"/>
                  </a:cubicBezTo>
                  <a:cubicBezTo>
                    <a:pt x="396" y="396"/>
                    <a:pt x="281" y="495"/>
                    <a:pt x="215" y="528"/>
                  </a:cubicBezTo>
                  <a:cubicBezTo>
                    <a:pt x="1" y="874"/>
                    <a:pt x="165" y="1270"/>
                    <a:pt x="495" y="1336"/>
                  </a:cubicBezTo>
                  <a:cubicBezTo>
                    <a:pt x="536" y="1342"/>
                    <a:pt x="580" y="1346"/>
                    <a:pt x="624" y="1346"/>
                  </a:cubicBezTo>
                  <a:cubicBezTo>
                    <a:pt x="687" y="1346"/>
                    <a:pt x="750" y="1338"/>
                    <a:pt x="808" y="1319"/>
                  </a:cubicBezTo>
                  <a:cubicBezTo>
                    <a:pt x="1303" y="1220"/>
                    <a:pt x="1797" y="1105"/>
                    <a:pt x="2292" y="990"/>
                  </a:cubicBezTo>
                  <a:cubicBezTo>
                    <a:pt x="2374" y="973"/>
                    <a:pt x="2440" y="957"/>
                    <a:pt x="2506" y="924"/>
                  </a:cubicBezTo>
                  <a:cubicBezTo>
                    <a:pt x="2671" y="808"/>
                    <a:pt x="2769" y="594"/>
                    <a:pt x="2737" y="396"/>
                  </a:cubicBezTo>
                  <a:cubicBezTo>
                    <a:pt x="2687" y="165"/>
                    <a:pt x="2522" y="17"/>
                    <a:pt x="22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7" name="Google Shape;677;p14"/>
            <p:cNvSpPr/>
            <p:nvPr/>
          </p:nvSpPr>
          <p:spPr>
            <a:xfrm>
              <a:off x="721589" y="323578"/>
              <a:ext cx="81700" cy="80217"/>
            </a:xfrm>
            <a:custGeom>
              <a:avLst/>
              <a:gdLst/>
              <a:ahLst/>
              <a:cxnLst/>
              <a:rect l="l" t="t" r="r" b="b"/>
              <a:pathLst>
                <a:path w="2258" h="2217" extrusionOk="0">
                  <a:moveTo>
                    <a:pt x="524" y="0"/>
                  </a:moveTo>
                  <a:cubicBezTo>
                    <a:pt x="431" y="0"/>
                    <a:pt x="337" y="29"/>
                    <a:pt x="247" y="91"/>
                  </a:cubicBezTo>
                  <a:cubicBezTo>
                    <a:pt x="82" y="223"/>
                    <a:pt x="0" y="437"/>
                    <a:pt x="82" y="635"/>
                  </a:cubicBezTo>
                  <a:cubicBezTo>
                    <a:pt x="115" y="734"/>
                    <a:pt x="165" y="833"/>
                    <a:pt x="231" y="915"/>
                  </a:cubicBezTo>
                  <a:cubicBezTo>
                    <a:pt x="593" y="1295"/>
                    <a:pt x="956" y="1657"/>
                    <a:pt x="1302" y="2020"/>
                  </a:cubicBezTo>
                  <a:cubicBezTo>
                    <a:pt x="1351" y="2053"/>
                    <a:pt x="1401" y="2086"/>
                    <a:pt x="1417" y="2102"/>
                  </a:cubicBezTo>
                  <a:cubicBezTo>
                    <a:pt x="1532" y="2179"/>
                    <a:pt x="1647" y="2216"/>
                    <a:pt x="1755" y="2216"/>
                  </a:cubicBezTo>
                  <a:cubicBezTo>
                    <a:pt x="1880" y="2216"/>
                    <a:pt x="1996" y="2166"/>
                    <a:pt x="2093" y="2069"/>
                  </a:cubicBezTo>
                  <a:cubicBezTo>
                    <a:pt x="2241" y="1904"/>
                    <a:pt x="2258" y="1674"/>
                    <a:pt x="2143" y="1459"/>
                  </a:cubicBezTo>
                  <a:cubicBezTo>
                    <a:pt x="2110" y="1393"/>
                    <a:pt x="2060" y="1327"/>
                    <a:pt x="2011" y="1278"/>
                  </a:cubicBezTo>
                  <a:cubicBezTo>
                    <a:pt x="1665" y="932"/>
                    <a:pt x="1319" y="569"/>
                    <a:pt x="972" y="223"/>
                  </a:cubicBezTo>
                  <a:cubicBezTo>
                    <a:pt x="906" y="157"/>
                    <a:pt x="841" y="108"/>
                    <a:pt x="758" y="58"/>
                  </a:cubicBezTo>
                  <a:cubicBezTo>
                    <a:pt x="683" y="21"/>
                    <a:pt x="604" y="0"/>
                    <a:pt x="5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8" name="Google Shape;678;p14"/>
            <p:cNvSpPr/>
            <p:nvPr/>
          </p:nvSpPr>
          <p:spPr>
            <a:xfrm>
              <a:off x="367941" y="349159"/>
              <a:ext cx="69217" cy="89298"/>
            </a:xfrm>
            <a:custGeom>
              <a:avLst/>
              <a:gdLst/>
              <a:ahLst/>
              <a:cxnLst/>
              <a:rect l="l" t="t" r="r" b="b"/>
              <a:pathLst>
                <a:path w="1913" h="2468" extrusionOk="0">
                  <a:moveTo>
                    <a:pt x="1392" y="0"/>
                  </a:moveTo>
                  <a:cubicBezTo>
                    <a:pt x="1296" y="0"/>
                    <a:pt x="1201" y="29"/>
                    <a:pt x="1121" y="93"/>
                  </a:cubicBezTo>
                  <a:cubicBezTo>
                    <a:pt x="1039" y="159"/>
                    <a:pt x="973" y="241"/>
                    <a:pt x="907" y="340"/>
                  </a:cubicBezTo>
                  <a:cubicBezTo>
                    <a:pt x="775" y="538"/>
                    <a:pt x="660" y="736"/>
                    <a:pt x="528" y="934"/>
                  </a:cubicBezTo>
                  <a:cubicBezTo>
                    <a:pt x="545" y="950"/>
                    <a:pt x="545" y="950"/>
                    <a:pt x="561" y="950"/>
                  </a:cubicBezTo>
                  <a:cubicBezTo>
                    <a:pt x="429" y="1148"/>
                    <a:pt x="297" y="1346"/>
                    <a:pt x="182" y="1560"/>
                  </a:cubicBezTo>
                  <a:cubicBezTo>
                    <a:pt x="133" y="1659"/>
                    <a:pt x="83" y="1791"/>
                    <a:pt x="50" y="1906"/>
                  </a:cubicBezTo>
                  <a:cubicBezTo>
                    <a:pt x="1" y="2120"/>
                    <a:pt x="100" y="2302"/>
                    <a:pt x="297" y="2417"/>
                  </a:cubicBezTo>
                  <a:cubicBezTo>
                    <a:pt x="364" y="2450"/>
                    <a:pt x="444" y="2467"/>
                    <a:pt x="525" y="2467"/>
                  </a:cubicBezTo>
                  <a:cubicBezTo>
                    <a:pt x="645" y="2467"/>
                    <a:pt x="769" y="2430"/>
                    <a:pt x="858" y="2351"/>
                  </a:cubicBezTo>
                  <a:cubicBezTo>
                    <a:pt x="907" y="2302"/>
                    <a:pt x="957" y="2236"/>
                    <a:pt x="990" y="2186"/>
                  </a:cubicBezTo>
                  <a:cubicBezTo>
                    <a:pt x="1253" y="1725"/>
                    <a:pt x="1533" y="1280"/>
                    <a:pt x="1797" y="818"/>
                  </a:cubicBezTo>
                  <a:cubicBezTo>
                    <a:pt x="1847" y="736"/>
                    <a:pt x="1880" y="653"/>
                    <a:pt x="1880" y="571"/>
                  </a:cubicBezTo>
                  <a:cubicBezTo>
                    <a:pt x="1913" y="373"/>
                    <a:pt x="1847" y="208"/>
                    <a:pt x="1682" y="93"/>
                  </a:cubicBezTo>
                  <a:cubicBezTo>
                    <a:pt x="1597" y="33"/>
                    <a:pt x="1494" y="0"/>
                    <a:pt x="1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9" name="Google Shape;679;p14"/>
            <p:cNvSpPr/>
            <p:nvPr/>
          </p:nvSpPr>
          <p:spPr>
            <a:xfrm>
              <a:off x="818775" y="448010"/>
              <a:ext cx="53695" cy="93785"/>
            </a:xfrm>
            <a:custGeom>
              <a:avLst/>
              <a:gdLst/>
              <a:ahLst/>
              <a:cxnLst/>
              <a:rect l="l" t="t" r="r" b="b"/>
              <a:pathLst>
                <a:path w="1484" h="2592" extrusionOk="0">
                  <a:moveTo>
                    <a:pt x="527" y="1"/>
                  </a:moveTo>
                  <a:cubicBezTo>
                    <a:pt x="363" y="1"/>
                    <a:pt x="191" y="91"/>
                    <a:pt x="66" y="278"/>
                  </a:cubicBezTo>
                  <a:cubicBezTo>
                    <a:pt x="66" y="328"/>
                    <a:pt x="0" y="476"/>
                    <a:pt x="33" y="575"/>
                  </a:cubicBezTo>
                  <a:cubicBezTo>
                    <a:pt x="182" y="1135"/>
                    <a:pt x="347" y="1696"/>
                    <a:pt x="511" y="2256"/>
                  </a:cubicBezTo>
                  <a:cubicBezTo>
                    <a:pt x="528" y="2289"/>
                    <a:pt x="544" y="2322"/>
                    <a:pt x="561" y="2355"/>
                  </a:cubicBezTo>
                  <a:cubicBezTo>
                    <a:pt x="663" y="2508"/>
                    <a:pt x="813" y="2591"/>
                    <a:pt x="983" y="2591"/>
                  </a:cubicBezTo>
                  <a:cubicBezTo>
                    <a:pt x="1033" y="2591"/>
                    <a:pt x="1085" y="2584"/>
                    <a:pt x="1138" y="2569"/>
                  </a:cubicBezTo>
                  <a:cubicBezTo>
                    <a:pt x="1368" y="2487"/>
                    <a:pt x="1484" y="2305"/>
                    <a:pt x="1467" y="2058"/>
                  </a:cubicBezTo>
                  <a:cubicBezTo>
                    <a:pt x="1467" y="1976"/>
                    <a:pt x="1434" y="1877"/>
                    <a:pt x="1418" y="1794"/>
                  </a:cubicBezTo>
                  <a:cubicBezTo>
                    <a:pt x="1286" y="1366"/>
                    <a:pt x="1171" y="921"/>
                    <a:pt x="1039" y="476"/>
                  </a:cubicBezTo>
                  <a:cubicBezTo>
                    <a:pt x="1006" y="377"/>
                    <a:pt x="956" y="278"/>
                    <a:pt x="890" y="196"/>
                  </a:cubicBezTo>
                  <a:cubicBezTo>
                    <a:pt x="799" y="67"/>
                    <a:pt x="666" y="1"/>
                    <a:pt x="5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0" name="Google Shape;680;p14"/>
            <p:cNvSpPr/>
            <p:nvPr/>
          </p:nvSpPr>
          <p:spPr>
            <a:xfrm>
              <a:off x="577257" y="258305"/>
              <a:ext cx="97259" cy="52971"/>
            </a:xfrm>
            <a:custGeom>
              <a:avLst/>
              <a:gdLst/>
              <a:ahLst/>
              <a:cxnLst/>
              <a:rect l="l" t="t" r="r" b="b"/>
              <a:pathLst>
                <a:path w="2688" h="1464" extrusionOk="0">
                  <a:moveTo>
                    <a:pt x="561" y="0"/>
                  </a:moveTo>
                  <a:cubicBezTo>
                    <a:pt x="330" y="0"/>
                    <a:pt x="132" y="148"/>
                    <a:pt x="67" y="346"/>
                  </a:cubicBezTo>
                  <a:cubicBezTo>
                    <a:pt x="1" y="560"/>
                    <a:pt x="83" y="857"/>
                    <a:pt x="281" y="923"/>
                  </a:cubicBezTo>
                  <a:cubicBezTo>
                    <a:pt x="891" y="1121"/>
                    <a:pt x="1500" y="1302"/>
                    <a:pt x="2127" y="1450"/>
                  </a:cubicBezTo>
                  <a:cubicBezTo>
                    <a:pt x="2155" y="1459"/>
                    <a:pt x="2184" y="1463"/>
                    <a:pt x="2212" y="1463"/>
                  </a:cubicBezTo>
                  <a:cubicBezTo>
                    <a:pt x="2396" y="1463"/>
                    <a:pt x="2564" y="1292"/>
                    <a:pt x="2621" y="1121"/>
                  </a:cubicBezTo>
                  <a:cubicBezTo>
                    <a:pt x="2687" y="890"/>
                    <a:pt x="2605" y="659"/>
                    <a:pt x="2390" y="527"/>
                  </a:cubicBezTo>
                  <a:cubicBezTo>
                    <a:pt x="2357" y="511"/>
                    <a:pt x="2308" y="495"/>
                    <a:pt x="2258" y="478"/>
                  </a:cubicBezTo>
                  <a:cubicBezTo>
                    <a:pt x="1748" y="330"/>
                    <a:pt x="1237" y="181"/>
                    <a:pt x="726" y="33"/>
                  </a:cubicBezTo>
                  <a:cubicBezTo>
                    <a:pt x="676" y="17"/>
                    <a:pt x="627" y="0"/>
                    <a:pt x="56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1" name="Google Shape;681;p14"/>
            <p:cNvSpPr/>
            <p:nvPr/>
          </p:nvSpPr>
          <p:spPr>
            <a:xfrm>
              <a:off x="1247538" y="463930"/>
              <a:ext cx="85897" cy="72510"/>
            </a:xfrm>
            <a:custGeom>
              <a:avLst/>
              <a:gdLst/>
              <a:ahLst/>
              <a:cxnLst/>
              <a:rect l="l" t="t" r="r" b="b"/>
              <a:pathLst>
                <a:path w="2374" h="2004" extrusionOk="0">
                  <a:moveTo>
                    <a:pt x="1844" y="1"/>
                  </a:moveTo>
                  <a:cubicBezTo>
                    <a:pt x="1783" y="1"/>
                    <a:pt x="1722" y="12"/>
                    <a:pt x="1665" y="36"/>
                  </a:cubicBezTo>
                  <a:cubicBezTo>
                    <a:pt x="1583" y="69"/>
                    <a:pt x="1500" y="118"/>
                    <a:pt x="1418" y="168"/>
                  </a:cubicBezTo>
                  <a:cubicBezTo>
                    <a:pt x="1055" y="448"/>
                    <a:pt x="709" y="728"/>
                    <a:pt x="346" y="1008"/>
                  </a:cubicBezTo>
                  <a:cubicBezTo>
                    <a:pt x="264" y="1074"/>
                    <a:pt x="198" y="1157"/>
                    <a:pt x="149" y="1206"/>
                  </a:cubicBezTo>
                  <a:cubicBezTo>
                    <a:pt x="0" y="1420"/>
                    <a:pt x="17" y="1635"/>
                    <a:pt x="132" y="1799"/>
                  </a:cubicBezTo>
                  <a:cubicBezTo>
                    <a:pt x="233" y="1926"/>
                    <a:pt x="373" y="2004"/>
                    <a:pt x="529" y="2004"/>
                  </a:cubicBezTo>
                  <a:cubicBezTo>
                    <a:pt x="577" y="2004"/>
                    <a:pt x="626" y="1996"/>
                    <a:pt x="676" y="1981"/>
                  </a:cubicBezTo>
                  <a:cubicBezTo>
                    <a:pt x="791" y="1931"/>
                    <a:pt x="890" y="1865"/>
                    <a:pt x="1006" y="1799"/>
                  </a:cubicBezTo>
                  <a:cubicBezTo>
                    <a:pt x="1335" y="1536"/>
                    <a:pt x="1665" y="1289"/>
                    <a:pt x="1978" y="1025"/>
                  </a:cubicBezTo>
                  <a:cubicBezTo>
                    <a:pt x="2077" y="959"/>
                    <a:pt x="2159" y="893"/>
                    <a:pt x="2225" y="794"/>
                  </a:cubicBezTo>
                  <a:cubicBezTo>
                    <a:pt x="2374" y="613"/>
                    <a:pt x="2374" y="366"/>
                    <a:pt x="2242" y="201"/>
                  </a:cubicBezTo>
                  <a:cubicBezTo>
                    <a:pt x="2148" y="72"/>
                    <a:pt x="1995" y="1"/>
                    <a:pt x="18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2" name="Google Shape;682;p14"/>
            <p:cNvSpPr/>
            <p:nvPr/>
          </p:nvSpPr>
          <p:spPr>
            <a:xfrm>
              <a:off x="1517061" y="5679"/>
              <a:ext cx="47146" cy="94834"/>
            </a:xfrm>
            <a:custGeom>
              <a:avLst/>
              <a:gdLst/>
              <a:ahLst/>
              <a:cxnLst/>
              <a:rect l="l" t="t" r="r" b="b"/>
              <a:pathLst>
                <a:path w="1303" h="2621" extrusionOk="0">
                  <a:moveTo>
                    <a:pt x="811" y="1"/>
                  </a:moveTo>
                  <a:cubicBezTo>
                    <a:pt x="663" y="1"/>
                    <a:pt x="539" y="56"/>
                    <a:pt x="446" y="175"/>
                  </a:cubicBezTo>
                  <a:cubicBezTo>
                    <a:pt x="363" y="274"/>
                    <a:pt x="314" y="390"/>
                    <a:pt x="281" y="522"/>
                  </a:cubicBezTo>
                  <a:cubicBezTo>
                    <a:pt x="182" y="983"/>
                    <a:pt x="100" y="1444"/>
                    <a:pt x="17" y="1906"/>
                  </a:cubicBezTo>
                  <a:cubicBezTo>
                    <a:pt x="1" y="2021"/>
                    <a:pt x="1" y="2120"/>
                    <a:pt x="17" y="2236"/>
                  </a:cubicBezTo>
                  <a:cubicBezTo>
                    <a:pt x="50" y="2450"/>
                    <a:pt x="232" y="2598"/>
                    <a:pt x="429" y="2615"/>
                  </a:cubicBezTo>
                  <a:cubicBezTo>
                    <a:pt x="454" y="2619"/>
                    <a:pt x="480" y="2621"/>
                    <a:pt x="505" y="2621"/>
                  </a:cubicBezTo>
                  <a:cubicBezTo>
                    <a:pt x="676" y="2621"/>
                    <a:pt x="840" y="2524"/>
                    <a:pt x="940" y="2351"/>
                  </a:cubicBezTo>
                  <a:cubicBezTo>
                    <a:pt x="973" y="2285"/>
                    <a:pt x="1006" y="2203"/>
                    <a:pt x="1023" y="2120"/>
                  </a:cubicBezTo>
                  <a:cubicBezTo>
                    <a:pt x="1105" y="1642"/>
                    <a:pt x="1188" y="1181"/>
                    <a:pt x="1270" y="719"/>
                  </a:cubicBezTo>
                  <a:cubicBezTo>
                    <a:pt x="1286" y="637"/>
                    <a:pt x="1303" y="538"/>
                    <a:pt x="1286" y="456"/>
                  </a:cubicBezTo>
                  <a:cubicBezTo>
                    <a:pt x="1270" y="241"/>
                    <a:pt x="1122" y="60"/>
                    <a:pt x="924" y="11"/>
                  </a:cubicBezTo>
                  <a:cubicBezTo>
                    <a:pt x="885" y="4"/>
                    <a:pt x="847" y="1"/>
                    <a:pt x="8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3" name="Google Shape;683;p14"/>
            <p:cNvSpPr/>
            <p:nvPr/>
          </p:nvSpPr>
          <p:spPr>
            <a:xfrm>
              <a:off x="407887" y="602798"/>
              <a:ext cx="76381" cy="64622"/>
            </a:xfrm>
            <a:custGeom>
              <a:avLst/>
              <a:gdLst/>
              <a:ahLst/>
              <a:cxnLst/>
              <a:rect l="l" t="t" r="r" b="b"/>
              <a:pathLst>
                <a:path w="2111" h="1786" extrusionOk="0">
                  <a:moveTo>
                    <a:pt x="610" y="1"/>
                  </a:moveTo>
                  <a:cubicBezTo>
                    <a:pt x="564" y="1"/>
                    <a:pt x="520" y="8"/>
                    <a:pt x="479" y="22"/>
                  </a:cubicBezTo>
                  <a:cubicBezTo>
                    <a:pt x="116" y="137"/>
                    <a:pt x="1" y="582"/>
                    <a:pt x="298" y="862"/>
                  </a:cubicBezTo>
                  <a:cubicBezTo>
                    <a:pt x="594" y="1142"/>
                    <a:pt x="924" y="1406"/>
                    <a:pt x="1254" y="1670"/>
                  </a:cubicBezTo>
                  <a:cubicBezTo>
                    <a:pt x="1286" y="1703"/>
                    <a:pt x="1352" y="1736"/>
                    <a:pt x="1402" y="1752"/>
                  </a:cubicBezTo>
                  <a:cubicBezTo>
                    <a:pt x="1462" y="1774"/>
                    <a:pt x="1523" y="1785"/>
                    <a:pt x="1582" y="1785"/>
                  </a:cubicBezTo>
                  <a:cubicBezTo>
                    <a:pt x="1700" y="1785"/>
                    <a:pt x="1814" y="1741"/>
                    <a:pt x="1913" y="1653"/>
                  </a:cubicBezTo>
                  <a:cubicBezTo>
                    <a:pt x="2061" y="1521"/>
                    <a:pt x="2111" y="1291"/>
                    <a:pt x="2028" y="1109"/>
                  </a:cubicBezTo>
                  <a:cubicBezTo>
                    <a:pt x="1979" y="1027"/>
                    <a:pt x="1929" y="945"/>
                    <a:pt x="1863" y="879"/>
                  </a:cubicBezTo>
                  <a:cubicBezTo>
                    <a:pt x="1583" y="631"/>
                    <a:pt x="1286" y="384"/>
                    <a:pt x="1056" y="170"/>
                  </a:cubicBezTo>
                  <a:cubicBezTo>
                    <a:pt x="877" y="51"/>
                    <a:pt x="733" y="1"/>
                    <a:pt x="6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4" name="Google Shape;684;p14"/>
            <p:cNvSpPr/>
            <p:nvPr/>
          </p:nvSpPr>
          <p:spPr>
            <a:xfrm>
              <a:off x="367073" y="480031"/>
              <a:ext cx="45047" cy="76526"/>
            </a:xfrm>
            <a:custGeom>
              <a:avLst/>
              <a:gdLst/>
              <a:ahLst/>
              <a:cxnLst/>
              <a:rect l="l" t="t" r="r" b="b"/>
              <a:pathLst>
                <a:path w="1245" h="2115" extrusionOk="0">
                  <a:moveTo>
                    <a:pt x="486" y="0"/>
                  </a:moveTo>
                  <a:cubicBezTo>
                    <a:pt x="220" y="0"/>
                    <a:pt x="1" y="185"/>
                    <a:pt x="25" y="448"/>
                  </a:cubicBezTo>
                  <a:cubicBezTo>
                    <a:pt x="58" y="909"/>
                    <a:pt x="173" y="1387"/>
                    <a:pt x="288" y="1832"/>
                  </a:cubicBezTo>
                  <a:cubicBezTo>
                    <a:pt x="346" y="2018"/>
                    <a:pt x="519" y="2114"/>
                    <a:pt x="703" y="2114"/>
                  </a:cubicBezTo>
                  <a:cubicBezTo>
                    <a:pt x="779" y="2114"/>
                    <a:pt x="858" y="2097"/>
                    <a:pt x="931" y="2063"/>
                  </a:cubicBezTo>
                  <a:cubicBezTo>
                    <a:pt x="1145" y="1964"/>
                    <a:pt x="1244" y="1783"/>
                    <a:pt x="1211" y="1569"/>
                  </a:cubicBezTo>
                  <a:cubicBezTo>
                    <a:pt x="1145" y="1157"/>
                    <a:pt x="1063" y="745"/>
                    <a:pt x="964" y="333"/>
                  </a:cubicBezTo>
                  <a:cubicBezTo>
                    <a:pt x="948" y="217"/>
                    <a:pt x="832" y="135"/>
                    <a:pt x="799" y="85"/>
                  </a:cubicBezTo>
                  <a:cubicBezTo>
                    <a:pt x="695" y="27"/>
                    <a:pt x="587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191644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" name="Google Shape;882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83" name="Google Shape;883;p18"/>
          <p:cNvGrpSpPr/>
          <p:nvPr/>
        </p:nvGrpSpPr>
        <p:grpSpPr>
          <a:xfrm>
            <a:off x="-982622" y="3819194"/>
            <a:ext cx="13092468" cy="3671009"/>
            <a:chOff x="-736967" y="2864395"/>
            <a:chExt cx="9819351" cy="2753257"/>
          </a:xfrm>
        </p:grpSpPr>
        <p:sp>
          <p:nvSpPr>
            <p:cNvPr id="884" name="Google Shape;884;p18"/>
            <p:cNvSpPr/>
            <p:nvPr/>
          </p:nvSpPr>
          <p:spPr>
            <a:xfrm rot="4726716">
              <a:off x="-1009745" y="3489150"/>
              <a:ext cx="2508817" cy="1503745"/>
            </a:xfrm>
            <a:custGeom>
              <a:avLst/>
              <a:gdLst/>
              <a:ahLst/>
              <a:cxnLst/>
              <a:rect l="l" t="t" r="r" b="b"/>
              <a:pathLst>
                <a:path w="197659" h="153291" extrusionOk="0">
                  <a:moveTo>
                    <a:pt x="179928" y="0"/>
                  </a:moveTo>
                  <a:cubicBezTo>
                    <a:pt x="179812" y="0"/>
                    <a:pt x="179696" y="2"/>
                    <a:pt x="179579" y="5"/>
                  </a:cubicBezTo>
                  <a:cubicBezTo>
                    <a:pt x="178640" y="22"/>
                    <a:pt x="177684" y="137"/>
                    <a:pt x="176761" y="351"/>
                  </a:cubicBezTo>
                  <a:cubicBezTo>
                    <a:pt x="174322" y="879"/>
                    <a:pt x="172080" y="1719"/>
                    <a:pt x="170103" y="2840"/>
                  </a:cubicBezTo>
                  <a:cubicBezTo>
                    <a:pt x="167976" y="4043"/>
                    <a:pt x="165999" y="5510"/>
                    <a:pt x="164235" y="7207"/>
                  </a:cubicBezTo>
                  <a:cubicBezTo>
                    <a:pt x="160560" y="10767"/>
                    <a:pt x="157412" y="15283"/>
                    <a:pt x="154759" y="19239"/>
                  </a:cubicBezTo>
                  <a:lnTo>
                    <a:pt x="153902" y="20508"/>
                  </a:lnTo>
                  <a:cubicBezTo>
                    <a:pt x="151380" y="24298"/>
                    <a:pt x="148759" y="28204"/>
                    <a:pt x="145743" y="31632"/>
                  </a:cubicBezTo>
                  <a:cubicBezTo>
                    <a:pt x="143848" y="33725"/>
                    <a:pt x="141722" y="35736"/>
                    <a:pt x="139217" y="37763"/>
                  </a:cubicBezTo>
                  <a:cubicBezTo>
                    <a:pt x="136975" y="39560"/>
                    <a:pt x="134569" y="41290"/>
                    <a:pt x="132031" y="42856"/>
                  </a:cubicBezTo>
                  <a:cubicBezTo>
                    <a:pt x="119885" y="50289"/>
                    <a:pt x="106469" y="53733"/>
                    <a:pt x="93498" y="57063"/>
                  </a:cubicBezTo>
                  <a:lnTo>
                    <a:pt x="93284" y="57129"/>
                  </a:lnTo>
                  <a:lnTo>
                    <a:pt x="93185" y="57145"/>
                  </a:lnTo>
                  <a:lnTo>
                    <a:pt x="93119" y="57161"/>
                  </a:lnTo>
                  <a:lnTo>
                    <a:pt x="92954" y="57211"/>
                  </a:lnTo>
                  <a:cubicBezTo>
                    <a:pt x="88702" y="58315"/>
                    <a:pt x="83873" y="59551"/>
                    <a:pt x="79291" y="60936"/>
                  </a:cubicBezTo>
                  <a:cubicBezTo>
                    <a:pt x="73540" y="62666"/>
                    <a:pt x="68875" y="64347"/>
                    <a:pt x="64590" y="66259"/>
                  </a:cubicBezTo>
                  <a:cubicBezTo>
                    <a:pt x="60058" y="68270"/>
                    <a:pt x="55674" y="70594"/>
                    <a:pt x="51554" y="73181"/>
                  </a:cubicBezTo>
                  <a:cubicBezTo>
                    <a:pt x="43231" y="78389"/>
                    <a:pt x="35748" y="84718"/>
                    <a:pt x="29321" y="91969"/>
                  </a:cubicBezTo>
                  <a:cubicBezTo>
                    <a:pt x="22811" y="99336"/>
                    <a:pt x="17125" y="107841"/>
                    <a:pt x="12460" y="117268"/>
                  </a:cubicBezTo>
                  <a:cubicBezTo>
                    <a:pt x="10021" y="122196"/>
                    <a:pt x="7846" y="127255"/>
                    <a:pt x="6016" y="132315"/>
                  </a:cubicBezTo>
                  <a:cubicBezTo>
                    <a:pt x="4154" y="137457"/>
                    <a:pt x="2489" y="142912"/>
                    <a:pt x="1072" y="148549"/>
                  </a:cubicBezTo>
                  <a:cubicBezTo>
                    <a:pt x="578" y="148664"/>
                    <a:pt x="166" y="149175"/>
                    <a:pt x="67" y="149785"/>
                  </a:cubicBezTo>
                  <a:cubicBezTo>
                    <a:pt x="1" y="150180"/>
                    <a:pt x="83" y="150609"/>
                    <a:pt x="264" y="150939"/>
                  </a:cubicBezTo>
                  <a:cubicBezTo>
                    <a:pt x="380" y="151169"/>
                    <a:pt x="561" y="151351"/>
                    <a:pt x="759" y="151466"/>
                  </a:cubicBezTo>
                  <a:lnTo>
                    <a:pt x="1039" y="151598"/>
                  </a:lnTo>
                  <a:cubicBezTo>
                    <a:pt x="2489" y="152158"/>
                    <a:pt x="4072" y="152521"/>
                    <a:pt x="5901" y="152719"/>
                  </a:cubicBezTo>
                  <a:cubicBezTo>
                    <a:pt x="7472" y="152885"/>
                    <a:pt x="9029" y="152968"/>
                    <a:pt x="10560" y="152968"/>
                  </a:cubicBezTo>
                  <a:cubicBezTo>
                    <a:pt x="10699" y="152968"/>
                    <a:pt x="10838" y="152967"/>
                    <a:pt x="10977" y="152966"/>
                  </a:cubicBezTo>
                  <a:cubicBezTo>
                    <a:pt x="11307" y="152966"/>
                    <a:pt x="11636" y="152966"/>
                    <a:pt x="11966" y="152949"/>
                  </a:cubicBezTo>
                  <a:cubicBezTo>
                    <a:pt x="13284" y="152933"/>
                    <a:pt x="14685" y="152850"/>
                    <a:pt x="15806" y="152784"/>
                  </a:cubicBezTo>
                  <a:lnTo>
                    <a:pt x="15971" y="152784"/>
                  </a:lnTo>
                  <a:lnTo>
                    <a:pt x="16103" y="152768"/>
                  </a:lnTo>
                  <a:lnTo>
                    <a:pt x="16432" y="152752"/>
                  </a:lnTo>
                  <a:lnTo>
                    <a:pt x="16531" y="152752"/>
                  </a:lnTo>
                  <a:lnTo>
                    <a:pt x="16861" y="152735"/>
                  </a:lnTo>
                  <a:cubicBezTo>
                    <a:pt x="18212" y="152653"/>
                    <a:pt x="19547" y="152587"/>
                    <a:pt x="20915" y="152537"/>
                  </a:cubicBezTo>
                  <a:cubicBezTo>
                    <a:pt x="21245" y="152537"/>
                    <a:pt x="21575" y="152521"/>
                    <a:pt x="21904" y="152521"/>
                  </a:cubicBezTo>
                  <a:cubicBezTo>
                    <a:pt x="22289" y="152509"/>
                    <a:pt x="22665" y="152497"/>
                    <a:pt x="23045" y="152497"/>
                  </a:cubicBezTo>
                  <a:cubicBezTo>
                    <a:pt x="23202" y="152497"/>
                    <a:pt x="23360" y="152499"/>
                    <a:pt x="23519" y="152504"/>
                  </a:cubicBezTo>
                  <a:cubicBezTo>
                    <a:pt x="24179" y="152504"/>
                    <a:pt x="24838" y="152537"/>
                    <a:pt x="25481" y="152554"/>
                  </a:cubicBezTo>
                  <a:lnTo>
                    <a:pt x="26041" y="152570"/>
                  </a:lnTo>
                  <a:cubicBezTo>
                    <a:pt x="28019" y="152636"/>
                    <a:pt x="29980" y="152686"/>
                    <a:pt x="31941" y="152752"/>
                  </a:cubicBezTo>
                  <a:cubicBezTo>
                    <a:pt x="35748" y="152850"/>
                    <a:pt x="39539" y="152933"/>
                    <a:pt x="43346" y="152999"/>
                  </a:cubicBezTo>
                  <a:cubicBezTo>
                    <a:pt x="54821" y="153212"/>
                    <a:pt x="66542" y="153291"/>
                    <a:pt x="78094" y="153291"/>
                  </a:cubicBezTo>
                  <a:cubicBezTo>
                    <a:pt x="93272" y="153291"/>
                    <a:pt x="108159" y="153156"/>
                    <a:pt x="121813" y="153015"/>
                  </a:cubicBezTo>
                  <a:lnTo>
                    <a:pt x="131636" y="152916"/>
                  </a:lnTo>
                  <a:lnTo>
                    <a:pt x="141475" y="152801"/>
                  </a:lnTo>
                  <a:lnTo>
                    <a:pt x="143486" y="152784"/>
                  </a:lnTo>
                  <a:lnTo>
                    <a:pt x="143815" y="152784"/>
                  </a:lnTo>
                  <a:cubicBezTo>
                    <a:pt x="147369" y="152742"/>
                    <a:pt x="151109" y="152699"/>
                    <a:pt x="154755" y="152699"/>
                  </a:cubicBezTo>
                  <a:cubicBezTo>
                    <a:pt x="155319" y="152699"/>
                    <a:pt x="155881" y="152700"/>
                    <a:pt x="156440" y="152702"/>
                  </a:cubicBezTo>
                  <a:lnTo>
                    <a:pt x="156555" y="152702"/>
                  </a:lnTo>
                  <a:cubicBezTo>
                    <a:pt x="157176" y="152702"/>
                    <a:pt x="157822" y="152704"/>
                    <a:pt x="158491" y="152704"/>
                  </a:cubicBezTo>
                  <a:cubicBezTo>
                    <a:pt x="159829" y="152704"/>
                    <a:pt x="161258" y="152697"/>
                    <a:pt x="162752" y="152653"/>
                  </a:cubicBezTo>
                  <a:cubicBezTo>
                    <a:pt x="164697" y="152620"/>
                    <a:pt x="166526" y="152537"/>
                    <a:pt x="168372" y="152405"/>
                  </a:cubicBezTo>
                  <a:cubicBezTo>
                    <a:pt x="173333" y="152026"/>
                    <a:pt x="177305" y="151351"/>
                    <a:pt x="180865" y="150279"/>
                  </a:cubicBezTo>
                  <a:cubicBezTo>
                    <a:pt x="183057" y="149604"/>
                    <a:pt x="184870" y="148878"/>
                    <a:pt x="186452" y="148021"/>
                  </a:cubicBezTo>
                  <a:cubicBezTo>
                    <a:pt x="188430" y="146967"/>
                    <a:pt x="189962" y="145912"/>
                    <a:pt x="191248" y="144692"/>
                  </a:cubicBezTo>
                  <a:cubicBezTo>
                    <a:pt x="192814" y="143225"/>
                    <a:pt x="194000" y="141726"/>
                    <a:pt x="194874" y="140094"/>
                  </a:cubicBezTo>
                  <a:cubicBezTo>
                    <a:pt x="195236" y="139402"/>
                    <a:pt x="195665" y="138611"/>
                    <a:pt x="195994" y="137721"/>
                  </a:cubicBezTo>
                  <a:cubicBezTo>
                    <a:pt x="196258" y="136996"/>
                    <a:pt x="196489" y="136254"/>
                    <a:pt x="196703" y="135446"/>
                  </a:cubicBezTo>
                  <a:cubicBezTo>
                    <a:pt x="197099" y="133930"/>
                    <a:pt x="197362" y="132315"/>
                    <a:pt x="197478" y="130650"/>
                  </a:cubicBezTo>
                  <a:cubicBezTo>
                    <a:pt x="197593" y="128969"/>
                    <a:pt x="197659" y="127222"/>
                    <a:pt x="197643" y="125278"/>
                  </a:cubicBezTo>
                  <a:lnTo>
                    <a:pt x="197643" y="122641"/>
                  </a:lnTo>
                  <a:lnTo>
                    <a:pt x="197626" y="119987"/>
                  </a:lnTo>
                  <a:cubicBezTo>
                    <a:pt x="197610" y="116312"/>
                    <a:pt x="197560" y="112291"/>
                    <a:pt x="197461" y="107692"/>
                  </a:cubicBezTo>
                  <a:cubicBezTo>
                    <a:pt x="197395" y="104858"/>
                    <a:pt x="197329" y="102023"/>
                    <a:pt x="197263" y="99089"/>
                  </a:cubicBezTo>
                  <a:lnTo>
                    <a:pt x="197263" y="99007"/>
                  </a:lnTo>
                  <a:lnTo>
                    <a:pt x="197247" y="98512"/>
                  </a:lnTo>
                  <a:cubicBezTo>
                    <a:pt x="197132" y="93486"/>
                    <a:pt x="197000" y="88311"/>
                    <a:pt x="196950" y="83103"/>
                  </a:cubicBezTo>
                  <a:cubicBezTo>
                    <a:pt x="196901" y="79246"/>
                    <a:pt x="196884" y="75192"/>
                    <a:pt x="196917" y="71071"/>
                  </a:cubicBezTo>
                  <a:cubicBezTo>
                    <a:pt x="196950" y="67083"/>
                    <a:pt x="196967" y="64182"/>
                    <a:pt x="196967" y="61216"/>
                  </a:cubicBezTo>
                  <a:cubicBezTo>
                    <a:pt x="196967" y="55480"/>
                    <a:pt x="196901" y="47916"/>
                    <a:pt x="196439" y="40202"/>
                  </a:cubicBezTo>
                  <a:cubicBezTo>
                    <a:pt x="195961" y="32242"/>
                    <a:pt x="195220" y="25716"/>
                    <a:pt x="194099" y="19651"/>
                  </a:cubicBezTo>
                  <a:cubicBezTo>
                    <a:pt x="193720" y="17706"/>
                    <a:pt x="193374" y="16074"/>
                    <a:pt x="193044" y="14673"/>
                  </a:cubicBezTo>
                  <a:cubicBezTo>
                    <a:pt x="192698" y="13239"/>
                    <a:pt x="192336" y="11723"/>
                    <a:pt x="191874" y="10289"/>
                  </a:cubicBezTo>
                  <a:cubicBezTo>
                    <a:pt x="191347" y="8625"/>
                    <a:pt x="190819" y="7339"/>
                    <a:pt x="190210" y="6284"/>
                  </a:cubicBezTo>
                  <a:cubicBezTo>
                    <a:pt x="189550" y="5114"/>
                    <a:pt x="188891" y="4208"/>
                    <a:pt x="188215" y="3499"/>
                  </a:cubicBezTo>
                  <a:cubicBezTo>
                    <a:pt x="186683" y="1917"/>
                    <a:pt x="184870" y="829"/>
                    <a:pt x="182958" y="368"/>
                  </a:cubicBezTo>
                  <a:cubicBezTo>
                    <a:pt x="181980" y="131"/>
                    <a:pt x="180962" y="0"/>
                    <a:pt x="1799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5" name="Google Shape;885;p18"/>
            <p:cNvSpPr/>
            <p:nvPr/>
          </p:nvSpPr>
          <p:spPr>
            <a:xfrm>
              <a:off x="8973222" y="3863071"/>
              <a:ext cx="109163" cy="110248"/>
            </a:xfrm>
            <a:custGeom>
              <a:avLst/>
              <a:gdLst/>
              <a:ahLst/>
              <a:cxnLst/>
              <a:rect l="l" t="t" r="r" b="b"/>
              <a:pathLst>
                <a:path w="3017" h="3047" extrusionOk="0">
                  <a:moveTo>
                    <a:pt x="1432" y="1"/>
                  </a:moveTo>
                  <a:cubicBezTo>
                    <a:pt x="1072" y="1"/>
                    <a:pt x="765" y="202"/>
                    <a:pt x="512" y="470"/>
                  </a:cubicBezTo>
                  <a:cubicBezTo>
                    <a:pt x="1" y="997"/>
                    <a:pt x="67" y="1903"/>
                    <a:pt x="380" y="2365"/>
                  </a:cubicBezTo>
                  <a:cubicBezTo>
                    <a:pt x="633" y="2760"/>
                    <a:pt x="1098" y="3046"/>
                    <a:pt x="1590" y="3046"/>
                  </a:cubicBezTo>
                  <a:cubicBezTo>
                    <a:pt x="1836" y="3046"/>
                    <a:pt x="2088" y="2975"/>
                    <a:pt x="2325" y="2810"/>
                  </a:cubicBezTo>
                  <a:cubicBezTo>
                    <a:pt x="2836" y="2480"/>
                    <a:pt x="3017" y="2019"/>
                    <a:pt x="3017" y="1442"/>
                  </a:cubicBezTo>
                  <a:cubicBezTo>
                    <a:pt x="3000" y="651"/>
                    <a:pt x="2358" y="25"/>
                    <a:pt x="1550" y="8"/>
                  </a:cubicBezTo>
                  <a:cubicBezTo>
                    <a:pt x="1510" y="3"/>
                    <a:pt x="1471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6" name="Google Shape;886;p18"/>
            <p:cNvSpPr/>
            <p:nvPr/>
          </p:nvSpPr>
          <p:spPr>
            <a:xfrm>
              <a:off x="8499078" y="39733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87" name="Google Shape;887;p18"/>
          <p:cNvGrpSpPr/>
          <p:nvPr/>
        </p:nvGrpSpPr>
        <p:grpSpPr>
          <a:xfrm>
            <a:off x="-320605" y="133710"/>
            <a:ext cx="12710688" cy="6826233"/>
            <a:chOff x="-240454" y="100282"/>
            <a:chExt cx="9533016" cy="5119675"/>
          </a:xfrm>
        </p:grpSpPr>
        <p:grpSp>
          <p:nvGrpSpPr>
            <p:cNvPr id="888" name="Google Shape;888;p18"/>
            <p:cNvGrpSpPr/>
            <p:nvPr/>
          </p:nvGrpSpPr>
          <p:grpSpPr>
            <a:xfrm rot="4955892" flipH="1">
              <a:off x="-24691" y="-40614"/>
              <a:ext cx="429754" cy="812657"/>
              <a:chOff x="3925396" y="4059189"/>
              <a:chExt cx="757372" cy="1432176"/>
            </a:xfrm>
          </p:grpSpPr>
          <p:sp>
            <p:nvSpPr>
              <p:cNvPr id="889" name="Google Shape;889;p18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0" name="Google Shape;890;p18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1" name="Google Shape;891;p18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892" name="Google Shape;892;p18"/>
            <p:cNvGrpSpPr/>
            <p:nvPr/>
          </p:nvGrpSpPr>
          <p:grpSpPr>
            <a:xfrm rot="4956030" flipH="1">
              <a:off x="-76462" y="787193"/>
              <a:ext cx="533303" cy="799260"/>
              <a:chOff x="2995144" y="4433786"/>
              <a:chExt cx="710262" cy="1064470"/>
            </a:xfrm>
          </p:grpSpPr>
          <p:sp>
            <p:nvSpPr>
              <p:cNvPr id="893" name="Google Shape;893;p18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4" name="Google Shape;894;p18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5" name="Google Shape;895;p18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6" name="Google Shape;896;p18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897" name="Google Shape;897;p18"/>
            <p:cNvGrpSpPr/>
            <p:nvPr/>
          </p:nvGrpSpPr>
          <p:grpSpPr>
            <a:xfrm rot="-4124887">
              <a:off x="8583996" y="4386761"/>
              <a:ext cx="382430" cy="961467"/>
              <a:chOff x="4979142" y="4336675"/>
              <a:chExt cx="444861" cy="1118426"/>
            </a:xfrm>
          </p:grpSpPr>
          <p:sp>
            <p:nvSpPr>
              <p:cNvPr id="898" name="Google Shape;898;p18"/>
              <p:cNvSpPr/>
              <p:nvPr/>
            </p:nvSpPr>
            <p:spPr>
              <a:xfrm>
                <a:off x="4979142" y="4336675"/>
                <a:ext cx="434760" cy="1118426"/>
              </a:xfrm>
              <a:custGeom>
                <a:avLst/>
                <a:gdLst/>
                <a:ahLst/>
                <a:cxnLst/>
                <a:rect l="l" t="t" r="r" b="b"/>
                <a:pathLst>
                  <a:path w="12494" h="32141" extrusionOk="0">
                    <a:moveTo>
                      <a:pt x="6328" y="1"/>
                    </a:moveTo>
                    <a:cubicBezTo>
                      <a:pt x="5029" y="1"/>
                      <a:pt x="3745" y="128"/>
                      <a:pt x="2506" y="546"/>
                    </a:cubicBezTo>
                    <a:cubicBezTo>
                      <a:pt x="1731" y="810"/>
                      <a:pt x="1022" y="1139"/>
                      <a:pt x="445" y="1733"/>
                    </a:cubicBezTo>
                    <a:cubicBezTo>
                      <a:pt x="215" y="1963"/>
                      <a:pt x="50" y="2243"/>
                      <a:pt x="17" y="2557"/>
                    </a:cubicBezTo>
                    <a:cubicBezTo>
                      <a:pt x="0" y="2870"/>
                      <a:pt x="17" y="3199"/>
                      <a:pt x="17" y="3513"/>
                    </a:cubicBezTo>
                    <a:cubicBezTo>
                      <a:pt x="17" y="3677"/>
                      <a:pt x="0" y="3826"/>
                      <a:pt x="17" y="3990"/>
                    </a:cubicBezTo>
                    <a:cubicBezTo>
                      <a:pt x="149" y="12528"/>
                      <a:pt x="281" y="21081"/>
                      <a:pt x="412" y="29619"/>
                    </a:cubicBezTo>
                    <a:cubicBezTo>
                      <a:pt x="412" y="29800"/>
                      <a:pt x="445" y="29965"/>
                      <a:pt x="462" y="30146"/>
                    </a:cubicBezTo>
                    <a:cubicBezTo>
                      <a:pt x="412" y="30327"/>
                      <a:pt x="478" y="30476"/>
                      <a:pt x="610" y="30574"/>
                    </a:cubicBezTo>
                    <a:cubicBezTo>
                      <a:pt x="841" y="30756"/>
                      <a:pt x="1072" y="30953"/>
                      <a:pt x="1335" y="31085"/>
                    </a:cubicBezTo>
                    <a:cubicBezTo>
                      <a:pt x="1780" y="31300"/>
                      <a:pt x="2242" y="31514"/>
                      <a:pt x="2720" y="31646"/>
                    </a:cubicBezTo>
                    <a:cubicBezTo>
                      <a:pt x="3870" y="31975"/>
                      <a:pt x="5016" y="32141"/>
                      <a:pt x="6156" y="32141"/>
                    </a:cubicBezTo>
                    <a:cubicBezTo>
                      <a:pt x="7469" y="32141"/>
                      <a:pt x="8774" y="31922"/>
                      <a:pt x="10070" y="31481"/>
                    </a:cubicBezTo>
                    <a:cubicBezTo>
                      <a:pt x="10680" y="31267"/>
                      <a:pt x="11257" y="31019"/>
                      <a:pt x="11784" y="30640"/>
                    </a:cubicBezTo>
                    <a:cubicBezTo>
                      <a:pt x="12444" y="30195"/>
                      <a:pt x="12394" y="30228"/>
                      <a:pt x="12378" y="29536"/>
                    </a:cubicBezTo>
                    <a:cubicBezTo>
                      <a:pt x="12378" y="26833"/>
                      <a:pt x="12361" y="24147"/>
                      <a:pt x="12345" y="21460"/>
                    </a:cubicBezTo>
                    <a:cubicBezTo>
                      <a:pt x="12328" y="15511"/>
                      <a:pt x="12328" y="9578"/>
                      <a:pt x="12295" y="3628"/>
                    </a:cubicBezTo>
                    <a:cubicBezTo>
                      <a:pt x="12295" y="3565"/>
                      <a:pt x="12280" y="3486"/>
                      <a:pt x="12264" y="3407"/>
                    </a:cubicBezTo>
                    <a:lnTo>
                      <a:pt x="12264" y="3407"/>
                    </a:lnTo>
                    <a:lnTo>
                      <a:pt x="12295" y="3315"/>
                    </a:lnTo>
                    <a:cubicBezTo>
                      <a:pt x="12493" y="2524"/>
                      <a:pt x="12229" y="1914"/>
                      <a:pt x="11620" y="1403"/>
                    </a:cubicBezTo>
                    <a:cubicBezTo>
                      <a:pt x="11208" y="1040"/>
                      <a:pt x="10713" y="826"/>
                      <a:pt x="10219" y="628"/>
                    </a:cubicBezTo>
                    <a:cubicBezTo>
                      <a:pt x="9049" y="183"/>
                      <a:pt x="7813" y="35"/>
                      <a:pt x="6576" y="2"/>
                    </a:cubicBezTo>
                    <a:cubicBezTo>
                      <a:pt x="6494" y="1"/>
                      <a:pt x="64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grpSp>
            <p:nvGrpSpPr>
              <p:cNvPr id="899" name="Google Shape;899;p18"/>
              <p:cNvGrpSpPr/>
              <p:nvPr/>
            </p:nvGrpSpPr>
            <p:grpSpPr>
              <a:xfrm>
                <a:off x="4979142" y="4336675"/>
                <a:ext cx="444861" cy="1118426"/>
                <a:chOff x="4979142" y="4336675"/>
                <a:chExt cx="444861" cy="1118426"/>
              </a:xfrm>
            </p:grpSpPr>
            <p:sp>
              <p:nvSpPr>
                <p:cNvPr id="900" name="Google Shape;900;p18"/>
                <p:cNvSpPr/>
                <p:nvPr/>
              </p:nvSpPr>
              <p:spPr>
                <a:xfrm>
                  <a:off x="4979142" y="4336675"/>
                  <a:ext cx="434760" cy="1118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494" h="32141" extrusionOk="0">
                      <a:moveTo>
                        <a:pt x="6328" y="1"/>
                      </a:moveTo>
                      <a:cubicBezTo>
                        <a:pt x="5029" y="1"/>
                        <a:pt x="3745" y="128"/>
                        <a:pt x="2506" y="546"/>
                      </a:cubicBezTo>
                      <a:cubicBezTo>
                        <a:pt x="1731" y="810"/>
                        <a:pt x="1022" y="1139"/>
                        <a:pt x="445" y="1733"/>
                      </a:cubicBezTo>
                      <a:cubicBezTo>
                        <a:pt x="215" y="1963"/>
                        <a:pt x="50" y="2243"/>
                        <a:pt x="17" y="2557"/>
                      </a:cubicBezTo>
                      <a:cubicBezTo>
                        <a:pt x="0" y="2870"/>
                        <a:pt x="17" y="3199"/>
                        <a:pt x="17" y="3513"/>
                      </a:cubicBezTo>
                      <a:cubicBezTo>
                        <a:pt x="17" y="3677"/>
                        <a:pt x="0" y="3826"/>
                        <a:pt x="17" y="3990"/>
                      </a:cubicBezTo>
                      <a:cubicBezTo>
                        <a:pt x="149" y="12528"/>
                        <a:pt x="281" y="21081"/>
                        <a:pt x="412" y="29619"/>
                      </a:cubicBezTo>
                      <a:cubicBezTo>
                        <a:pt x="412" y="29800"/>
                        <a:pt x="445" y="29965"/>
                        <a:pt x="462" y="30146"/>
                      </a:cubicBezTo>
                      <a:cubicBezTo>
                        <a:pt x="412" y="30327"/>
                        <a:pt x="478" y="30476"/>
                        <a:pt x="610" y="30574"/>
                      </a:cubicBezTo>
                      <a:cubicBezTo>
                        <a:pt x="841" y="30756"/>
                        <a:pt x="1072" y="30953"/>
                        <a:pt x="1335" y="31085"/>
                      </a:cubicBezTo>
                      <a:cubicBezTo>
                        <a:pt x="1780" y="31300"/>
                        <a:pt x="2242" y="31514"/>
                        <a:pt x="2720" y="31646"/>
                      </a:cubicBezTo>
                      <a:cubicBezTo>
                        <a:pt x="3870" y="31975"/>
                        <a:pt x="5016" y="32141"/>
                        <a:pt x="6156" y="32141"/>
                      </a:cubicBezTo>
                      <a:cubicBezTo>
                        <a:pt x="7469" y="32141"/>
                        <a:pt x="8774" y="31922"/>
                        <a:pt x="10070" y="31481"/>
                      </a:cubicBezTo>
                      <a:cubicBezTo>
                        <a:pt x="10680" y="31267"/>
                        <a:pt x="11257" y="31019"/>
                        <a:pt x="11784" y="30640"/>
                      </a:cubicBezTo>
                      <a:cubicBezTo>
                        <a:pt x="12444" y="30195"/>
                        <a:pt x="12394" y="30228"/>
                        <a:pt x="12378" y="29536"/>
                      </a:cubicBezTo>
                      <a:cubicBezTo>
                        <a:pt x="12378" y="26833"/>
                        <a:pt x="12361" y="24147"/>
                        <a:pt x="12345" y="21460"/>
                      </a:cubicBezTo>
                      <a:cubicBezTo>
                        <a:pt x="12328" y="15511"/>
                        <a:pt x="12328" y="9578"/>
                        <a:pt x="12295" y="3628"/>
                      </a:cubicBezTo>
                      <a:cubicBezTo>
                        <a:pt x="12295" y="3565"/>
                        <a:pt x="12280" y="3486"/>
                        <a:pt x="12264" y="3407"/>
                      </a:cubicBezTo>
                      <a:lnTo>
                        <a:pt x="12264" y="3407"/>
                      </a:lnTo>
                      <a:lnTo>
                        <a:pt x="12295" y="3315"/>
                      </a:lnTo>
                      <a:cubicBezTo>
                        <a:pt x="12493" y="2524"/>
                        <a:pt x="12229" y="1914"/>
                        <a:pt x="11620" y="1403"/>
                      </a:cubicBezTo>
                      <a:cubicBezTo>
                        <a:pt x="11208" y="1040"/>
                        <a:pt x="10713" y="826"/>
                        <a:pt x="10219" y="628"/>
                      </a:cubicBezTo>
                      <a:cubicBezTo>
                        <a:pt x="9049" y="183"/>
                        <a:pt x="7813" y="35"/>
                        <a:pt x="6576" y="2"/>
                      </a:cubicBezTo>
                      <a:cubicBezTo>
                        <a:pt x="6494" y="1"/>
                        <a:pt x="6411" y="1"/>
                        <a:pt x="6328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901" name="Google Shape;901;p18"/>
                <p:cNvSpPr/>
                <p:nvPr/>
              </p:nvSpPr>
              <p:spPr>
                <a:xfrm>
                  <a:off x="4988655" y="4408784"/>
                  <a:ext cx="435348" cy="1040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2" h="28744" extrusionOk="0">
                      <a:moveTo>
                        <a:pt x="11850" y="0"/>
                      </a:moveTo>
                      <a:cubicBezTo>
                        <a:pt x="11224" y="857"/>
                        <a:pt x="10351" y="1335"/>
                        <a:pt x="9378" y="1632"/>
                      </a:cubicBezTo>
                      <a:cubicBezTo>
                        <a:pt x="8900" y="1780"/>
                        <a:pt x="8422" y="1912"/>
                        <a:pt x="7944" y="2044"/>
                      </a:cubicBezTo>
                      <a:cubicBezTo>
                        <a:pt x="7928" y="2143"/>
                        <a:pt x="7878" y="2242"/>
                        <a:pt x="7895" y="2340"/>
                      </a:cubicBezTo>
                      <a:cubicBezTo>
                        <a:pt x="7895" y="2588"/>
                        <a:pt x="7928" y="2851"/>
                        <a:pt x="7944" y="3115"/>
                      </a:cubicBezTo>
                      <a:cubicBezTo>
                        <a:pt x="7977" y="4862"/>
                        <a:pt x="8027" y="6609"/>
                        <a:pt x="7895" y="8356"/>
                      </a:cubicBezTo>
                      <a:cubicBezTo>
                        <a:pt x="7780" y="9922"/>
                        <a:pt x="7615" y="11487"/>
                        <a:pt x="7335" y="13037"/>
                      </a:cubicBezTo>
                      <a:cubicBezTo>
                        <a:pt x="7153" y="14091"/>
                        <a:pt x="6939" y="15146"/>
                        <a:pt x="6659" y="16185"/>
                      </a:cubicBezTo>
                      <a:cubicBezTo>
                        <a:pt x="6461" y="16910"/>
                        <a:pt x="6280" y="17635"/>
                        <a:pt x="6049" y="18360"/>
                      </a:cubicBezTo>
                      <a:cubicBezTo>
                        <a:pt x="5802" y="19135"/>
                        <a:pt x="5538" y="19909"/>
                        <a:pt x="5209" y="20651"/>
                      </a:cubicBezTo>
                      <a:cubicBezTo>
                        <a:pt x="4994" y="21112"/>
                        <a:pt x="4829" y="21607"/>
                        <a:pt x="4500" y="22019"/>
                      </a:cubicBezTo>
                      <a:cubicBezTo>
                        <a:pt x="4401" y="22134"/>
                        <a:pt x="4384" y="22315"/>
                        <a:pt x="4302" y="22447"/>
                      </a:cubicBezTo>
                      <a:cubicBezTo>
                        <a:pt x="4154" y="22711"/>
                        <a:pt x="4038" y="22991"/>
                        <a:pt x="3824" y="23205"/>
                      </a:cubicBezTo>
                      <a:cubicBezTo>
                        <a:pt x="3593" y="23436"/>
                        <a:pt x="3429" y="23683"/>
                        <a:pt x="3247" y="23947"/>
                      </a:cubicBezTo>
                      <a:cubicBezTo>
                        <a:pt x="3165" y="24062"/>
                        <a:pt x="3099" y="24178"/>
                        <a:pt x="3000" y="24277"/>
                      </a:cubicBezTo>
                      <a:cubicBezTo>
                        <a:pt x="2522" y="24755"/>
                        <a:pt x="2044" y="25233"/>
                        <a:pt x="1533" y="25678"/>
                      </a:cubicBezTo>
                      <a:cubicBezTo>
                        <a:pt x="1072" y="26090"/>
                        <a:pt x="610" y="26485"/>
                        <a:pt x="50" y="26749"/>
                      </a:cubicBezTo>
                      <a:cubicBezTo>
                        <a:pt x="0" y="26930"/>
                        <a:pt x="66" y="27079"/>
                        <a:pt x="198" y="27177"/>
                      </a:cubicBezTo>
                      <a:cubicBezTo>
                        <a:pt x="429" y="27359"/>
                        <a:pt x="660" y="27556"/>
                        <a:pt x="923" y="27688"/>
                      </a:cubicBezTo>
                      <a:cubicBezTo>
                        <a:pt x="1368" y="27903"/>
                        <a:pt x="1830" y="28117"/>
                        <a:pt x="2308" y="28249"/>
                      </a:cubicBezTo>
                      <a:cubicBezTo>
                        <a:pt x="3458" y="28578"/>
                        <a:pt x="4604" y="28744"/>
                        <a:pt x="5744" y="28744"/>
                      </a:cubicBezTo>
                      <a:cubicBezTo>
                        <a:pt x="7057" y="28744"/>
                        <a:pt x="8362" y="28525"/>
                        <a:pt x="9658" y="28084"/>
                      </a:cubicBezTo>
                      <a:cubicBezTo>
                        <a:pt x="10268" y="27870"/>
                        <a:pt x="10845" y="27622"/>
                        <a:pt x="11372" y="27243"/>
                      </a:cubicBezTo>
                      <a:cubicBezTo>
                        <a:pt x="12032" y="26798"/>
                        <a:pt x="11982" y="26831"/>
                        <a:pt x="11966" y="26139"/>
                      </a:cubicBezTo>
                      <a:cubicBezTo>
                        <a:pt x="11966" y="23436"/>
                        <a:pt x="11949" y="20750"/>
                        <a:pt x="11933" y="18063"/>
                      </a:cubicBezTo>
                      <a:cubicBezTo>
                        <a:pt x="11916" y="12114"/>
                        <a:pt x="11900" y="6181"/>
                        <a:pt x="11883" y="231"/>
                      </a:cubicBezTo>
                      <a:cubicBezTo>
                        <a:pt x="11883" y="165"/>
                        <a:pt x="11867" y="83"/>
                        <a:pt x="1185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  <p:sp>
              <p:nvSpPr>
                <p:cNvPr id="902" name="Google Shape;902;p18"/>
                <p:cNvSpPr/>
                <p:nvPr/>
              </p:nvSpPr>
              <p:spPr>
                <a:xfrm>
                  <a:off x="4980982" y="4336675"/>
                  <a:ext cx="434757" cy="14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11" h="5568" extrusionOk="0">
                      <a:moveTo>
                        <a:pt x="6345" y="1"/>
                      </a:moveTo>
                      <a:cubicBezTo>
                        <a:pt x="5046" y="1"/>
                        <a:pt x="3762" y="128"/>
                        <a:pt x="2523" y="546"/>
                      </a:cubicBezTo>
                      <a:cubicBezTo>
                        <a:pt x="1748" y="810"/>
                        <a:pt x="1039" y="1139"/>
                        <a:pt x="462" y="1733"/>
                      </a:cubicBezTo>
                      <a:cubicBezTo>
                        <a:pt x="232" y="1963"/>
                        <a:pt x="67" y="2243"/>
                        <a:pt x="34" y="2557"/>
                      </a:cubicBezTo>
                      <a:cubicBezTo>
                        <a:pt x="1" y="2870"/>
                        <a:pt x="34" y="3199"/>
                        <a:pt x="34" y="3513"/>
                      </a:cubicBezTo>
                      <a:cubicBezTo>
                        <a:pt x="149" y="3595"/>
                        <a:pt x="248" y="3694"/>
                        <a:pt x="347" y="3776"/>
                      </a:cubicBezTo>
                      <a:cubicBezTo>
                        <a:pt x="611" y="4023"/>
                        <a:pt x="858" y="4287"/>
                        <a:pt x="1138" y="4485"/>
                      </a:cubicBezTo>
                      <a:cubicBezTo>
                        <a:pt x="1435" y="4683"/>
                        <a:pt x="1781" y="4798"/>
                        <a:pt x="2111" y="4930"/>
                      </a:cubicBezTo>
                      <a:cubicBezTo>
                        <a:pt x="2753" y="5177"/>
                        <a:pt x="3446" y="5325"/>
                        <a:pt x="4121" y="5424"/>
                      </a:cubicBezTo>
                      <a:cubicBezTo>
                        <a:pt x="4814" y="5512"/>
                        <a:pt x="5507" y="5567"/>
                        <a:pt x="6200" y="5567"/>
                      </a:cubicBezTo>
                      <a:cubicBezTo>
                        <a:pt x="6809" y="5567"/>
                        <a:pt x="7418" y="5525"/>
                        <a:pt x="8027" y="5424"/>
                      </a:cubicBezTo>
                      <a:cubicBezTo>
                        <a:pt x="8056" y="5416"/>
                        <a:pt x="8085" y="5413"/>
                        <a:pt x="8114" y="5413"/>
                      </a:cubicBezTo>
                      <a:cubicBezTo>
                        <a:pt x="8200" y="5413"/>
                        <a:pt x="8287" y="5441"/>
                        <a:pt x="8373" y="5441"/>
                      </a:cubicBezTo>
                      <a:cubicBezTo>
                        <a:pt x="8851" y="5309"/>
                        <a:pt x="9329" y="5177"/>
                        <a:pt x="9807" y="5029"/>
                      </a:cubicBezTo>
                      <a:cubicBezTo>
                        <a:pt x="10780" y="4732"/>
                        <a:pt x="11653" y="4254"/>
                        <a:pt x="12279" y="3397"/>
                      </a:cubicBezTo>
                      <a:lnTo>
                        <a:pt x="12279" y="3414"/>
                      </a:lnTo>
                      <a:cubicBezTo>
                        <a:pt x="12296" y="3381"/>
                        <a:pt x="12296" y="3348"/>
                        <a:pt x="12312" y="3315"/>
                      </a:cubicBezTo>
                      <a:cubicBezTo>
                        <a:pt x="12510" y="2524"/>
                        <a:pt x="12246" y="1914"/>
                        <a:pt x="11637" y="1403"/>
                      </a:cubicBezTo>
                      <a:cubicBezTo>
                        <a:pt x="11225" y="1040"/>
                        <a:pt x="10730" y="826"/>
                        <a:pt x="10236" y="628"/>
                      </a:cubicBezTo>
                      <a:cubicBezTo>
                        <a:pt x="9066" y="183"/>
                        <a:pt x="7830" y="35"/>
                        <a:pt x="6593" y="2"/>
                      </a:cubicBezTo>
                      <a:cubicBezTo>
                        <a:pt x="6511" y="1"/>
                        <a:pt x="6428" y="1"/>
                        <a:pt x="6345" y="1"/>
                      </a:cubicBezTo>
                      <a:close/>
                    </a:path>
                  </a:pathLst>
                </a:custGeom>
                <a:solidFill>
                  <a:srgbClr val="F8F8F8">
                    <a:alpha val="689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endParaRPr sz="1867" kern="0">
                    <a:solidFill>
                      <a:srgbClr val="000000"/>
                    </a:solidFill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903" name="Google Shape;903;p18"/>
          <p:cNvGrpSpPr/>
          <p:nvPr/>
        </p:nvGrpSpPr>
        <p:grpSpPr>
          <a:xfrm flipH="1">
            <a:off x="10408619" y="-409761"/>
            <a:ext cx="2085608" cy="1833247"/>
            <a:chOff x="1" y="5679"/>
            <a:chExt cx="1564206" cy="1374935"/>
          </a:xfrm>
        </p:grpSpPr>
        <p:sp>
          <p:nvSpPr>
            <p:cNvPr id="904" name="Google Shape;904;p18"/>
            <p:cNvSpPr/>
            <p:nvPr/>
          </p:nvSpPr>
          <p:spPr>
            <a:xfrm>
              <a:off x="1" y="1336037"/>
              <a:ext cx="124685" cy="44577"/>
            </a:xfrm>
            <a:custGeom>
              <a:avLst/>
              <a:gdLst/>
              <a:ahLst/>
              <a:cxnLst/>
              <a:rect l="l" t="t" r="r" b="b"/>
              <a:pathLst>
                <a:path w="3446" h="1232" extrusionOk="0">
                  <a:moveTo>
                    <a:pt x="2879" y="0"/>
                  </a:moveTo>
                  <a:cubicBezTo>
                    <a:pt x="2815" y="0"/>
                    <a:pt x="2751" y="6"/>
                    <a:pt x="2687" y="12"/>
                  </a:cubicBezTo>
                  <a:cubicBezTo>
                    <a:pt x="2045" y="78"/>
                    <a:pt x="1385" y="127"/>
                    <a:pt x="726" y="193"/>
                  </a:cubicBezTo>
                  <a:cubicBezTo>
                    <a:pt x="627" y="210"/>
                    <a:pt x="512" y="226"/>
                    <a:pt x="413" y="243"/>
                  </a:cubicBezTo>
                  <a:cubicBezTo>
                    <a:pt x="149" y="325"/>
                    <a:pt x="1" y="523"/>
                    <a:pt x="17" y="770"/>
                  </a:cubicBezTo>
                  <a:cubicBezTo>
                    <a:pt x="34" y="1034"/>
                    <a:pt x="232" y="1215"/>
                    <a:pt x="545" y="1231"/>
                  </a:cubicBezTo>
                  <a:cubicBezTo>
                    <a:pt x="594" y="1231"/>
                    <a:pt x="644" y="1231"/>
                    <a:pt x="693" y="1215"/>
                  </a:cubicBezTo>
                  <a:cubicBezTo>
                    <a:pt x="1402" y="1149"/>
                    <a:pt x="2110" y="1083"/>
                    <a:pt x="2819" y="1017"/>
                  </a:cubicBezTo>
                  <a:cubicBezTo>
                    <a:pt x="2934" y="1001"/>
                    <a:pt x="3033" y="984"/>
                    <a:pt x="3132" y="935"/>
                  </a:cubicBezTo>
                  <a:cubicBezTo>
                    <a:pt x="3330" y="869"/>
                    <a:pt x="3412" y="704"/>
                    <a:pt x="3429" y="506"/>
                  </a:cubicBezTo>
                  <a:cubicBezTo>
                    <a:pt x="3445" y="341"/>
                    <a:pt x="3347" y="210"/>
                    <a:pt x="3215" y="94"/>
                  </a:cubicBezTo>
                  <a:cubicBezTo>
                    <a:pt x="3108" y="20"/>
                    <a:pt x="2995" y="0"/>
                    <a:pt x="28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5" name="Google Shape;905;p18"/>
            <p:cNvSpPr/>
            <p:nvPr/>
          </p:nvSpPr>
          <p:spPr>
            <a:xfrm>
              <a:off x="190249" y="1294644"/>
              <a:ext cx="122261" cy="56300"/>
            </a:xfrm>
            <a:custGeom>
              <a:avLst/>
              <a:gdLst/>
              <a:ahLst/>
              <a:cxnLst/>
              <a:rect l="l" t="t" r="r" b="b"/>
              <a:pathLst>
                <a:path w="3379" h="1556" extrusionOk="0">
                  <a:moveTo>
                    <a:pt x="2780" y="1"/>
                  </a:moveTo>
                  <a:cubicBezTo>
                    <a:pt x="2766" y="1"/>
                    <a:pt x="2751" y="1"/>
                    <a:pt x="2736" y="2"/>
                  </a:cubicBezTo>
                  <a:cubicBezTo>
                    <a:pt x="2687" y="19"/>
                    <a:pt x="2637" y="35"/>
                    <a:pt x="2571" y="35"/>
                  </a:cubicBezTo>
                  <a:cubicBezTo>
                    <a:pt x="1945" y="200"/>
                    <a:pt x="1302" y="348"/>
                    <a:pt x="660" y="530"/>
                  </a:cubicBezTo>
                  <a:cubicBezTo>
                    <a:pt x="495" y="579"/>
                    <a:pt x="346" y="678"/>
                    <a:pt x="248" y="727"/>
                  </a:cubicBezTo>
                  <a:cubicBezTo>
                    <a:pt x="0" y="1090"/>
                    <a:pt x="198" y="1518"/>
                    <a:pt x="544" y="1551"/>
                  </a:cubicBezTo>
                  <a:cubicBezTo>
                    <a:pt x="571" y="1554"/>
                    <a:pt x="599" y="1556"/>
                    <a:pt x="626" y="1556"/>
                  </a:cubicBezTo>
                  <a:cubicBezTo>
                    <a:pt x="746" y="1556"/>
                    <a:pt x="865" y="1529"/>
                    <a:pt x="973" y="1502"/>
                  </a:cubicBezTo>
                  <a:cubicBezTo>
                    <a:pt x="1550" y="1370"/>
                    <a:pt x="2110" y="1222"/>
                    <a:pt x="2670" y="1073"/>
                  </a:cubicBezTo>
                  <a:cubicBezTo>
                    <a:pt x="2802" y="1040"/>
                    <a:pt x="2917" y="1007"/>
                    <a:pt x="3033" y="942"/>
                  </a:cubicBezTo>
                  <a:cubicBezTo>
                    <a:pt x="3280" y="810"/>
                    <a:pt x="3379" y="579"/>
                    <a:pt x="3297" y="348"/>
                  </a:cubicBezTo>
                  <a:cubicBezTo>
                    <a:pt x="3234" y="130"/>
                    <a:pt x="3025" y="1"/>
                    <a:pt x="278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6" name="Google Shape;906;p18"/>
            <p:cNvSpPr/>
            <p:nvPr/>
          </p:nvSpPr>
          <p:spPr>
            <a:xfrm>
              <a:off x="692354" y="932529"/>
              <a:ext cx="86295" cy="100189"/>
            </a:xfrm>
            <a:custGeom>
              <a:avLst/>
              <a:gdLst/>
              <a:ahLst/>
              <a:cxnLst/>
              <a:rect l="l" t="t" r="r" b="b"/>
              <a:pathLst>
                <a:path w="2385" h="2769" extrusionOk="0">
                  <a:moveTo>
                    <a:pt x="1839" y="1"/>
                  </a:moveTo>
                  <a:cubicBezTo>
                    <a:pt x="1815" y="1"/>
                    <a:pt x="1790" y="2"/>
                    <a:pt x="1764" y="6"/>
                  </a:cubicBezTo>
                  <a:cubicBezTo>
                    <a:pt x="1583" y="23"/>
                    <a:pt x="1467" y="122"/>
                    <a:pt x="1368" y="270"/>
                  </a:cubicBezTo>
                  <a:cubicBezTo>
                    <a:pt x="1121" y="583"/>
                    <a:pt x="890" y="913"/>
                    <a:pt x="643" y="1242"/>
                  </a:cubicBezTo>
                  <a:cubicBezTo>
                    <a:pt x="577" y="1325"/>
                    <a:pt x="511" y="1407"/>
                    <a:pt x="462" y="1506"/>
                  </a:cubicBezTo>
                  <a:cubicBezTo>
                    <a:pt x="396" y="1588"/>
                    <a:pt x="314" y="1671"/>
                    <a:pt x="264" y="1770"/>
                  </a:cubicBezTo>
                  <a:cubicBezTo>
                    <a:pt x="198" y="1885"/>
                    <a:pt x="116" y="1984"/>
                    <a:pt x="83" y="2099"/>
                  </a:cubicBezTo>
                  <a:cubicBezTo>
                    <a:pt x="0" y="2330"/>
                    <a:pt x="83" y="2561"/>
                    <a:pt x="264" y="2693"/>
                  </a:cubicBezTo>
                  <a:cubicBezTo>
                    <a:pt x="336" y="2743"/>
                    <a:pt x="427" y="2768"/>
                    <a:pt x="522" y="2768"/>
                  </a:cubicBezTo>
                  <a:cubicBezTo>
                    <a:pt x="644" y="2768"/>
                    <a:pt x="772" y="2727"/>
                    <a:pt x="874" y="2643"/>
                  </a:cubicBezTo>
                  <a:cubicBezTo>
                    <a:pt x="940" y="2577"/>
                    <a:pt x="989" y="2511"/>
                    <a:pt x="1055" y="2429"/>
                  </a:cubicBezTo>
                  <a:cubicBezTo>
                    <a:pt x="1418" y="1934"/>
                    <a:pt x="1780" y="1424"/>
                    <a:pt x="2143" y="929"/>
                  </a:cubicBezTo>
                  <a:cubicBezTo>
                    <a:pt x="2209" y="830"/>
                    <a:pt x="2275" y="698"/>
                    <a:pt x="2308" y="583"/>
                  </a:cubicBezTo>
                  <a:cubicBezTo>
                    <a:pt x="2384" y="278"/>
                    <a:pt x="2149" y="1"/>
                    <a:pt x="18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7" name="Google Shape;907;p18"/>
            <p:cNvSpPr/>
            <p:nvPr/>
          </p:nvSpPr>
          <p:spPr>
            <a:xfrm>
              <a:off x="385852" y="1210700"/>
              <a:ext cx="106775" cy="71750"/>
            </a:xfrm>
            <a:custGeom>
              <a:avLst/>
              <a:gdLst/>
              <a:ahLst/>
              <a:cxnLst/>
              <a:rect l="l" t="t" r="r" b="b"/>
              <a:pathLst>
                <a:path w="2951" h="1983" extrusionOk="0">
                  <a:moveTo>
                    <a:pt x="2430" y="1"/>
                  </a:moveTo>
                  <a:cubicBezTo>
                    <a:pt x="2390" y="1"/>
                    <a:pt x="2349" y="5"/>
                    <a:pt x="2307" y="15"/>
                  </a:cubicBezTo>
                  <a:cubicBezTo>
                    <a:pt x="2225" y="31"/>
                    <a:pt x="2126" y="64"/>
                    <a:pt x="2060" y="97"/>
                  </a:cubicBezTo>
                  <a:cubicBezTo>
                    <a:pt x="1516" y="394"/>
                    <a:pt x="956" y="691"/>
                    <a:pt x="412" y="987"/>
                  </a:cubicBezTo>
                  <a:cubicBezTo>
                    <a:pt x="313" y="1037"/>
                    <a:pt x="214" y="1135"/>
                    <a:pt x="148" y="1168"/>
                  </a:cubicBezTo>
                  <a:cubicBezTo>
                    <a:pt x="33" y="1383"/>
                    <a:pt x="0" y="1564"/>
                    <a:pt x="99" y="1729"/>
                  </a:cubicBezTo>
                  <a:cubicBezTo>
                    <a:pt x="185" y="1887"/>
                    <a:pt x="359" y="1982"/>
                    <a:pt x="533" y="1982"/>
                  </a:cubicBezTo>
                  <a:cubicBezTo>
                    <a:pt x="559" y="1982"/>
                    <a:pt x="585" y="1980"/>
                    <a:pt x="610" y="1976"/>
                  </a:cubicBezTo>
                  <a:cubicBezTo>
                    <a:pt x="709" y="1960"/>
                    <a:pt x="824" y="1910"/>
                    <a:pt x="907" y="1861"/>
                  </a:cubicBezTo>
                  <a:cubicBezTo>
                    <a:pt x="1450" y="1580"/>
                    <a:pt x="1978" y="1300"/>
                    <a:pt x="2505" y="1020"/>
                  </a:cubicBezTo>
                  <a:cubicBezTo>
                    <a:pt x="2604" y="971"/>
                    <a:pt x="2687" y="905"/>
                    <a:pt x="2769" y="822"/>
                  </a:cubicBezTo>
                  <a:cubicBezTo>
                    <a:pt x="2934" y="658"/>
                    <a:pt x="2950" y="427"/>
                    <a:pt x="2835" y="229"/>
                  </a:cubicBezTo>
                  <a:cubicBezTo>
                    <a:pt x="2755" y="83"/>
                    <a:pt x="2600" y="1"/>
                    <a:pt x="24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8" name="Google Shape;908;p18"/>
            <p:cNvSpPr/>
            <p:nvPr/>
          </p:nvSpPr>
          <p:spPr>
            <a:xfrm>
              <a:off x="843235" y="609456"/>
              <a:ext cx="43564" cy="114047"/>
            </a:xfrm>
            <a:custGeom>
              <a:avLst/>
              <a:gdLst/>
              <a:ahLst/>
              <a:cxnLst/>
              <a:rect l="l" t="t" r="r" b="b"/>
              <a:pathLst>
                <a:path w="1204" h="3152" extrusionOk="0">
                  <a:moveTo>
                    <a:pt x="711" y="0"/>
                  </a:moveTo>
                  <a:cubicBezTo>
                    <a:pt x="536" y="0"/>
                    <a:pt x="400" y="86"/>
                    <a:pt x="264" y="283"/>
                  </a:cubicBezTo>
                  <a:cubicBezTo>
                    <a:pt x="247" y="349"/>
                    <a:pt x="214" y="464"/>
                    <a:pt x="198" y="596"/>
                  </a:cubicBezTo>
                  <a:cubicBezTo>
                    <a:pt x="132" y="1189"/>
                    <a:pt x="66" y="1799"/>
                    <a:pt x="17" y="2392"/>
                  </a:cubicBezTo>
                  <a:cubicBezTo>
                    <a:pt x="0" y="2524"/>
                    <a:pt x="0" y="2656"/>
                    <a:pt x="33" y="2771"/>
                  </a:cubicBezTo>
                  <a:cubicBezTo>
                    <a:pt x="66" y="2985"/>
                    <a:pt x="247" y="3117"/>
                    <a:pt x="462" y="3150"/>
                  </a:cubicBezTo>
                  <a:cubicBezTo>
                    <a:pt x="474" y="3151"/>
                    <a:pt x="487" y="3152"/>
                    <a:pt x="499" y="3152"/>
                  </a:cubicBezTo>
                  <a:cubicBezTo>
                    <a:pt x="684" y="3152"/>
                    <a:pt x="862" y="3039"/>
                    <a:pt x="940" y="2854"/>
                  </a:cubicBezTo>
                  <a:cubicBezTo>
                    <a:pt x="989" y="2755"/>
                    <a:pt x="1006" y="2656"/>
                    <a:pt x="1022" y="2540"/>
                  </a:cubicBezTo>
                  <a:cubicBezTo>
                    <a:pt x="1088" y="1931"/>
                    <a:pt x="1137" y="1304"/>
                    <a:pt x="1203" y="695"/>
                  </a:cubicBezTo>
                  <a:cubicBezTo>
                    <a:pt x="1203" y="579"/>
                    <a:pt x="1203" y="464"/>
                    <a:pt x="1187" y="365"/>
                  </a:cubicBezTo>
                  <a:cubicBezTo>
                    <a:pt x="1137" y="167"/>
                    <a:pt x="956" y="2"/>
                    <a:pt x="758" y="2"/>
                  </a:cubicBezTo>
                  <a:cubicBezTo>
                    <a:pt x="742" y="1"/>
                    <a:pt x="726" y="0"/>
                    <a:pt x="7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9" name="Google Shape;909;p18"/>
            <p:cNvSpPr/>
            <p:nvPr/>
          </p:nvSpPr>
          <p:spPr>
            <a:xfrm>
              <a:off x="785958" y="779622"/>
              <a:ext cx="68638" cy="102541"/>
            </a:xfrm>
            <a:custGeom>
              <a:avLst/>
              <a:gdLst/>
              <a:ahLst/>
              <a:cxnLst/>
              <a:rect l="l" t="t" r="r" b="b"/>
              <a:pathLst>
                <a:path w="1897" h="2834" extrusionOk="0">
                  <a:moveTo>
                    <a:pt x="1369" y="1"/>
                  </a:moveTo>
                  <a:cubicBezTo>
                    <a:pt x="1202" y="1"/>
                    <a:pt x="1021" y="100"/>
                    <a:pt x="907" y="277"/>
                  </a:cubicBezTo>
                  <a:cubicBezTo>
                    <a:pt x="858" y="343"/>
                    <a:pt x="825" y="425"/>
                    <a:pt x="792" y="507"/>
                  </a:cubicBezTo>
                  <a:cubicBezTo>
                    <a:pt x="561" y="985"/>
                    <a:pt x="347" y="1463"/>
                    <a:pt x="133" y="1958"/>
                  </a:cubicBezTo>
                  <a:cubicBezTo>
                    <a:pt x="83" y="2057"/>
                    <a:pt x="50" y="2156"/>
                    <a:pt x="34" y="2271"/>
                  </a:cubicBezTo>
                  <a:cubicBezTo>
                    <a:pt x="1" y="2502"/>
                    <a:pt x="133" y="2716"/>
                    <a:pt x="331" y="2798"/>
                  </a:cubicBezTo>
                  <a:cubicBezTo>
                    <a:pt x="387" y="2822"/>
                    <a:pt x="447" y="2833"/>
                    <a:pt x="506" y="2833"/>
                  </a:cubicBezTo>
                  <a:cubicBezTo>
                    <a:pt x="654" y="2833"/>
                    <a:pt x="802" y="2763"/>
                    <a:pt x="907" y="2633"/>
                  </a:cubicBezTo>
                  <a:cubicBezTo>
                    <a:pt x="957" y="2584"/>
                    <a:pt x="990" y="2518"/>
                    <a:pt x="1056" y="2403"/>
                  </a:cubicBezTo>
                  <a:cubicBezTo>
                    <a:pt x="1287" y="1892"/>
                    <a:pt x="1534" y="1331"/>
                    <a:pt x="1797" y="755"/>
                  </a:cubicBezTo>
                  <a:cubicBezTo>
                    <a:pt x="1814" y="722"/>
                    <a:pt x="1814" y="689"/>
                    <a:pt x="1830" y="656"/>
                  </a:cubicBezTo>
                  <a:cubicBezTo>
                    <a:pt x="1896" y="376"/>
                    <a:pt x="1764" y="128"/>
                    <a:pt x="1517" y="29"/>
                  </a:cubicBezTo>
                  <a:cubicBezTo>
                    <a:pt x="1471" y="10"/>
                    <a:pt x="1421" y="1"/>
                    <a:pt x="13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0" name="Google Shape;910;p18"/>
            <p:cNvSpPr/>
            <p:nvPr/>
          </p:nvSpPr>
          <p:spPr>
            <a:xfrm>
              <a:off x="1353697" y="335120"/>
              <a:ext cx="85897" cy="91288"/>
            </a:xfrm>
            <a:custGeom>
              <a:avLst/>
              <a:gdLst/>
              <a:ahLst/>
              <a:cxnLst/>
              <a:rect l="l" t="t" r="r" b="b"/>
              <a:pathLst>
                <a:path w="2374" h="2523" extrusionOk="0">
                  <a:moveTo>
                    <a:pt x="1865" y="1"/>
                  </a:moveTo>
                  <a:cubicBezTo>
                    <a:pt x="1780" y="1"/>
                    <a:pt x="1694" y="21"/>
                    <a:pt x="1615" y="53"/>
                  </a:cubicBezTo>
                  <a:cubicBezTo>
                    <a:pt x="1549" y="86"/>
                    <a:pt x="1483" y="135"/>
                    <a:pt x="1434" y="184"/>
                  </a:cubicBezTo>
                  <a:cubicBezTo>
                    <a:pt x="1022" y="662"/>
                    <a:pt x="610" y="1157"/>
                    <a:pt x="264" y="1552"/>
                  </a:cubicBezTo>
                  <a:cubicBezTo>
                    <a:pt x="165" y="1684"/>
                    <a:pt x="132" y="1734"/>
                    <a:pt x="115" y="1783"/>
                  </a:cubicBezTo>
                  <a:cubicBezTo>
                    <a:pt x="0" y="2014"/>
                    <a:pt x="66" y="2278"/>
                    <a:pt x="264" y="2426"/>
                  </a:cubicBezTo>
                  <a:cubicBezTo>
                    <a:pt x="352" y="2490"/>
                    <a:pt x="451" y="2523"/>
                    <a:pt x="553" y="2523"/>
                  </a:cubicBezTo>
                  <a:cubicBezTo>
                    <a:pt x="661" y="2523"/>
                    <a:pt x="772" y="2486"/>
                    <a:pt x="874" y="2409"/>
                  </a:cubicBezTo>
                  <a:cubicBezTo>
                    <a:pt x="939" y="2343"/>
                    <a:pt x="1005" y="2278"/>
                    <a:pt x="1055" y="2212"/>
                  </a:cubicBezTo>
                  <a:cubicBezTo>
                    <a:pt x="1401" y="1800"/>
                    <a:pt x="1747" y="1404"/>
                    <a:pt x="2077" y="992"/>
                  </a:cubicBezTo>
                  <a:cubicBezTo>
                    <a:pt x="2159" y="893"/>
                    <a:pt x="2241" y="794"/>
                    <a:pt x="2291" y="679"/>
                  </a:cubicBezTo>
                  <a:cubicBezTo>
                    <a:pt x="2373" y="481"/>
                    <a:pt x="2307" y="217"/>
                    <a:pt x="2126" y="86"/>
                  </a:cubicBezTo>
                  <a:cubicBezTo>
                    <a:pt x="2049" y="25"/>
                    <a:pt x="1957" y="1"/>
                    <a:pt x="18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1" name="Google Shape;911;p18"/>
            <p:cNvSpPr/>
            <p:nvPr/>
          </p:nvSpPr>
          <p:spPr>
            <a:xfrm>
              <a:off x="558768" y="1091515"/>
              <a:ext cx="93676" cy="83509"/>
            </a:xfrm>
            <a:custGeom>
              <a:avLst/>
              <a:gdLst/>
              <a:ahLst/>
              <a:cxnLst/>
              <a:rect l="l" t="t" r="r" b="b"/>
              <a:pathLst>
                <a:path w="2589" h="2308" extrusionOk="0">
                  <a:moveTo>
                    <a:pt x="2047" y="1"/>
                  </a:moveTo>
                  <a:cubicBezTo>
                    <a:pt x="1972" y="1"/>
                    <a:pt x="1897" y="15"/>
                    <a:pt x="1830" y="46"/>
                  </a:cubicBezTo>
                  <a:cubicBezTo>
                    <a:pt x="1731" y="95"/>
                    <a:pt x="1649" y="161"/>
                    <a:pt x="1566" y="243"/>
                  </a:cubicBezTo>
                  <a:cubicBezTo>
                    <a:pt x="1171" y="573"/>
                    <a:pt x="792" y="903"/>
                    <a:pt x="413" y="1232"/>
                  </a:cubicBezTo>
                  <a:cubicBezTo>
                    <a:pt x="314" y="1315"/>
                    <a:pt x="231" y="1413"/>
                    <a:pt x="165" y="1479"/>
                  </a:cubicBezTo>
                  <a:cubicBezTo>
                    <a:pt x="1" y="1727"/>
                    <a:pt x="17" y="1990"/>
                    <a:pt x="182" y="2155"/>
                  </a:cubicBezTo>
                  <a:cubicBezTo>
                    <a:pt x="266" y="2258"/>
                    <a:pt x="392" y="2308"/>
                    <a:pt x="525" y="2308"/>
                  </a:cubicBezTo>
                  <a:cubicBezTo>
                    <a:pt x="626" y="2308"/>
                    <a:pt x="732" y="2278"/>
                    <a:pt x="825" y="2221"/>
                  </a:cubicBezTo>
                  <a:cubicBezTo>
                    <a:pt x="874" y="2188"/>
                    <a:pt x="924" y="2155"/>
                    <a:pt x="957" y="2122"/>
                  </a:cubicBezTo>
                  <a:cubicBezTo>
                    <a:pt x="1402" y="1743"/>
                    <a:pt x="1830" y="1364"/>
                    <a:pt x="2275" y="968"/>
                  </a:cubicBezTo>
                  <a:cubicBezTo>
                    <a:pt x="2357" y="903"/>
                    <a:pt x="2423" y="820"/>
                    <a:pt x="2473" y="721"/>
                  </a:cubicBezTo>
                  <a:cubicBezTo>
                    <a:pt x="2588" y="523"/>
                    <a:pt x="2539" y="276"/>
                    <a:pt x="2390" y="128"/>
                  </a:cubicBezTo>
                  <a:cubicBezTo>
                    <a:pt x="2307" y="44"/>
                    <a:pt x="2177" y="1"/>
                    <a:pt x="20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2" name="Google Shape;912;p18"/>
            <p:cNvSpPr/>
            <p:nvPr/>
          </p:nvSpPr>
          <p:spPr>
            <a:xfrm>
              <a:off x="523598" y="666914"/>
              <a:ext cx="107353" cy="56011"/>
            </a:xfrm>
            <a:custGeom>
              <a:avLst/>
              <a:gdLst/>
              <a:ahLst/>
              <a:cxnLst/>
              <a:rect l="l" t="t" r="r" b="b"/>
              <a:pathLst>
                <a:path w="2967" h="1548" extrusionOk="0">
                  <a:moveTo>
                    <a:pt x="577" y="1"/>
                  </a:moveTo>
                  <a:cubicBezTo>
                    <a:pt x="532" y="1"/>
                    <a:pt x="486" y="5"/>
                    <a:pt x="445" y="13"/>
                  </a:cubicBezTo>
                  <a:cubicBezTo>
                    <a:pt x="247" y="46"/>
                    <a:pt x="116" y="145"/>
                    <a:pt x="50" y="343"/>
                  </a:cubicBezTo>
                  <a:cubicBezTo>
                    <a:pt x="0" y="540"/>
                    <a:pt x="50" y="771"/>
                    <a:pt x="215" y="870"/>
                  </a:cubicBezTo>
                  <a:cubicBezTo>
                    <a:pt x="330" y="952"/>
                    <a:pt x="445" y="1002"/>
                    <a:pt x="561" y="1035"/>
                  </a:cubicBezTo>
                  <a:cubicBezTo>
                    <a:pt x="1072" y="1200"/>
                    <a:pt x="1566" y="1348"/>
                    <a:pt x="2077" y="1480"/>
                  </a:cubicBezTo>
                  <a:cubicBezTo>
                    <a:pt x="2176" y="1513"/>
                    <a:pt x="2291" y="1546"/>
                    <a:pt x="2407" y="1546"/>
                  </a:cubicBezTo>
                  <a:cubicBezTo>
                    <a:pt x="2418" y="1547"/>
                    <a:pt x="2430" y="1547"/>
                    <a:pt x="2441" y="1547"/>
                  </a:cubicBezTo>
                  <a:cubicBezTo>
                    <a:pt x="2657" y="1547"/>
                    <a:pt x="2838" y="1404"/>
                    <a:pt x="2901" y="1216"/>
                  </a:cubicBezTo>
                  <a:cubicBezTo>
                    <a:pt x="2967" y="1002"/>
                    <a:pt x="2884" y="771"/>
                    <a:pt x="2670" y="623"/>
                  </a:cubicBezTo>
                  <a:cubicBezTo>
                    <a:pt x="2637" y="606"/>
                    <a:pt x="2588" y="590"/>
                    <a:pt x="2538" y="573"/>
                  </a:cubicBezTo>
                  <a:cubicBezTo>
                    <a:pt x="1929" y="376"/>
                    <a:pt x="1319" y="194"/>
                    <a:pt x="709" y="13"/>
                  </a:cubicBezTo>
                  <a:cubicBezTo>
                    <a:pt x="668" y="5"/>
                    <a:pt x="622" y="1"/>
                    <a:pt x="5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3" name="Google Shape;913;p18"/>
            <p:cNvSpPr/>
            <p:nvPr/>
          </p:nvSpPr>
          <p:spPr>
            <a:xfrm>
              <a:off x="1104400" y="564662"/>
              <a:ext cx="99647" cy="69398"/>
            </a:xfrm>
            <a:custGeom>
              <a:avLst/>
              <a:gdLst/>
              <a:ahLst/>
              <a:cxnLst/>
              <a:rect l="l" t="t" r="r" b="b"/>
              <a:pathLst>
                <a:path w="2754" h="1918" extrusionOk="0">
                  <a:moveTo>
                    <a:pt x="2190" y="1"/>
                  </a:moveTo>
                  <a:cubicBezTo>
                    <a:pt x="2141" y="1"/>
                    <a:pt x="2092" y="7"/>
                    <a:pt x="2045" y="21"/>
                  </a:cubicBezTo>
                  <a:cubicBezTo>
                    <a:pt x="1995" y="37"/>
                    <a:pt x="1929" y="54"/>
                    <a:pt x="1896" y="87"/>
                  </a:cubicBezTo>
                  <a:cubicBezTo>
                    <a:pt x="1385" y="367"/>
                    <a:pt x="874" y="664"/>
                    <a:pt x="363" y="944"/>
                  </a:cubicBezTo>
                  <a:cubicBezTo>
                    <a:pt x="265" y="1010"/>
                    <a:pt x="199" y="1076"/>
                    <a:pt x="133" y="1125"/>
                  </a:cubicBezTo>
                  <a:cubicBezTo>
                    <a:pt x="34" y="1306"/>
                    <a:pt x="1" y="1471"/>
                    <a:pt x="83" y="1636"/>
                  </a:cubicBezTo>
                  <a:cubicBezTo>
                    <a:pt x="160" y="1806"/>
                    <a:pt x="295" y="1918"/>
                    <a:pt x="475" y="1918"/>
                  </a:cubicBezTo>
                  <a:cubicBezTo>
                    <a:pt x="487" y="1918"/>
                    <a:pt x="499" y="1917"/>
                    <a:pt x="512" y="1916"/>
                  </a:cubicBezTo>
                  <a:cubicBezTo>
                    <a:pt x="660" y="1900"/>
                    <a:pt x="808" y="1867"/>
                    <a:pt x="924" y="1784"/>
                  </a:cubicBezTo>
                  <a:cubicBezTo>
                    <a:pt x="1385" y="1537"/>
                    <a:pt x="1847" y="1273"/>
                    <a:pt x="2308" y="1010"/>
                  </a:cubicBezTo>
                  <a:cubicBezTo>
                    <a:pt x="2391" y="977"/>
                    <a:pt x="2473" y="927"/>
                    <a:pt x="2539" y="861"/>
                  </a:cubicBezTo>
                  <a:cubicBezTo>
                    <a:pt x="2704" y="697"/>
                    <a:pt x="2753" y="449"/>
                    <a:pt x="2654" y="268"/>
                  </a:cubicBezTo>
                  <a:cubicBezTo>
                    <a:pt x="2563" y="98"/>
                    <a:pt x="2378" y="1"/>
                    <a:pt x="21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4" name="Google Shape;914;p18"/>
            <p:cNvSpPr/>
            <p:nvPr/>
          </p:nvSpPr>
          <p:spPr>
            <a:xfrm>
              <a:off x="1447917" y="190499"/>
              <a:ext cx="70375" cy="96716"/>
            </a:xfrm>
            <a:custGeom>
              <a:avLst/>
              <a:gdLst/>
              <a:ahLst/>
              <a:cxnLst/>
              <a:rect l="l" t="t" r="r" b="b"/>
              <a:pathLst>
                <a:path w="1945" h="2673" extrusionOk="0">
                  <a:moveTo>
                    <a:pt x="1411" y="1"/>
                  </a:moveTo>
                  <a:cubicBezTo>
                    <a:pt x="1261" y="1"/>
                    <a:pt x="1113" y="70"/>
                    <a:pt x="1005" y="209"/>
                  </a:cubicBezTo>
                  <a:cubicBezTo>
                    <a:pt x="956" y="275"/>
                    <a:pt x="907" y="358"/>
                    <a:pt x="874" y="440"/>
                  </a:cubicBezTo>
                  <a:cubicBezTo>
                    <a:pt x="791" y="572"/>
                    <a:pt x="725" y="720"/>
                    <a:pt x="643" y="869"/>
                  </a:cubicBezTo>
                  <a:cubicBezTo>
                    <a:pt x="560" y="1034"/>
                    <a:pt x="478" y="1198"/>
                    <a:pt x="396" y="1363"/>
                  </a:cubicBezTo>
                  <a:cubicBezTo>
                    <a:pt x="297" y="1577"/>
                    <a:pt x="181" y="1775"/>
                    <a:pt x="99" y="2006"/>
                  </a:cubicBezTo>
                  <a:cubicBezTo>
                    <a:pt x="0" y="2253"/>
                    <a:pt x="115" y="2500"/>
                    <a:pt x="330" y="2616"/>
                  </a:cubicBezTo>
                  <a:cubicBezTo>
                    <a:pt x="396" y="2654"/>
                    <a:pt x="469" y="2672"/>
                    <a:pt x="543" y="2672"/>
                  </a:cubicBezTo>
                  <a:cubicBezTo>
                    <a:pt x="692" y="2672"/>
                    <a:pt x="846" y="2599"/>
                    <a:pt x="956" y="2467"/>
                  </a:cubicBezTo>
                  <a:cubicBezTo>
                    <a:pt x="1022" y="2401"/>
                    <a:pt x="1055" y="2319"/>
                    <a:pt x="1104" y="2237"/>
                  </a:cubicBezTo>
                  <a:cubicBezTo>
                    <a:pt x="1335" y="1792"/>
                    <a:pt x="1549" y="1363"/>
                    <a:pt x="1780" y="918"/>
                  </a:cubicBezTo>
                  <a:cubicBezTo>
                    <a:pt x="1813" y="836"/>
                    <a:pt x="1846" y="753"/>
                    <a:pt x="1879" y="671"/>
                  </a:cubicBezTo>
                  <a:cubicBezTo>
                    <a:pt x="1945" y="407"/>
                    <a:pt x="1862" y="177"/>
                    <a:pt x="1648" y="61"/>
                  </a:cubicBezTo>
                  <a:cubicBezTo>
                    <a:pt x="1573" y="21"/>
                    <a:pt x="1492" y="1"/>
                    <a:pt x="1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5" name="Google Shape;915;p18"/>
            <p:cNvSpPr/>
            <p:nvPr/>
          </p:nvSpPr>
          <p:spPr>
            <a:xfrm>
              <a:off x="691160" y="694810"/>
              <a:ext cx="100804" cy="40561"/>
            </a:xfrm>
            <a:custGeom>
              <a:avLst/>
              <a:gdLst/>
              <a:ahLst/>
              <a:cxnLst/>
              <a:rect l="l" t="t" r="r" b="b"/>
              <a:pathLst>
                <a:path w="2786" h="1121" extrusionOk="0">
                  <a:moveTo>
                    <a:pt x="676" y="0"/>
                  </a:moveTo>
                  <a:cubicBezTo>
                    <a:pt x="577" y="0"/>
                    <a:pt x="495" y="0"/>
                    <a:pt x="396" y="17"/>
                  </a:cubicBezTo>
                  <a:cubicBezTo>
                    <a:pt x="198" y="66"/>
                    <a:pt x="50" y="247"/>
                    <a:pt x="17" y="429"/>
                  </a:cubicBezTo>
                  <a:cubicBezTo>
                    <a:pt x="0" y="659"/>
                    <a:pt x="116" y="874"/>
                    <a:pt x="330" y="956"/>
                  </a:cubicBezTo>
                  <a:cubicBezTo>
                    <a:pt x="413" y="989"/>
                    <a:pt x="511" y="1006"/>
                    <a:pt x="594" y="1006"/>
                  </a:cubicBezTo>
                  <a:cubicBezTo>
                    <a:pt x="1088" y="1055"/>
                    <a:pt x="1583" y="1088"/>
                    <a:pt x="2077" y="1121"/>
                  </a:cubicBezTo>
                  <a:cubicBezTo>
                    <a:pt x="2176" y="1121"/>
                    <a:pt x="2291" y="1104"/>
                    <a:pt x="2407" y="1088"/>
                  </a:cubicBezTo>
                  <a:cubicBezTo>
                    <a:pt x="2605" y="1039"/>
                    <a:pt x="2720" y="907"/>
                    <a:pt x="2753" y="709"/>
                  </a:cubicBezTo>
                  <a:cubicBezTo>
                    <a:pt x="2786" y="511"/>
                    <a:pt x="2687" y="297"/>
                    <a:pt x="2456" y="165"/>
                  </a:cubicBezTo>
                  <a:cubicBezTo>
                    <a:pt x="2390" y="149"/>
                    <a:pt x="2275" y="99"/>
                    <a:pt x="2143" y="99"/>
                  </a:cubicBezTo>
                  <a:cubicBezTo>
                    <a:pt x="1665" y="50"/>
                    <a:pt x="1171" y="33"/>
                    <a:pt x="6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6" name="Google Shape;916;p18"/>
            <p:cNvSpPr/>
            <p:nvPr/>
          </p:nvSpPr>
          <p:spPr>
            <a:xfrm>
              <a:off x="437122" y="271403"/>
              <a:ext cx="96028" cy="61474"/>
            </a:xfrm>
            <a:custGeom>
              <a:avLst/>
              <a:gdLst/>
              <a:ahLst/>
              <a:cxnLst/>
              <a:rect l="l" t="t" r="r" b="b"/>
              <a:pathLst>
                <a:path w="2654" h="1699" extrusionOk="0">
                  <a:moveTo>
                    <a:pt x="2127" y="1"/>
                  </a:moveTo>
                  <a:cubicBezTo>
                    <a:pt x="2044" y="17"/>
                    <a:pt x="1945" y="17"/>
                    <a:pt x="1863" y="67"/>
                  </a:cubicBezTo>
                  <a:cubicBezTo>
                    <a:pt x="1368" y="281"/>
                    <a:pt x="858" y="495"/>
                    <a:pt x="363" y="726"/>
                  </a:cubicBezTo>
                  <a:cubicBezTo>
                    <a:pt x="264" y="775"/>
                    <a:pt x="165" y="874"/>
                    <a:pt x="116" y="924"/>
                  </a:cubicBezTo>
                  <a:cubicBezTo>
                    <a:pt x="1" y="1138"/>
                    <a:pt x="1" y="1286"/>
                    <a:pt x="83" y="1451"/>
                  </a:cubicBezTo>
                  <a:cubicBezTo>
                    <a:pt x="182" y="1616"/>
                    <a:pt x="347" y="1698"/>
                    <a:pt x="528" y="1698"/>
                  </a:cubicBezTo>
                  <a:cubicBezTo>
                    <a:pt x="643" y="1698"/>
                    <a:pt x="759" y="1665"/>
                    <a:pt x="858" y="1616"/>
                  </a:cubicBezTo>
                  <a:cubicBezTo>
                    <a:pt x="1303" y="1418"/>
                    <a:pt x="1748" y="1220"/>
                    <a:pt x="2193" y="1022"/>
                  </a:cubicBezTo>
                  <a:cubicBezTo>
                    <a:pt x="2291" y="973"/>
                    <a:pt x="2390" y="907"/>
                    <a:pt x="2473" y="841"/>
                  </a:cubicBezTo>
                  <a:cubicBezTo>
                    <a:pt x="2621" y="709"/>
                    <a:pt x="2654" y="528"/>
                    <a:pt x="2588" y="330"/>
                  </a:cubicBezTo>
                  <a:cubicBezTo>
                    <a:pt x="2522" y="149"/>
                    <a:pt x="2341" y="1"/>
                    <a:pt x="21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7" name="Google Shape;917;p18"/>
            <p:cNvSpPr/>
            <p:nvPr/>
          </p:nvSpPr>
          <p:spPr>
            <a:xfrm>
              <a:off x="939227" y="648280"/>
              <a:ext cx="100226" cy="48738"/>
            </a:xfrm>
            <a:custGeom>
              <a:avLst/>
              <a:gdLst/>
              <a:ahLst/>
              <a:cxnLst/>
              <a:rect l="l" t="t" r="r" b="b"/>
              <a:pathLst>
                <a:path w="2770" h="1347" extrusionOk="0">
                  <a:moveTo>
                    <a:pt x="2061" y="1"/>
                  </a:moveTo>
                  <a:cubicBezTo>
                    <a:pt x="1550" y="116"/>
                    <a:pt x="1039" y="231"/>
                    <a:pt x="528" y="363"/>
                  </a:cubicBezTo>
                  <a:cubicBezTo>
                    <a:pt x="396" y="396"/>
                    <a:pt x="281" y="495"/>
                    <a:pt x="215" y="528"/>
                  </a:cubicBezTo>
                  <a:cubicBezTo>
                    <a:pt x="1" y="874"/>
                    <a:pt x="165" y="1270"/>
                    <a:pt x="495" y="1336"/>
                  </a:cubicBezTo>
                  <a:cubicBezTo>
                    <a:pt x="536" y="1342"/>
                    <a:pt x="580" y="1346"/>
                    <a:pt x="624" y="1346"/>
                  </a:cubicBezTo>
                  <a:cubicBezTo>
                    <a:pt x="687" y="1346"/>
                    <a:pt x="750" y="1338"/>
                    <a:pt x="808" y="1319"/>
                  </a:cubicBezTo>
                  <a:cubicBezTo>
                    <a:pt x="1303" y="1220"/>
                    <a:pt x="1797" y="1105"/>
                    <a:pt x="2292" y="990"/>
                  </a:cubicBezTo>
                  <a:cubicBezTo>
                    <a:pt x="2374" y="973"/>
                    <a:pt x="2440" y="957"/>
                    <a:pt x="2506" y="924"/>
                  </a:cubicBezTo>
                  <a:cubicBezTo>
                    <a:pt x="2671" y="808"/>
                    <a:pt x="2769" y="594"/>
                    <a:pt x="2737" y="396"/>
                  </a:cubicBezTo>
                  <a:cubicBezTo>
                    <a:pt x="2687" y="165"/>
                    <a:pt x="2522" y="17"/>
                    <a:pt x="22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8" name="Google Shape;918;p18"/>
            <p:cNvSpPr/>
            <p:nvPr/>
          </p:nvSpPr>
          <p:spPr>
            <a:xfrm>
              <a:off x="721589" y="323578"/>
              <a:ext cx="81700" cy="80217"/>
            </a:xfrm>
            <a:custGeom>
              <a:avLst/>
              <a:gdLst/>
              <a:ahLst/>
              <a:cxnLst/>
              <a:rect l="l" t="t" r="r" b="b"/>
              <a:pathLst>
                <a:path w="2258" h="2217" extrusionOk="0">
                  <a:moveTo>
                    <a:pt x="524" y="0"/>
                  </a:moveTo>
                  <a:cubicBezTo>
                    <a:pt x="431" y="0"/>
                    <a:pt x="337" y="29"/>
                    <a:pt x="247" y="91"/>
                  </a:cubicBezTo>
                  <a:cubicBezTo>
                    <a:pt x="82" y="223"/>
                    <a:pt x="0" y="437"/>
                    <a:pt x="82" y="635"/>
                  </a:cubicBezTo>
                  <a:cubicBezTo>
                    <a:pt x="115" y="734"/>
                    <a:pt x="165" y="833"/>
                    <a:pt x="231" y="915"/>
                  </a:cubicBezTo>
                  <a:cubicBezTo>
                    <a:pt x="593" y="1295"/>
                    <a:pt x="956" y="1657"/>
                    <a:pt x="1302" y="2020"/>
                  </a:cubicBezTo>
                  <a:cubicBezTo>
                    <a:pt x="1351" y="2053"/>
                    <a:pt x="1401" y="2086"/>
                    <a:pt x="1417" y="2102"/>
                  </a:cubicBezTo>
                  <a:cubicBezTo>
                    <a:pt x="1532" y="2179"/>
                    <a:pt x="1647" y="2216"/>
                    <a:pt x="1755" y="2216"/>
                  </a:cubicBezTo>
                  <a:cubicBezTo>
                    <a:pt x="1880" y="2216"/>
                    <a:pt x="1996" y="2166"/>
                    <a:pt x="2093" y="2069"/>
                  </a:cubicBezTo>
                  <a:cubicBezTo>
                    <a:pt x="2241" y="1904"/>
                    <a:pt x="2258" y="1674"/>
                    <a:pt x="2143" y="1459"/>
                  </a:cubicBezTo>
                  <a:cubicBezTo>
                    <a:pt x="2110" y="1393"/>
                    <a:pt x="2060" y="1327"/>
                    <a:pt x="2011" y="1278"/>
                  </a:cubicBezTo>
                  <a:cubicBezTo>
                    <a:pt x="1665" y="932"/>
                    <a:pt x="1319" y="569"/>
                    <a:pt x="972" y="223"/>
                  </a:cubicBezTo>
                  <a:cubicBezTo>
                    <a:pt x="906" y="157"/>
                    <a:pt x="841" y="108"/>
                    <a:pt x="758" y="58"/>
                  </a:cubicBezTo>
                  <a:cubicBezTo>
                    <a:pt x="683" y="21"/>
                    <a:pt x="604" y="0"/>
                    <a:pt x="5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9" name="Google Shape;919;p18"/>
            <p:cNvSpPr/>
            <p:nvPr/>
          </p:nvSpPr>
          <p:spPr>
            <a:xfrm>
              <a:off x="367941" y="349159"/>
              <a:ext cx="69217" cy="89298"/>
            </a:xfrm>
            <a:custGeom>
              <a:avLst/>
              <a:gdLst/>
              <a:ahLst/>
              <a:cxnLst/>
              <a:rect l="l" t="t" r="r" b="b"/>
              <a:pathLst>
                <a:path w="1913" h="2468" extrusionOk="0">
                  <a:moveTo>
                    <a:pt x="1392" y="0"/>
                  </a:moveTo>
                  <a:cubicBezTo>
                    <a:pt x="1296" y="0"/>
                    <a:pt x="1201" y="29"/>
                    <a:pt x="1121" y="93"/>
                  </a:cubicBezTo>
                  <a:cubicBezTo>
                    <a:pt x="1039" y="159"/>
                    <a:pt x="973" y="241"/>
                    <a:pt x="907" y="340"/>
                  </a:cubicBezTo>
                  <a:cubicBezTo>
                    <a:pt x="775" y="538"/>
                    <a:pt x="660" y="736"/>
                    <a:pt x="528" y="934"/>
                  </a:cubicBezTo>
                  <a:cubicBezTo>
                    <a:pt x="545" y="950"/>
                    <a:pt x="545" y="950"/>
                    <a:pt x="561" y="950"/>
                  </a:cubicBezTo>
                  <a:cubicBezTo>
                    <a:pt x="429" y="1148"/>
                    <a:pt x="297" y="1346"/>
                    <a:pt x="182" y="1560"/>
                  </a:cubicBezTo>
                  <a:cubicBezTo>
                    <a:pt x="133" y="1659"/>
                    <a:pt x="83" y="1791"/>
                    <a:pt x="50" y="1906"/>
                  </a:cubicBezTo>
                  <a:cubicBezTo>
                    <a:pt x="1" y="2120"/>
                    <a:pt x="100" y="2302"/>
                    <a:pt x="297" y="2417"/>
                  </a:cubicBezTo>
                  <a:cubicBezTo>
                    <a:pt x="364" y="2450"/>
                    <a:pt x="444" y="2467"/>
                    <a:pt x="525" y="2467"/>
                  </a:cubicBezTo>
                  <a:cubicBezTo>
                    <a:pt x="645" y="2467"/>
                    <a:pt x="769" y="2430"/>
                    <a:pt x="858" y="2351"/>
                  </a:cubicBezTo>
                  <a:cubicBezTo>
                    <a:pt x="907" y="2302"/>
                    <a:pt x="957" y="2236"/>
                    <a:pt x="990" y="2186"/>
                  </a:cubicBezTo>
                  <a:cubicBezTo>
                    <a:pt x="1253" y="1725"/>
                    <a:pt x="1533" y="1280"/>
                    <a:pt x="1797" y="818"/>
                  </a:cubicBezTo>
                  <a:cubicBezTo>
                    <a:pt x="1847" y="736"/>
                    <a:pt x="1880" y="653"/>
                    <a:pt x="1880" y="571"/>
                  </a:cubicBezTo>
                  <a:cubicBezTo>
                    <a:pt x="1913" y="373"/>
                    <a:pt x="1847" y="208"/>
                    <a:pt x="1682" y="93"/>
                  </a:cubicBezTo>
                  <a:cubicBezTo>
                    <a:pt x="1597" y="33"/>
                    <a:pt x="1494" y="0"/>
                    <a:pt x="1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0" name="Google Shape;920;p18"/>
            <p:cNvSpPr/>
            <p:nvPr/>
          </p:nvSpPr>
          <p:spPr>
            <a:xfrm>
              <a:off x="818775" y="448010"/>
              <a:ext cx="53695" cy="93785"/>
            </a:xfrm>
            <a:custGeom>
              <a:avLst/>
              <a:gdLst/>
              <a:ahLst/>
              <a:cxnLst/>
              <a:rect l="l" t="t" r="r" b="b"/>
              <a:pathLst>
                <a:path w="1484" h="2592" extrusionOk="0">
                  <a:moveTo>
                    <a:pt x="527" y="1"/>
                  </a:moveTo>
                  <a:cubicBezTo>
                    <a:pt x="363" y="1"/>
                    <a:pt x="191" y="91"/>
                    <a:pt x="66" y="278"/>
                  </a:cubicBezTo>
                  <a:cubicBezTo>
                    <a:pt x="66" y="328"/>
                    <a:pt x="0" y="476"/>
                    <a:pt x="33" y="575"/>
                  </a:cubicBezTo>
                  <a:cubicBezTo>
                    <a:pt x="182" y="1135"/>
                    <a:pt x="347" y="1696"/>
                    <a:pt x="511" y="2256"/>
                  </a:cubicBezTo>
                  <a:cubicBezTo>
                    <a:pt x="528" y="2289"/>
                    <a:pt x="544" y="2322"/>
                    <a:pt x="561" y="2355"/>
                  </a:cubicBezTo>
                  <a:cubicBezTo>
                    <a:pt x="663" y="2508"/>
                    <a:pt x="813" y="2591"/>
                    <a:pt x="983" y="2591"/>
                  </a:cubicBezTo>
                  <a:cubicBezTo>
                    <a:pt x="1033" y="2591"/>
                    <a:pt x="1085" y="2584"/>
                    <a:pt x="1138" y="2569"/>
                  </a:cubicBezTo>
                  <a:cubicBezTo>
                    <a:pt x="1368" y="2487"/>
                    <a:pt x="1484" y="2305"/>
                    <a:pt x="1467" y="2058"/>
                  </a:cubicBezTo>
                  <a:cubicBezTo>
                    <a:pt x="1467" y="1976"/>
                    <a:pt x="1434" y="1877"/>
                    <a:pt x="1418" y="1794"/>
                  </a:cubicBezTo>
                  <a:cubicBezTo>
                    <a:pt x="1286" y="1366"/>
                    <a:pt x="1171" y="921"/>
                    <a:pt x="1039" y="476"/>
                  </a:cubicBezTo>
                  <a:cubicBezTo>
                    <a:pt x="1006" y="377"/>
                    <a:pt x="956" y="278"/>
                    <a:pt x="890" y="196"/>
                  </a:cubicBezTo>
                  <a:cubicBezTo>
                    <a:pt x="799" y="67"/>
                    <a:pt x="666" y="1"/>
                    <a:pt x="5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1" name="Google Shape;921;p18"/>
            <p:cNvSpPr/>
            <p:nvPr/>
          </p:nvSpPr>
          <p:spPr>
            <a:xfrm>
              <a:off x="577257" y="258305"/>
              <a:ext cx="97259" cy="52971"/>
            </a:xfrm>
            <a:custGeom>
              <a:avLst/>
              <a:gdLst/>
              <a:ahLst/>
              <a:cxnLst/>
              <a:rect l="l" t="t" r="r" b="b"/>
              <a:pathLst>
                <a:path w="2688" h="1464" extrusionOk="0">
                  <a:moveTo>
                    <a:pt x="561" y="0"/>
                  </a:moveTo>
                  <a:cubicBezTo>
                    <a:pt x="330" y="0"/>
                    <a:pt x="132" y="148"/>
                    <a:pt x="67" y="346"/>
                  </a:cubicBezTo>
                  <a:cubicBezTo>
                    <a:pt x="1" y="560"/>
                    <a:pt x="83" y="857"/>
                    <a:pt x="281" y="923"/>
                  </a:cubicBezTo>
                  <a:cubicBezTo>
                    <a:pt x="891" y="1121"/>
                    <a:pt x="1500" y="1302"/>
                    <a:pt x="2127" y="1450"/>
                  </a:cubicBezTo>
                  <a:cubicBezTo>
                    <a:pt x="2155" y="1459"/>
                    <a:pt x="2184" y="1463"/>
                    <a:pt x="2212" y="1463"/>
                  </a:cubicBezTo>
                  <a:cubicBezTo>
                    <a:pt x="2396" y="1463"/>
                    <a:pt x="2564" y="1292"/>
                    <a:pt x="2621" y="1121"/>
                  </a:cubicBezTo>
                  <a:cubicBezTo>
                    <a:pt x="2687" y="890"/>
                    <a:pt x="2605" y="659"/>
                    <a:pt x="2390" y="527"/>
                  </a:cubicBezTo>
                  <a:cubicBezTo>
                    <a:pt x="2357" y="511"/>
                    <a:pt x="2308" y="495"/>
                    <a:pt x="2258" y="478"/>
                  </a:cubicBezTo>
                  <a:cubicBezTo>
                    <a:pt x="1748" y="330"/>
                    <a:pt x="1237" y="181"/>
                    <a:pt x="726" y="33"/>
                  </a:cubicBezTo>
                  <a:cubicBezTo>
                    <a:pt x="676" y="17"/>
                    <a:pt x="627" y="0"/>
                    <a:pt x="56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2" name="Google Shape;922;p18"/>
            <p:cNvSpPr/>
            <p:nvPr/>
          </p:nvSpPr>
          <p:spPr>
            <a:xfrm>
              <a:off x="1247538" y="463930"/>
              <a:ext cx="85897" cy="72510"/>
            </a:xfrm>
            <a:custGeom>
              <a:avLst/>
              <a:gdLst/>
              <a:ahLst/>
              <a:cxnLst/>
              <a:rect l="l" t="t" r="r" b="b"/>
              <a:pathLst>
                <a:path w="2374" h="2004" extrusionOk="0">
                  <a:moveTo>
                    <a:pt x="1844" y="1"/>
                  </a:moveTo>
                  <a:cubicBezTo>
                    <a:pt x="1783" y="1"/>
                    <a:pt x="1722" y="12"/>
                    <a:pt x="1665" y="36"/>
                  </a:cubicBezTo>
                  <a:cubicBezTo>
                    <a:pt x="1583" y="69"/>
                    <a:pt x="1500" y="118"/>
                    <a:pt x="1418" y="168"/>
                  </a:cubicBezTo>
                  <a:cubicBezTo>
                    <a:pt x="1055" y="448"/>
                    <a:pt x="709" y="728"/>
                    <a:pt x="346" y="1008"/>
                  </a:cubicBezTo>
                  <a:cubicBezTo>
                    <a:pt x="264" y="1074"/>
                    <a:pt x="198" y="1157"/>
                    <a:pt x="149" y="1206"/>
                  </a:cubicBezTo>
                  <a:cubicBezTo>
                    <a:pt x="0" y="1420"/>
                    <a:pt x="17" y="1635"/>
                    <a:pt x="132" y="1799"/>
                  </a:cubicBezTo>
                  <a:cubicBezTo>
                    <a:pt x="233" y="1926"/>
                    <a:pt x="373" y="2004"/>
                    <a:pt x="529" y="2004"/>
                  </a:cubicBezTo>
                  <a:cubicBezTo>
                    <a:pt x="577" y="2004"/>
                    <a:pt x="626" y="1996"/>
                    <a:pt x="676" y="1981"/>
                  </a:cubicBezTo>
                  <a:cubicBezTo>
                    <a:pt x="791" y="1931"/>
                    <a:pt x="890" y="1865"/>
                    <a:pt x="1006" y="1799"/>
                  </a:cubicBezTo>
                  <a:cubicBezTo>
                    <a:pt x="1335" y="1536"/>
                    <a:pt x="1665" y="1289"/>
                    <a:pt x="1978" y="1025"/>
                  </a:cubicBezTo>
                  <a:cubicBezTo>
                    <a:pt x="2077" y="959"/>
                    <a:pt x="2159" y="893"/>
                    <a:pt x="2225" y="794"/>
                  </a:cubicBezTo>
                  <a:cubicBezTo>
                    <a:pt x="2374" y="613"/>
                    <a:pt x="2374" y="366"/>
                    <a:pt x="2242" y="201"/>
                  </a:cubicBezTo>
                  <a:cubicBezTo>
                    <a:pt x="2148" y="72"/>
                    <a:pt x="1995" y="1"/>
                    <a:pt x="18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3" name="Google Shape;923;p18"/>
            <p:cNvSpPr/>
            <p:nvPr/>
          </p:nvSpPr>
          <p:spPr>
            <a:xfrm>
              <a:off x="1517061" y="5679"/>
              <a:ext cx="47146" cy="94834"/>
            </a:xfrm>
            <a:custGeom>
              <a:avLst/>
              <a:gdLst/>
              <a:ahLst/>
              <a:cxnLst/>
              <a:rect l="l" t="t" r="r" b="b"/>
              <a:pathLst>
                <a:path w="1303" h="2621" extrusionOk="0">
                  <a:moveTo>
                    <a:pt x="811" y="1"/>
                  </a:moveTo>
                  <a:cubicBezTo>
                    <a:pt x="663" y="1"/>
                    <a:pt x="539" y="56"/>
                    <a:pt x="446" y="175"/>
                  </a:cubicBezTo>
                  <a:cubicBezTo>
                    <a:pt x="363" y="274"/>
                    <a:pt x="314" y="390"/>
                    <a:pt x="281" y="522"/>
                  </a:cubicBezTo>
                  <a:cubicBezTo>
                    <a:pt x="182" y="983"/>
                    <a:pt x="100" y="1444"/>
                    <a:pt x="17" y="1906"/>
                  </a:cubicBezTo>
                  <a:cubicBezTo>
                    <a:pt x="1" y="2021"/>
                    <a:pt x="1" y="2120"/>
                    <a:pt x="17" y="2236"/>
                  </a:cubicBezTo>
                  <a:cubicBezTo>
                    <a:pt x="50" y="2450"/>
                    <a:pt x="232" y="2598"/>
                    <a:pt x="429" y="2615"/>
                  </a:cubicBezTo>
                  <a:cubicBezTo>
                    <a:pt x="454" y="2619"/>
                    <a:pt x="480" y="2621"/>
                    <a:pt x="505" y="2621"/>
                  </a:cubicBezTo>
                  <a:cubicBezTo>
                    <a:pt x="676" y="2621"/>
                    <a:pt x="840" y="2524"/>
                    <a:pt x="940" y="2351"/>
                  </a:cubicBezTo>
                  <a:cubicBezTo>
                    <a:pt x="973" y="2285"/>
                    <a:pt x="1006" y="2203"/>
                    <a:pt x="1023" y="2120"/>
                  </a:cubicBezTo>
                  <a:cubicBezTo>
                    <a:pt x="1105" y="1642"/>
                    <a:pt x="1188" y="1181"/>
                    <a:pt x="1270" y="719"/>
                  </a:cubicBezTo>
                  <a:cubicBezTo>
                    <a:pt x="1286" y="637"/>
                    <a:pt x="1303" y="538"/>
                    <a:pt x="1286" y="456"/>
                  </a:cubicBezTo>
                  <a:cubicBezTo>
                    <a:pt x="1270" y="241"/>
                    <a:pt x="1122" y="60"/>
                    <a:pt x="924" y="11"/>
                  </a:cubicBezTo>
                  <a:cubicBezTo>
                    <a:pt x="885" y="4"/>
                    <a:pt x="847" y="1"/>
                    <a:pt x="8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4" name="Google Shape;924;p18"/>
            <p:cNvSpPr/>
            <p:nvPr/>
          </p:nvSpPr>
          <p:spPr>
            <a:xfrm>
              <a:off x="407887" y="602798"/>
              <a:ext cx="76381" cy="64622"/>
            </a:xfrm>
            <a:custGeom>
              <a:avLst/>
              <a:gdLst/>
              <a:ahLst/>
              <a:cxnLst/>
              <a:rect l="l" t="t" r="r" b="b"/>
              <a:pathLst>
                <a:path w="2111" h="1786" extrusionOk="0">
                  <a:moveTo>
                    <a:pt x="610" y="1"/>
                  </a:moveTo>
                  <a:cubicBezTo>
                    <a:pt x="564" y="1"/>
                    <a:pt x="520" y="8"/>
                    <a:pt x="479" y="22"/>
                  </a:cubicBezTo>
                  <a:cubicBezTo>
                    <a:pt x="116" y="137"/>
                    <a:pt x="1" y="582"/>
                    <a:pt x="298" y="862"/>
                  </a:cubicBezTo>
                  <a:cubicBezTo>
                    <a:pt x="594" y="1142"/>
                    <a:pt x="924" y="1406"/>
                    <a:pt x="1254" y="1670"/>
                  </a:cubicBezTo>
                  <a:cubicBezTo>
                    <a:pt x="1286" y="1703"/>
                    <a:pt x="1352" y="1736"/>
                    <a:pt x="1402" y="1752"/>
                  </a:cubicBezTo>
                  <a:cubicBezTo>
                    <a:pt x="1462" y="1774"/>
                    <a:pt x="1523" y="1785"/>
                    <a:pt x="1582" y="1785"/>
                  </a:cubicBezTo>
                  <a:cubicBezTo>
                    <a:pt x="1700" y="1785"/>
                    <a:pt x="1814" y="1741"/>
                    <a:pt x="1913" y="1653"/>
                  </a:cubicBezTo>
                  <a:cubicBezTo>
                    <a:pt x="2061" y="1521"/>
                    <a:pt x="2111" y="1291"/>
                    <a:pt x="2028" y="1109"/>
                  </a:cubicBezTo>
                  <a:cubicBezTo>
                    <a:pt x="1979" y="1027"/>
                    <a:pt x="1929" y="945"/>
                    <a:pt x="1863" y="879"/>
                  </a:cubicBezTo>
                  <a:cubicBezTo>
                    <a:pt x="1583" y="631"/>
                    <a:pt x="1286" y="384"/>
                    <a:pt x="1056" y="170"/>
                  </a:cubicBezTo>
                  <a:cubicBezTo>
                    <a:pt x="877" y="51"/>
                    <a:pt x="733" y="1"/>
                    <a:pt x="6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5" name="Google Shape;925;p18"/>
            <p:cNvSpPr/>
            <p:nvPr/>
          </p:nvSpPr>
          <p:spPr>
            <a:xfrm>
              <a:off x="367073" y="480031"/>
              <a:ext cx="45047" cy="76526"/>
            </a:xfrm>
            <a:custGeom>
              <a:avLst/>
              <a:gdLst/>
              <a:ahLst/>
              <a:cxnLst/>
              <a:rect l="l" t="t" r="r" b="b"/>
              <a:pathLst>
                <a:path w="1245" h="2115" extrusionOk="0">
                  <a:moveTo>
                    <a:pt x="486" y="0"/>
                  </a:moveTo>
                  <a:cubicBezTo>
                    <a:pt x="220" y="0"/>
                    <a:pt x="1" y="185"/>
                    <a:pt x="25" y="448"/>
                  </a:cubicBezTo>
                  <a:cubicBezTo>
                    <a:pt x="58" y="909"/>
                    <a:pt x="173" y="1387"/>
                    <a:pt x="288" y="1832"/>
                  </a:cubicBezTo>
                  <a:cubicBezTo>
                    <a:pt x="346" y="2018"/>
                    <a:pt x="519" y="2114"/>
                    <a:pt x="703" y="2114"/>
                  </a:cubicBezTo>
                  <a:cubicBezTo>
                    <a:pt x="779" y="2114"/>
                    <a:pt x="858" y="2097"/>
                    <a:pt x="931" y="2063"/>
                  </a:cubicBezTo>
                  <a:cubicBezTo>
                    <a:pt x="1145" y="1964"/>
                    <a:pt x="1244" y="1783"/>
                    <a:pt x="1211" y="1569"/>
                  </a:cubicBezTo>
                  <a:cubicBezTo>
                    <a:pt x="1145" y="1157"/>
                    <a:pt x="1063" y="745"/>
                    <a:pt x="964" y="333"/>
                  </a:cubicBezTo>
                  <a:cubicBezTo>
                    <a:pt x="948" y="217"/>
                    <a:pt x="832" y="135"/>
                    <a:pt x="799" y="85"/>
                  </a:cubicBezTo>
                  <a:cubicBezTo>
                    <a:pt x="695" y="27"/>
                    <a:pt x="587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44473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" name="Google Shape;960;p20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961" name="Google Shape;961;p20"/>
          <p:cNvSpPr/>
          <p:nvPr/>
        </p:nvSpPr>
        <p:spPr>
          <a:xfrm rot="-6073284">
            <a:off x="9842374" y="305866"/>
            <a:ext cx="3345089" cy="2004993"/>
          </a:xfrm>
          <a:custGeom>
            <a:avLst/>
            <a:gdLst/>
            <a:ahLst/>
            <a:cxnLst/>
            <a:rect l="l" t="t" r="r" b="b"/>
            <a:pathLst>
              <a:path w="197659" h="153291" extrusionOk="0">
                <a:moveTo>
                  <a:pt x="179928" y="0"/>
                </a:moveTo>
                <a:cubicBezTo>
                  <a:pt x="179812" y="0"/>
                  <a:pt x="179696" y="2"/>
                  <a:pt x="179579" y="5"/>
                </a:cubicBezTo>
                <a:cubicBezTo>
                  <a:pt x="178640" y="22"/>
                  <a:pt x="177684" y="137"/>
                  <a:pt x="176761" y="351"/>
                </a:cubicBezTo>
                <a:cubicBezTo>
                  <a:pt x="174322" y="879"/>
                  <a:pt x="172080" y="1719"/>
                  <a:pt x="170103" y="2840"/>
                </a:cubicBezTo>
                <a:cubicBezTo>
                  <a:pt x="167976" y="4043"/>
                  <a:pt x="165999" y="5510"/>
                  <a:pt x="164235" y="7207"/>
                </a:cubicBezTo>
                <a:cubicBezTo>
                  <a:pt x="160560" y="10767"/>
                  <a:pt x="157412" y="15283"/>
                  <a:pt x="154759" y="19239"/>
                </a:cubicBezTo>
                <a:lnTo>
                  <a:pt x="153902" y="20508"/>
                </a:lnTo>
                <a:cubicBezTo>
                  <a:pt x="151380" y="24298"/>
                  <a:pt x="148759" y="28204"/>
                  <a:pt x="145743" y="31632"/>
                </a:cubicBezTo>
                <a:cubicBezTo>
                  <a:pt x="143848" y="33725"/>
                  <a:pt x="141722" y="35736"/>
                  <a:pt x="139217" y="37763"/>
                </a:cubicBezTo>
                <a:cubicBezTo>
                  <a:pt x="136975" y="39560"/>
                  <a:pt x="134569" y="41290"/>
                  <a:pt x="132031" y="42856"/>
                </a:cubicBezTo>
                <a:cubicBezTo>
                  <a:pt x="119885" y="50289"/>
                  <a:pt x="106469" y="53733"/>
                  <a:pt x="93498" y="57063"/>
                </a:cubicBezTo>
                <a:lnTo>
                  <a:pt x="93284" y="57129"/>
                </a:lnTo>
                <a:lnTo>
                  <a:pt x="93185" y="57145"/>
                </a:lnTo>
                <a:lnTo>
                  <a:pt x="93119" y="57161"/>
                </a:lnTo>
                <a:lnTo>
                  <a:pt x="92954" y="57211"/>
                </a:lnTo>
                <a:cubicBezTo>
                  <a:pt x="88702" y="58315"/>
                  <a:pt x="83873" y="59551"/>
                  <a:pt x="79291" y="60936"/>
                </a:cubicBezTo>
                <a:cubicBezTo>
                  <a:pt x="73540" y="62666"/>
                  <a:pt x="68875" y="64347"/>
                  <a:pt x="64590" y="66259"/>
                </a:cubicBezTo>
                <a:cubicBezTo>
                  <a:pt x="60058" y="68270"/>
                  <a:pt x="55674" y="70594"/>
                  <a:pt x="51554" y="73181"/>
                </a:cubicBezTo>
                <a:cubicBezTo>
                  <a:pt x="43231" y="78389"/>
                  <a:pt x="35748" y="84718"/>
                  <a:pt x="29321" y="91969"/>
                </a:cubicBezTo>
                <a:cubicBezTo>
                  <a:pt x="22811" y="99336"/>
                  <a:pt x="17125" y="107841"/>
                  <a:pt x="12460" y="117268"/>
                </a:cubicBezTo>
                <a:cubicBezTo>
                  <a:pt x="10021" y="122196"/>
                  <a:pt x="7846" y="127255"/>
                  <a:pt x="6016" y="132315"/>
                </a:cubicBezTo>
                <a:cubicBezTo>
                  <a:pt x="4154" y="137457"/>
                  <a:pt x="2489" y="142912"/>
                  <a:pt x="1072" y="148549"/>
                </a:cubicBezTo>
                <a:cubicBezTo>
                  <a:pt x="578" y="148664"/>
                  <a:pt x="166" y="149175"/>
                  <a:pt x="67" y="149785"/>
                </a:cubicBezTo>
                <a:cubicBezTo>
                  <a:pt x="1" y="150180"/>
                  <a:pt x="83" y="150609"/>
                  <a:pt x="264" y="150939"/>
                </a:cubicBezTo>
                <a:cubicBezTo>
                  <a:pt x="380" y="151169"/>
                  <a:pt x="561" y="151351"/>
                  <a:pt x="759" y="151466"/>
                </a:cubicBezTo>
                <a:lnTo>
                  <a:pt x="1039" y="151598"/>
                </a:lnTo>
                <a:cubicBezTo>
                  <a:pt x="2489" y="152158"/>
                  <a:pt x="4072" y="152521"/>
                  <a:pt x="5901" y="152719"/>
                </a:cubicBezTo>
                <a:cubicBezTo>
                  <a:pt x="7472" y="152885"/>
                  <a:pt x="9029" y="152968"/>
                  <a:pt x="10560" y="152968"/>
                </a:cubicBezTo>
                <a:cubicBezTo>
                  <a:pt x="10699" y="152968"/>
                  <a:pt x="10838" y="152967"/>
                  <a:pt x="10977" y="152966"/>
                </a:cubicBezTo>
                <a:cubicBezTo>
                  <a:pt x="11307" y="152966"/>
                  <a:pt x="11636" y="152966"/>
                  <a:pt x="11966" y="152949"/>
                </a:cubicBezTo>
                <a:cubicBezTo>
                  <a:pt x="13284" y="152933"/>
                  <a:pt x="14685" y="152850"/>
                  <a:pt x="15806" y="152784"/>
                </a:cubicBezTo>
                <a:lnTo>
                  <a:pt x="15971" y="152784"/>
                </a:lnTo>
                <a:lnTo>
                  <a:pt x="16103" y="152768"/>
                </a:lnTo>
                <a:lnTo>
                  <a:pt x="16432" y="152752"/>
                </a:lnTo>
                <a:lnTo>
                  <a:pt x="16531" y="152752"/>
                </a:lnTo>
                <a:lnTo>
                  <a:pt x="16861" y="152735"/>
                </a:lnTo>
                <a:cubicBezTo>
                  <a:pt x="18212" y="152653"/>
                  <a:pt x="19547" y="152587"/>
                  <a:pt x="20915" y="152537"/>
                </a:cubicBezTo>
                <a:cubicBezTo>
                  <a:pt x="21245" y="152537"/>
                  <a:pt x="21575" y="152521"/>
                  <a:pt x="21904" y="152521"/>
                </a:cubicBezTo>
                <a:cubicBezTo>
                  <a:pt x="22289" y="152509"/>
                  <a:pt x="22665" y="152497"/>
                  <a:pt x="23045" y="152497"/>
                </a:cubicBezTo>
                <a:cubicBezTo>
                  <a:pt x="23202" y="152497"/>
                  <a:pt x="23360" y="152499"/>
                  <a:pt x="23519" y="152504"/>
                </a:cubicBezTo>
                <a:cubicBezTo>
                  <a:pt x="24179" y="152504"/>
                  <a:pt x="24838" y="152537"/>
                  <a:pt x="25481" y="152554"/>
                </a:cubicBezTo>
                <a:lnTo>
                  <a:pt x="26041" y="152570"/>
                </a:lnTo>
                <a:cubicBezTo>
                  <a:pt x="28019" y="152636"/>
                  <a:pt x="29980" y="152686"/>
                  <a:pt x="31941" y="152752"/>
                </a:cubicBezTo>
                <a:cubicBezTo>
                  <a:pt x="35748" y="152850"/>
                  <a:pt x="39539" y="152933"/>
                  <a:pt x="43346" y="152999"/>
                </a:cubicBezTo>
                <a:cubicBezTo>
                  <a:pt x="54821" y="153212"/>
                  <a:pt x="66542" y="153291"/>
                  <a:pt x="78094" y="153291"/>
                </a:cubicBezTo>
                <a:cubicBezTo>
                  <a:pt x="93272" y="153291"/>
                  <a:pt x="108159" y="153156"/>
                  <a:pt x="121813" y="153015"/>
                </a:cubicBezTo>
                <a:lnTo>
                  <a:pt x="131636" y="152916"/>
                </a:lnTo>
                <a:lnTo>
                  <a:pt x="141475" y="152801"/>
                </a:lnTo>
                <a:lnTo>
                  <a:pt x="143486" y="152784"/>
                </a:lnTo>
                <a:lnTo>
                  <a:pt x="143815" y="152784"/>
                </a:lnTo>
                <a:cubicBezTo>
                  <a:pt x="147369" y="152742"/>
                  <a:pt x="151109" y="152699"/>
                  <a:pt x="154755" y="152699"/>
                </a:cubicBezTo>
                <a:cubicBezTo>
                  <a:pt x="155319" y="152699"/>
                  <a:pt x="155881" y="152700"/>
                  <a:pt x="156440" y="152702"/>
                </a:cubicBezTo>
                <a:lnTo>
                  <a:pt x="156555" y="152702"/>
                </a:lnTo>
                <a:cubicBezTo>
                  <a:pt x="157176" y="152702"/>
                  <a:pt x="157822" y="152704"/>
                  <a:pt x="158491" y="152704"/>
                </a:cubicBezTo>
                <a:cubicBezTo>
                  <a:pt x="159829" y="152704"/>
                  <a:pt x="161258" y="152697"/>
                  <a:pt x="162752" y="152653"/>
                </a:cubicBezTo>
                <a:cubicBezTo>
                  <a:pt x="164697" y="152620"/>
                  <a:pt x="166526" y="152537"/>
                  <a:pt x="168372" y="152405"/>
                </a:cubicBezTo>
                <a:cubicBezTo>
                  <a:pt x="173333" y="152026"/>
                  <a:pt x="177305" y="151351"/>
                  <a:pt x="180865" y="150279"/>
                </a:cubicBezTo>
                <a:cubicBezTo>
                  <a:pt x="183057" y="149604"/>
                  <a:pt x="184870" y="148878"/>
                  <a:pt x="186452" y="148021"/>
                </a:cubicBezTo>
                <a:cubicBezTo>
                  <a:pt x="188430" y="146967"/>
                  <a:pt x="189962" y="145912"/>
                  <a:pt x="191248" y="144692"/>
                </a:cubicBezTo>
                <a:cubicBezTo>
                  <a:pt x="192814" y="143225"/>
                  <a:pt x="194000" y="141726"/>
                  <a:pt x="194874" y="140094"/>
                </a:cubicBezTo>
                <a:cubicBezTo>
                  <a:pt x="195236" y="139402"/>
                  <a:pt x="195665" y="138611"/>
                  <a:pt x="195994" y="137721"/>
                </a:cubicBezTo>
                <a:cubicBezTo>
                  <a:pt x="196258" y="136996"/>
                  <a:pt x="196489" y="136254"/>
                  <a:pt x="196703" y="135446"/>
                </a:cubicBezTo>
                <a:cubicBezTo>
                  <a:pt x="197099" y="133930"/>
                  <a:pt x="197362" y="132315"/>
                  <a:pt x="197478" y="130650"/>
                </a:cubicBezTo>
                <a:cubicBezTo>
                  <a:pt x="197593" y="128969"/>
                  <a:pt x="197659" y="127222"/>
                  <a:pt x="197643" y="125278"/>
                </a:cubicBezTo>
                <a:lnTo>
                  <a:pt x="197643" y="122641"/>
                </a:lnTo>
                <a:lnTo>
                  <a:pt x="197626" y="119987"/>
                </a:lnTo>
                <a:cubicBezTo>
                  <a:pt x="197610" y="116312"/>
                  <a:pt x="197560" y="112291"/>
                  <a:pt x="197461" y="107692"/>
                </a:cubicBezTo>
                <a:cubicBezTo>
                  <a:pt x="197395" y="104858"/>
                  <a:pt x="197329" y="102023"/>
                  <a:pt x="197263" y="99089"/>
                </a:cubicBezTo>
                <a:lnTo>
                  <a:pt x="197263" y="99007"/>
                </a:lnTo>
                <a:lnTo>
                  <a:pt x="197247" y="98512"/>
                </a:lnTo>
                <a:cubicBezTo>
                  <a:pt x="197132" y="93486"/>
                  <a:pt x="197000" y="88311"/>
                  <a:pt x="196950" y="83103"/>
                </a:cubicBezTo>
                <a:cubicBezTo>
                  <a:pt x="196901" y="79246"/>
                  <a:pt x="196884" y="75192"/>
                  <a:pt x="196917" y="71071"/>
                </a:cubicBezTo>
                <a:cubicBezTo>
                  <a:pt x="196950" y="67083"/>
                  <a:pt x="196967" y="64182"/>
                  <a:pt x="196967" y="61216"/>
                </a:cubicBezTo>
                <a:cubicBezTo>
                  <a:pt x="196967" y="55480"/>
                  <a:pt x="196901" y="47916"/>
                  <a:pt x="196439" y="40202"/>
                </a:cubicBezTo>
                <a:cubicBezTo>
                  <a:pt x="195961" y="32242"/>
                  <a:pt x="195220" y="25716"/>
                  <a:pt x="194099" y="19651"/>
                </a:cubicBezTo>
                <a:cubicBezTo>
                  <a:pt x="193720" y="17706"/>
                  <a:pt x="193374" y="16074"/>
                  <a:pt x="193044" y="14673"/>
                </a:cubicBezTo>
                <a:cubicBezTo>
                  <a:pt x="192698" y="13239"/>
                  <a:pt x="192336" y="11723"/>
                  <a:pt x="191874" y="10289"/>
                </a:cubicBezTo>
                <a:cubicBezTo>
                  <a:pt x="191347" y="8625"/>
                  <a:pt x="190819" y="7339"/>
                  <a:pt x="190210" y="6284"/>
                </a:cubicBezTo>
                <a:cubicBezTo>
                  <a:pt x="189550" y="5114"/>
                  <a:pt x="188891" y="4208"/>
                  <a:pt x="188215" y="3499"/>
                </a:cubicBezTo>
                <a:cubicBezTo>
                  <a:pt x="186683" y="1917"/>
                  <a:pt x="184870" y="829"/>
                  <a:pt x="182958" y="368"/>
                </a:cubicBezTo>
                <a:cubicBezTo>
                  <a:pt x="181980" y="131"/>
                  <a:pt x="180962" y="0"/>
                  <a:pt x="17992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59809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" name="Google Shape;1402;p27"/>
          <p:cNvSpPr txBox="1">
            <a:spLocks noGrp="1"/>
          </p:cNvSpPr>
          <p:nvPr>
            <p:ph type="title" hasCustomPrompt="1"/>
          </p:nvPr>
        </p:nvSpPr>
        <p:spPr>
          <a:xfrm>
            <a:off x="2964800" y="879300"/>
            <a:ext cx="54952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03" name="Google Shape;1403;p27"/>
          <p:cNvSpPr txBox="1">
            <a:spLocks noGrp="1"/>
          </p:cNvSpPr>
          <p:nvPr>
            <p:ph type="subTitle" idx="1"/>
          </p:nvPr>
        </p:nvSpPr>
        <p:spPr>
          <a:xfrm>
            <a:off x="2964800" y="1797861"/>
            <a:ext cx="5495200" cy="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04" name="Google Shape;1404;p27"/>
          <p:cNvSpPr txBox="1">
            <a:spLocks noGrp="1"/>
          </p:cNvSpPr>
          <p:nvPr>
            <p:ph type="title" idx="2" hasCustomPrompt="1"/>
          </p:nvPr>
        </p:nvSpPr>
        <p:spPr>
          <a:xfrm>
            <a:off x="2964800" y="2682313"/>
            <a:ext cx="54952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05" name="Google Shape;1405;p27"/>
          <p:cNvSpPr txBox="1">
            <a:spLocks noGrp="1"/>
          </p:cNvSpPr>
          <p:nvPr>
            <p:ph type="subTitle" idx="3"/>
          </p:nvPr>
        </p:nvSpPr>
        <p:spPr>
          <a:xfrm>
            <a:off x="2964800" y="3600869"/>
            <a:ext cx="5495200" cy="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06" name="Google Shape;1406;p27"/>
          <p:cNvSpPr txBox="1">
            <a:spLocks noGrp="1"/>
          </p:cNvSpPr>
          <p:nvPr>
            <p:ph type="title" idx="4" hasCustomPrompt="1"/>
          </p:nvPr>
        </p:nvSpPr>
        <p:spPr>
          <a:xfrm>
            <a:off x="2964800" y="4485327"/>
            <a:ext cx="54952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07" name="Google Shape;1407;p27"/>
          <p:cNvSpPr txBox="1">
            <a:spLocks noGrp="1"/>
          </p:cNvSpPr>
          <p:nvPr>
            <p:ph type="subTitle" idx="5"/>
          </p:nvPr>
        </p:nvSpPr>
        <p:spPr>
          <a:xfrm>
            <a:off x="2964800" y="5403900"/>
            <a:ext cx="5495200" cy="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1408" name="Google Shape;1408;p27"/>
          <p:cNvGrpSpPr/>
          <p:nvPr/>
        </p:nvGrpSpPr>
        <p:grpSpPr>
          <a:xfrm>
            <a:off x="246004" y="223985"/>
            <a:ext cx="6095971" cy="6473553"/>
            <a:chOff x="184503" y="167988"/>
            <a:chExt cx="4571978" cy="4855165"/>
          </a:xfrm>
        </p:grpSpPr>
        <p:sp>
          <p:nvSpPr>
            <p:cNvPr id="1409" name="Google Shape;1409;p27"/>
            <p:cNvSpPr/>
            <p:nvPr/>
          </p:nvSpPr>
          <p:spPr>
            <a:xfrm>
              <a:off x="4540580" y="167988"/>
              <a:ext cx="215901" cy="218072"/>
            </a:xfrm>
            <a:custGeom>
              <a:avLst/>
              <a:gdLst/>
              <a:ahLst/>
              <a:cxnLst/>
              <a:rect l="l" t="t" r="r" b="b"/>
              <a:pathLst>
                <a:path w="5967" h="6027" extrusionOk="0">
                  <a:moveTo>
                    <a:pt x="3069" y="1"/>
                  </a:moveTo>
                  <a:cubicBezTo>
                    <a:pt x="2603" y="1"/>
                    <a:pt x="2150" y="123"/>
                    <a:pt x="1715" y="365"/>
                  </a:cubicBezTo>
                  <a:cubicBezTo>
                    <a:pt x="891" y="810"/>
                    <a:pt x="347" y="1519"/>
                    <a:pt x="133" y="2425"/>
                  </a:cubicBezTo>
                  <a:cubicBezTo>
                    <a:pt x="1" y="2986"/>
                    <a:pt x="34" y="3530"/>
                    <a:pt x="215" y="4090"/>
                  </a:cubicBezTo>
                  <a:cubicBezTo>
                    <a:pt x="462" y="4799"/>
                    <a:pt x="874" y="5342"/>
                    <a:pt x="1583" y="5705"/>
                  </a:cubicBezTo>
                  <a:cubicBezTo>
                    <a:pt x="1956" y="5915"/>
                    <a:pt x="2363" y="6026"/>
                    <a:pt x="2803" y="6026"/>
                  </a:cubicBezTo>
                  <a:cubicBezTo>
                    <a:pt x="2984" y="6026"/>
                    <a:pt x="3171" y="6007"/>
                    <a:pt x="3363" y="5969"/>
                  </a:cubicBezTo>
                  <a:cubicBezTo>
                    <a:pt x="4055" y="5853"/>
                    <a:pt x="4599" y="5474"/>
                    <a:pt x="5077" y="4980"/>
                  </a:cubicBezTo>
                  <a:cubicBezTo>
                    <a:pt x="5456" y="4601"/>
                    <a:pt x="5670" y="4123"/>
                    <a:pt x="5802" y="3612"/>
                  </a:cubicBezTo>
                  <a:cubicBezTo>
                    <a:pt x="5967" y="2920"/>
                    <a:pt x="5934" y="2261"/>
                    <a:pt x="5621" y="1618"/>
                  </a:cubicBezTo>
                  <a:cubicBezTo>
                    <a:pt x="5291" y="942"/>
                    <a:pt x="4797" y="448"/>
                    <a:pt x="4072" y="184"/>
                  </a:cubicBezTo>
                  <a:cubicBezTo>
                    <a:pt x="3731" y="61"/>
                    <a:pt x="3397" y="1"/>
                    <a:pt x="30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0" name="Google Shape;1410;p27"/>
            <p:cNvSpPr/>
            <p:nvPr/>
          </p:nvSpPr>
          <p:spPr>
            <a:xfrm>
              <a:off x="4237542" y="427334"/>
              <a:ext cx="121682" cy="112166"/>
            </a:xfrm>
            <a:custGeom>
              <a:avLst/>
              <a:gdLst/>
              <a:ahLst/>
              <a:cxnLst/>
              <a:rect l="l" t="t" r="r" b="b"/>
              <a:pathLst>
                <a:path w="3363" h="3100" extrusionOk="0">
                  <a:moveTo>
                    <a:pt x="1655" y="1"/>
                  </a:moveTo>
                  <a:cubicBezTo>
                    <a:pt x="1569" y="1"/>
                    <a:pt x="1485" y="8"/>
                    <a:pt x="1402" y="22"/>
                  </a:cubicBezTo>
                  <a:cubicBezTo>
                    <a:pt x="611" y="170"/>
                    <a:pt x="1" y="1027"/>
                    <a:pt x="199" y="1851"/>
                  </a:cubicBezTo>
                  <a:cubicBezTo>
                    <a:pt x="368" y="2572"/>
                    <a:pt x="987" y="3099"/>
                    <a:pt x="1710" y="3099"/>
                  </a:cubicBezTo>
                  <a:cubicBezTo>
                    <a:pt x="1830" y="3099"/>
                    <a:pt x="1953" y="3085"/>
                    <a:pt x="2077" y="3054"/>
                  </a:cubicBezTo>
                  <a:cubicBezTo>
                    <a:pt x="2934" y="2840"/>
                    <a:pt x="3363" y="2197"/>
                    <a:pt x="3182" y="1291"/>
                  </a:cubicBezTo>
                  <a:cubicBezTo>
                    <a:pt x="3108" y="482"/>
                    <a:pt x="2365" y="1"/>
                    <a:pt x="1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1" name="Google Shape;1411;p27"/>
            <p:cNvSpPr/>
            <p:nvPr/>
          </p:nvSpPr>
          <p:spPr>
            <a:xfrm>
              <a:off x="184503" y="4659124"/>
              <a:ext cx="418074" cy="364029"/>
            </a:xfrm>
            <a:custGeom>
              <a:avLst/>
              <a:gdLst/>
              <a:ahLst/>
              <a:cxnLst/>
              <a:rect l="l" t="t" r="r" b="b"/>
              <a:pathLst>
                <a:path w="8076" h="7032" extrusionOk="0">
                  <a:moveTo>
                    <a:pt x="3964" y="1"/>
                  </a:moveTo>
                  <a:cubicBezTo>
                    <a:pt x="3201" y="1"/>
                    <a:pt x="2434" y="254"/>
                    <a:pt x="1780" y="798"/>
                  </a:cubicBezTo>
                  <a:cubicBezTo>
                    <a:pt x="214" y="2117"/>
                    <a:pt x="0" y="3880"/>
                    <a:pt x="1302" y="5561"/>
                  </a:cubicBezTo>
                  <a:cubicBezTo>
                    <a:pt x="1912" y="6572"/>
                    <a:pt x="2981" y="7031"/>
                    <a:pt x="4050" y="7031"/>
                  </a:cubicBezTo>
                  <a:cubicBezTo>
                    <a:pt x="4829" y="7031"/>
                    <a:pt x="5609" y="6787"/>
                    <a:pt x="6214" y="6336"/>
                  </a:cubicBezTo>
                  <a:cubicBezTo>
                    <a:pt x="7664" y="5248"/>
                    <a:pt x="8076" y="2891"/>
                    <a:pt x="6823" y="1375"/>
                  </a:cubicBezTo>
                  <a:cubicBezTo>
                    <a:pt x="6085" y="493"/>
                    <a:pt x="5028" y="1"/>
                    <a:pt x="39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12" name="Google Shape;1412;p27"/>
          <p:cNvGrpSpPr/>
          <p:nvPr/>
        </p:nvGrpSpPr>
        <p:grpSpPr>
          <a:xfrm>
            <a:off x="-370797" y="2584178"/>
            <a:ext cx="1433895" cy="1689649"/>
            <a:chOff x="-278098" y="1938133"/>
            <a:chExt cx="1075421" cy="1267237"/>
          </a:xfrm>
        </p:grpSpPr>
        <p:grpSp>
          <p:nvGrpSpPr>
            <p:cNvPr id="1413" name="Google Shape;1413;p27"/>
            <p:cNvGrpSpPr/>
            <p:nvPr/>
          </p:nvGrpSpPr>
          <p:grpSpPr>
            <a:xfrm rot="5400000">
              <a:off x="-24743" y="2383304"/>
              <a:ext cx="568711" cy="1075421"/>
              <a:chOff x="3925396" y="4059189"/>
              <a:chExt cx="757372" cy="1432176"/>
            </a:xfrm>
          </p:grpSpPr>
          <p:sp>
            <p:nvSpPr>
              <p:cNvPr id="1414" name="Google Shape;1414;p27"/>
              <p:cNvSpPr/>
              <p:nvPr/>
            </p:nvSpPr>
            <p:spPr>
              <a:xfrm>
                <a:off x="3925396" y="4059189"/>
                <a:ext cx="757372" cy="1432176"/>
              </a:xfrm>
              <a:custGeom>
                <a:avLst/>
                <a:gdLst/>
                <a:ahLst/>
                <a:cxnLst/>
                <a:rect l="l" t="t" r="r" b="b"/>
                <a:pathLst>
                  <a:path w="20932" h="39582" extrusionOk="0">
                    <a:moveTo>
                      <a:pt x="11304" y="1"/>
                    </a:moveTo>
                    <a:cubicBezTo>
                      <a:pt x="10593" y="1"/>
                      <a:pt x="9884" y="48"/>
                      <a:pt x="9181" y="136"/>
                    </a:cubicBezTo>
                    <a:cubicBezTo>
                      <a:pt x="8258" y="268"/>
                      <a:pt x="7368" y="482"/>
                      <a:pt x="6577" y="977"/>
                    </a:cubicBezTo>
                    <a:cubicBezTo>
                      <a:pt x="6263" y="1158"/>
                      <a:pt x="5983" y="1405"/>
                      <a:pt x="5736" y="1652"/>
                    </a:cubicBezTo>
                    <a:cubicBezTo>
                      <a:pt x="5406" y="1982"/>
                      <a:pt x="5258" y="2394"/>
                      <a:pt x="5225" y="2855"/>
                    </a:cubicBezTo>
                    <a:cubicBezTo>
                      <a:pt x="5225" y="3119"/>
                      <a:pt x="5242" y="3366"/>
                      <a:pt x="5242" y="3614"/>
                    </a:cubicBezTo>
                    <a:cubicBezTo>
                      <a:pt x="4879" y="5789"/>
                      <a:pt x="4516" y="7965"/>
                      <a:pt x="4154" y="10140"/>
                    </a:cubicBezTo>
                    <a:cubicBezTo>
                      <a:pt x="3313" y="15365"/>
                      <a:pt x="2456" y="20589"/>
                      <a:pt x="1616" y="25830"/>
                    </a:cubicBezTo>
                    <a:cubicBezTo>
                      <a:pt x="1121" y="28830"/>
                      <a:pt x="627" y="31829"/>
                      <a:pt x="149" y="34829"/>
                    </a:cubicBezTo>
                    <a:cubicBezTo>
                      <a:pt x="1" y="35735"/>
                      <a:pt x="1" y="35801"/>
                      <a:pt x="742" y="36394"/>
                    </a:cubicBezTo>
                    <a:cubicBezTo>
                      <a:pt x="1303" y="36856"/>
                      <a:pt x="1912" y="37251"/>
                      <a:pt x="2506" y="37663"/>
                    </a:cubicBezTo>
                    <a:cubicBezTo>
                      <a:pt x="2704" y="37795"/>
                      <a:pt x="2967" y="37845"/>
                      <a:pt x="3198" y="37944"/>
                    </a:cubicBezTo>
                    <a:cubicBezTo>
                      <a:pt x="3379" y="38224"/>
                      <a:pt x="3692" y="38290"/>
                      <a:pt x="3956" y="38422"/>
                    </a:cubicBezTo>
                    <a:cubicBezTo>
                      <a:pt x="5724" y="39216"/>
                      <a:pt x="7551" y="39582"/>
                      <a:pt x="9438" y="39582"/>
                    </a:cubicBezTo>
                    <a:cubicBezTo>
                      <a:pt x="9979" y="39582"/>
                      <a:pt x="10525" y="39552"/>
                      <a:pt x="11076" y="39493"/>
                    </a:cubicBezTo>
                    <a:cubicBezTo>
                      <a:pt x="11884" y="39410"/>
                      <a:pt x="12675" y="39262"/>
                      <a:pt x="13433" y="38982"/>
                    </a:cubicBezTo>
                    <a:cubicBezTo>
                      <a:pt x="13565" y="38932"/>
                      <a:pt x="13696" y="38883"/>
                      <a:pt x="13828" y="38834"/>
                    </a:cubicBezTo>
                    <a:cubicBezTo>
                      <a:pt x="14372" y="38636"/>
                      <a:pt x="14669" y="38257"/>
                      <a:pt x="14751" y="37663"/>
                    </a:cubicBezTo>
                    <a:cubicBezTo>
                      <a:pt x="14916" y="36559"/>
                      <a:pt x="15147" y="35471"/>
                      <a:pt x="15345" y="34367"/>
                    </a:cubicBezTo>
                    <a:cubicBezTo>
                      <a:pt x="17026" y="24990"/>
                      <a:pt x="18690" y="15595"/>
                      <a:pt x="20371" y="6201"/>
                    </a:cubicBezTo>
                    <a:cubicBezTo>
                      <a:pt x="20421" y="5954"/>
                      <a:pt x="20437" y="5707"/>
                      <a:pt x="20470" y="5459"/>
                    </a:cubicBezTo>
                    <a:cubicBezTo>
                      <a:pt x="20932" y="4355"/>
                      <a:pt x="20602" y="3449"/>
                      <a:pt x="19794" y="2658"/>
                    </a:cubicBezTo>
                    <a:cubicBezTo>
                      <a:pt x="19168" y="2048"/>
                      <a:pt x="18410" y="1636"/>
                      <a:pt x="17619" y="1273"/>
                    </a:cubicBezTo>
                    <a:cubicBezTo>
                      <a:pt x="16070" y="598"/>
                      <a:pt x="14438" y="251"/>
                      <a:pt x="12774" y="70"/>
                    </a:cubicBezTo>
                    <a:cubicBezTo>
                      <a:pt x="12283" y="23"/>
                      <a:pt x="11793" y="1"/>
                      <a:pt x="113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5" name="Google Shape;1415;p27"/>
              <p:cNvSpPr/>
              <p:nvPr/>
            </p:nvSpPr>
            <p:spPr>
              <a:xfrm>
                <a:off x="4040493" y="4256709"/>
                <a:ext cx="625595" cy="1234655"/>
              </a:xfrm>
              <a:custGeom>
                <a:avLst/>
                <a:gdLst/>
                <a:ahLst/>
                <a:cxnLst/>
                <a:rect l="l" t="t" r="r" b="b"/>
                <a:pathLst>
                  <a:path w="17290" h="34123" extrusionOk="0">
                    <a:moveTo>
                      <a:pt x="17289" y="0"/>
                    </a:moveTo>
                    <a:lnTo>
                      <a:pt x="17289" y="0"/>
                    </a:lnTo>
                    <a:cubicBezTo>
                      <a:pt x="17042" y="231"/>
                      <a:pt x="16828" y="495"/>
                      <a:pt x="16564" y="676"/>
                    </a:cubicBezTo>
                    <a:cubicBezTo>
                      <a:pt x="15674" y="1270"/>
                      <a:pt x="14702" y="1649"/>
                      <a:pt x="13630" y="1698"/>
                    </a:cubicBezTo>
                    <a:cubicBezTo>
                      <a:pt x="12938" y="1731"/>
                      <a:pt x="12246" y="1797"/>
                      <a:pt x="11554" y="1846"/>
                    </a:cubicBezTo>
                    <a:cubicBezTo>
                      <a:pt x="11346" y="1861"/>
                      <a:pt x="11142" y="1872"/>
                      <a:pt x="10939" y="1872"/>
                    </a:cubicBezTo>
                    <a:cubicBezTo>
                      <a:pt x="10675" y="1872"/>
                      <a:pt x="10414" y="1853"/>
                      <a:pt x="10153" y="1797"/>
                    </a:cubicBezTo>
                    <a:lnTo>
                      <a:pt x="10153" y="1797"/>
                    </a:lnTo>
                    <a:cubicBezTo>
                      <a:pt x="10169" y="2127"/>
                      <a:pt x="10136" y="2440"/>
                      <a:pt x="10087" y="2786"/>
                    </a:cubicBezTo>
                    <a:cubicBezTo>
                      <a:pt x="9757" y="4928"/>
                      <a:pt x="9312" y="7038"/>
                      <a:pt x="8950" y="9180"/>
                    </a:cubicBezTo>
                    <a:cubicBezTo>
                      <a:pt x="8735" y="10482"/>
                      <a:pt x="8389" y="11784"/>
                      <a:pt x="8109" y="13086"/>
                    </a:cubicBezTo>
                    <a:cubicBezTo>
                      <a:pt x="7780" y="14669"/>
                      <a:pt x="7466" y="16251"/>
                      <a:pt x="7104" y="17817"/>
                    </a:cubicBezTo>
                    <a:cubicBezTo>
                      <a:pt x="6692" y="19596"/>
                      <a:pt x="6230" y="21376"/>
                      <a:pt x="5785" y="23156"/>
                    </a:cubicBezTo>
                    <a:cubicBezTo>
                      <a:pt x="5340" y="24920"/>
                      <a:pt x="4780" y="26634"/>
                      <a:pt x="4038" y="28298"/>
                    </a:cubicBezTo>
                    <a:cubicBezTo>
                      <a:pt x="3692" y="29057"/>
                      <a:pt x="3280" y="29765"/>
                      <a:pt x="2720" y="30408"/>
                    </a:cubicBezTo>
                    <a:cubicBezTo>
                      <a:pt x="2077" y="31166"/>
                      <a:pt x="1335" y="31776"/>
                      <a:pt x="396" y="32122"/>
                    </a:cubicBezTo>
                    <a:cubicBezTo>
                      <a:pt x="215" y="32188"/>
                      <a:pt x="0" y="32221"/>
                      <a:pt x="17" y="32485"/>
                    </a:cubicBezTo>
                    <a:cubicBezTo>
                      <a:pt x="198" y="32765"/>
                      <a:pt x="511" y="32831"/>
                      <a:pt x="775" y="32963"/>
                    </a:cubicBezTo>
                    <a:cubicBezTo>
                      <a:pt x="2543" y="33757"/>
                      <a:pt x="4370" y="34123"/>
                      <a:pt x="6257" y="34123"/>
                    </a:cubicBezTo>
                    <a:cubicBezTo>
                      <a:pt x="6798" y="34123"/>
                      <a:pt x="7344" y="34093"/>
                      <a:pt x="7895" y="34034"/>
                    </a:cubicBezTo>
                    <a:cubicBezTo>
                      <a:pt x="8703" y="33951"/>
                      <a:pt x="9494" y="33803"/>
                      <a:pt x="10252" y="33523"/>
                    </a:cubicBezTo>
                    <a:cubicBezTo>
                      <a:pt x="10384" y="33473"/>
                      <a:pt x="10515" y="33424"/>
                      <a:pt x="10647" y="33375"/>
                    </a:cubicBezTo>
                    <a:cubicBezTo>
                      <a:pt x="11191" y="33177"/>
                      <a:pt x="11488" y="32798"/>
                      <a:pt x="11570" y="32204"/>
                    </a:cubicBezTo>
                    <a:cubicBezTo>
                      <a:pt x="11735" y="31100"/>
                      <a:pt x="11966" y="30012"/>
                      <a:pt x="12164" y="28908"/>
                    </a:cubicBezTo>
                    <a:cubicBezTo>
                      <a:pt x="13845" y="19531"/>
                      <a:pt x="15509" y="10136"/>
                      <a:pt x="17190" y="742"/>
                    </a:cubicBezTo>
                    <a:cubicBezTo>
                      <a:pt x="17240" y="495"/>
                      <a:pt x="17256" y="248"/>
                      <a:pt x="17289" y="0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6" name="Google Shape;1416;p27"/>
              <p:cNvSpPr/>
              <p:nvPr/>
            </p:nvSpPr>
            <p:spPr>
              <a:xfrm>
                <a:off x="4114450" y="4059225"/>
                <a:ext cx="568319" cy="265218"/>
              </a:xfrm>
              <a:custGeom>
                <a:avLst/>
                <a:gdLst/>
                <a:ahLst/>
                <a:cxnLst/>
                <a:rect l="l" t="t" r="r" b="b"/>
                <a:pathLst>
                  <a:path w="15707" h="7330" extrusionOk="0">
                    <a:moveTo>
                      <a:pt x="6114" y="1"/>
                    </a:moveTo>
                    <a:cubicBezTo>
                      <a:pt x="5391" y="1"/>
                      <a:pt x="4670" y="52"/>
                      <a:pt x="3956" y="152"/>
                    </a:cubicBezTo>
                    <a:cubicBezTo>
                      <a:pt x="3033" y="267"/>
                      <a:pt x="2143" y="481"/>
                      <a:pt x="1352" y="976"/>
                    </a:cubicBezTo>
                    <a:cubicBezTo>
                      <a:pt x="1038" y="1157"/>
                      <a:pt x="758" y="1404"/>
                      <a:pt x="511" y="1651"/>
                    </a:cubicBezTo>
                    <a:cubicBezTo>
                      <a:pt x="181" y="1981"/>
                      <a:pt x="33" y="2393"/>
                      <a:pt x="0" y="2854"/>
                    </a:cubicBezTo>
                    <a:cubicBezTo>
                      <a:pt x="0" y="3118"/>
                      <a:pt x="17" y="3365"/>
                      <a:pt x="17" y="3613"/>
                    </a:cubicBezTo>
                    <a:cubicBezTo>
                      <a:pt x="99" y="3679"/>
                      <a:pt x="214" y="3744"/>
                      <a:pt x="264" y="3827"/>
                    </a:cubicBezTo>
                    <a:cubicBezTo>
                      <a:pt x="874" y="4816"/>
                      <a:pt x="1764" y="5442"/>
                      <a:pt x="2802" y="5920"/>
                    </a:cubicBezTo>
                    <a:cubicBezTo>
                      <a:pt x="4005" y="6447"/>
                      <a:pt x="5241" y="6876"/>
                      <a:pt x="6543" y="7057"/>
                    </a:cubicBezTo>
                    <a:cubicBezTo>
                      <a:pt x="7054" y="7140"/>
                      <a:pt x="7581" y="7189"/>
                      <a:pt x="8109" y="7255"/>
                    </a:cubicBezTo>
                    <a:cubicBezTo>
                      <a:pt x="8370" y="7311"/>
                      <a:pt x="8631" y="7330"/>
                      <a:pt x="8895" y="7330"/>
                    </a:cubicBezTo>
                    <a:cubicBezTo>
                      <a:pt x="9098" y="7330"/>
                      <a:pt x="9302" y="7319"/>
                      <a:pt x="9510" y="7304"/>
                    </a:cubicBezTo>
                    <a:cubicBezTo>
                      <a:pt x="10202" y="7255"/>
                      <a:pt x="10894" y="7189"/>
                      <a:pt x="11586" y="7156"/>
                    </a:cubicBezTo>
                    <a:cubicBezTo>
                      <a:pt x="12658" y="7107"/>
                      <a:pt x="13630" y="6728"/>
                      <a:pt x="14520" y="6134"/>
                    </a:cubicBezTo>
                    <a:cubicBezTo>
                      <a:pt x="14784" y="5953"/>
                      <a:pt x="14998" y="5689"/>
                      <a:pt x="15245" y="5458"/>
                    </a:cubicBezTo>
                    <a:cubicBezTo>
                      <a:pt x="15707" y="4354"/>
                      <a:pt x="15377" y="3448"/>
                      <a:pt x="14569" y="2657"/>
                    </a:cubicBezTo>
                    <a:cubicBezTo>
                      <a:pt x="13943" y="2047"/>
                      <a:pt x="13185" y="1635"/>
                      <a:pt x="12394" y="1272"/>
                    </a:cubicBezTo>
                    <a:cubicBezTo>
                      <a:pt x="10845" y="597"/>
                      <a:pt x="9213" y="250"/>
                      <a:pt x="7549" y="69"/>
                    </a:cubicBezTo>
                    <a:cubicBezTo>
                      <a:pt x="7070" y="23"/>
                      <a:pt x="6592" y="1"/>
                      <a:pt x="611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417" name="Google Shape;1417;p27"/>
            <p:cNvGrpSpPr/>
            <p:nvPr/>
          </p:nvGrpSpPr>
          <p:grpSpPr>
            <a:xfrm rot="5400000">
              <a:off x="-59729" y="1805146"/>
              <a:ext cx="533336" cy="799310"/>
              <a:chOff x="2995144" y="4433786"/>
              <a:chExt cx="710262" cy="1064470"/>
            </a:xfrm>
          </p:grpSpPr>
          <p:sp>
            <p:nvSpPr>
              <p:cNvPr id="1418" name="Google Shape;1418;p27"/>
              <p:cNvSpPr/>
              <p:nvPr/>
            </p:nvSpPr>
            <p:spPr>
              <a:xfrm>
                <a:off x="2995144" y="443803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9" name="Google Shape;1419;p27"/>
              <p:cNvSpPr/>
              <p:nvPr/>
            </p:nvSpPr>
            <p:spPr>
              <a:xfrm>
                <a:off x="2995144" y="4433786"/>
                <a:ext cx="710262" cy="1060220"/>
              </a:xfrm>
              <a:custGeom>
                <a:avLst/>
                <a:gdLst/>
                <a:ahLst/>
                <a:cxnLst/>
                <a:rect l="l" t="t" r="r" b="b"/>
                <a:pathLst>
                  <a:path w="19630" h="29302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29" y="5869"/>
                      <a:pt x="478" y="6017"/>
                      <a:pt x="527" y="6149"/>
                    </a:cubicBezTo>
                    <a:cubicBezTo>
                      <a:pt x="3362" y="13516"/>
                      <a:pt x="6180" y="20883"/>
                      <a:pt x="9015" y="28250"/>
                    </a:cubicBezTo>
                    <a:cubicBezTo>
                      <a:pt x="9081" y="28415"/>
                      <a:pt x="9164" y="28563"/>
                      <a:pt x="9229" y="28711"/>
                    </a:cubicBezTo>
                    <a:cubicBezTo>
                      <a:pt x="9246" y="28876"/>
                      <a:pt x="9345" y="28975"/>
                      <a:pt x="9493" y="29024"/>
                    </a:cubicBezTo>
                    <a:cubicBezTo>
                      <a:pt x="9757" y="29107"/>
                      <a:pt x="10021" y="29206"/>
                      <a:pt x="10284" y="29239"/>
                    </a:cubicBezTo>
                    <a:cubicBezTo>
                      <a:pt x="10617" y="29274"/>
                      <a:pt x="10949" y="29301"/>
                      <a:pt x="11282" y="29301"/>
                    </a:cubicBezTo>
                    <a:cubicBezTo>
                      <a:pt x="11411" y="29301"/>
                      <a:pt x="11540" y="29297"/>
                      <a:pt x="11669" y="29288"/>
                    </a:cubicBezTo>
                    <a:cubicBezTo>
                      <a:pt x="14025" y="29123"/>
                      <a:pt x="16135" y="28283"/>
                      <a:pt x="17997" y="26800"/>
                    </a:cubicBezTo>
                    <a:cubicBezTo>
                      <a:pt x="18459" y="26437"/>
                      <a:pt x="18871" y="26025"/>
                      <a:pt x="19217" y="25531"/>
                    </a:cubicBezTo>
                    <a:cubicBezTo>
                      <a:pt x="19629" y="24937"/>
                      <a:pt x="19596" y="24987"/>
                      <a:pt x="19382" y="24377"/>
                    </a:cubicBezTo>
                    <a:cubicBezTo>
                      <a:pt x="18508" y="22053"/>
                      <a:pt x="17651" y="19713"/>
                      <a:pt x="16778" y="17389"/>
                    </a:cubicBezTo>
                    <a:cubicBezTo>
                      <a:pt x="14883" y="12230"/>
                      <a:pt x="12971" y="7088"/>
                      <a:pt x="11075" y="1946"/>
                    </a:cubicBezTo>
                    <a:cubicBezTo>
                      <a:pt x="11042" y="1880"/>
                      <a:pt x="11009" y="1814"/>
                      <a:pt x="10976" y="1748"/>
                    </a:cubicBezTo>
                    <a:cubicBezTo>
                      <a:pt x="10960" y="1715"/>
                      <a:pt x="10960" y="1699"/>
                      <a:pt x="10960" y="1666"/>
                    </a:cubicBezTo>
                    <a:cubicBezTo>
                      <a:pt x="10878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145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0" name="Google Shape;1420;p27"/>
              <p:cNvSpPr/>
              <p:nvPr/>
            </p:nvSpPr>
            <p:spPr>
              <a:xfrm>
                <a:off x="3292709" y="4497033"/>
                <a:ext cx="412698" cy="996973"/>
              </a:xfrm>
              <a:custGeom>
                <a:avLst/>
                <a:gdLst/>
                <a:ahLst/>
                <a:cxnLst/>
                <a:rect l="l" t="t" r="r" b="b"/>
                <a:pathLst>
                  <a:path w="11406" h="27554" extrusionOk="0">
                    <a:moveTo>
                      <a:pt x="2752" y="0"/>
                    </a:moveTo>
                    <a:cubicBezTo>
                      <a:pt x="2472" y="940"/>
                      <a:pt x="1862" y="1632"/>
                      <a:pt x="1104" y="2209"/>
                    </a:cubicBezTo>
                    <a:cubicBezTo>
                      <a:pt x="742" y="2473"/>
                      <a:pt x="379" y="2753"/>
                      <a:pt x="0" y="3016"/>
                    </a:cubicBezTo>
                    <a:cubicBezTo>
                      <a:pt x="17" y="3115"/>
                      <a:pt x="17" y="3198"/>
                      <a:pt x="50" y="3280"/>
                    </a:cubicBezTo>
                    <a:cubicBezTo>
                      <a:pt x="132" y="3511"/>
                      <a:pt x="247" y="3725"/>
                      <a:pt x="330" y="3939"/>
                    </a:cubicBezTo>
                    <a:cubicBezTo>
                      <a:pt x="923" y="5439"/>
                      <a:pt x="1533" y="6955"/>
                      <a:pt x="1961" y="8505"/>
                    </a:cubicBezTo>
                    <a:cubicBezTo>
                      <a:pt x="2357" y="9905"/>
                      <a:pt x="2720" y="11306"/>
                      <a:pt x="2967" y="12740"/>
                    </a:cubicBezTo>
                    <a:cubicBezTo>
                      <a:pt x="3132" y="13713"/>
                      <a:pt x="3296" y="14701"/>
                      <a:pt x="3379" y="15690"/>
                    </a:cubicBezTo>
                    <a:cubicBezTo>
                      <a:pt x="3445" y="16383"/>
                      <a:pt x="3511" y="17075"/>
                      <a:pt x="3544" y="17767"/>
                    </a:cubicBezTo>
                    <a:cubicBezTo>
                      <a:pt x="3577" y="18525"/>
                      <a:pt x="3593" y="19267"/>
                      <a:pt x="3544" y="20025"/>
                    </a:cubicBezTo>
                    <a:cubicBezTo>
                      <a:pt x="3511" y="20486"/>
                      <a:pt x="3511" y="20981"/>
                      <a:pt x="3362" y="21442"/>
                    </a:cubicBezTo>
                    <a:cubicBezTo>
                      <a:pt x="3313" y="21574"/>
                      <a:pt x="3346" y="21722"/>
                      <a:pt x="3329" y="21871"/>
                    </a:cubicBezTo>
                    <a:cubicBezTo>
                      <a:pt x="3280" y="22134"/>
                      <a:pt x="3280" y="22431"/>
                      <a:pt x="3165" y="22678"/>
                    </a:cubicBezTo>
                    <a:cubicBezTo>
                      <a:pt x="3033" y="22942"/>
                      <a:pt x="2967" y="23222"/>
                      <a:pt x="2884" y="23502"/>
                    </a:cubicBezTo>
                    <a:cubicBezTo>
                      <a:pt x="2851" y="23634"/>
                      <a:pt x="2835" y="23766"/>
                      <a:pt x="2769" y="23881"/>
                    </a:cubicBezTo>
                    <a:cubicBezTo>
                      <a:pt x="2505" y="24442"/>
                      <a:pt x="2258" y="25002"/>
                      <a:pt x="1961" y="25546"/>
                    </a:cubicBezTo>
                    <a:cubicBezTo>
                      <a:pt x="1681" y="26057"/>
                      <a:pt x="1401" y="26551"/>
                      <a:pt x="1005" y="26963"/>
                    </a:cubicBezTo>
                    <a:cubicBezTo>
                      <a:pt x="1022" y="27128"/>
                      <a:pt x="1121" y="27227"/>
                      <a:pt x="1269" y="27276"/>
                    </a:cubicBezTo>
                    <a:cubicBezTo>
                      <a:pt x="1533" y="27359"/>
                      <a:pt x="1797" y="27458"/>
                      <a:pt x="2060" y="27491"/>
                    </a:cubicBezTo>
                    <a:cubicBezTo>
                      <a:pt x="2393" y="27526"/>
                      <a:pt x="2725" y="27553"/>
                      <a:pt x="3058" y="27553"/>
                    </a:cubicBezTo>
                    <a:cubicBezTo>
                      <a:pt x="3187" y="27553"/>
                      <a:pt x="3316" y="27549"/>
                      <a:pt x="3445" y="27540"/>
                    </a:cubicBezTo>
                    <a:cubicBezTo>
                      <a:pt x="5801" y="27375"/>
                      <a:pt x="7911" y="26535"/>
                      <a:pt x="9773" y="25052"/>
                    </a:cubicBezTo>
                    <a:cubicBezTo>
                      <a:pt x="10235" y="24672"/>
                      <a:pt x="10647" y="24277"/>
                      <a:pt x="10993" y="23783"/>
                    </a:cubicBezTo>
                    <a:cubicBezTo>
                      <a:pt x="11405" y="23189"/>
                      <a:pt x="11389" y="23239"/>
                      <a:pt x="11158" y="22629"/>
                    </a:cubicBezTo>
                    <a:cubicBezTo>
                      <a:pt x="10284" y="20305"/>
                      <a:pt x="9427" y="17965"/>
                      <a:pt x="8554" y="15641"/>
                    </a:cubicBezTo>
                    <a:cubicBezTo>
                      <a:pt x="6659" y="10482"/>
                      <a:pt x="4747" y="5340"/>
                      <a:pt x="2851" y="198"/>
                    </a:cubicBezTo>
                    <a:cubicBezTo>
                      <a:pt x="2818" y="132"/>
                      <a:pt x="2785" y="66"/>
                      <a:pt x="2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1" name="Google Shape;1421;p27"/>
              <p:cNvSpPr/>
              <p:nvPr/>
            </p:nvSpPr>
            <p:spPr>
              <a:xfrm>
                <a:off x="2995144" y="4433786"/>
                <a:ext cx="397175" cy="228456"/>
              </a:xfrm>
              <a:custGeom>
                <a:avLst/>
                <a:gdLst/>
                <a:ahLst/>
                <a:cxnLst/>
                <a:rect l="l" t="t" r="r" b="b"/>
                <a:pathLst>
                  <a:path w="10977" h="6314" extrusionOk="0">
                    <a:moveTo>
                      <a:pt x="8204" y="1"/>
                    </a:moveTo>
                    <a:cubicBezTo>
                      <a:pt x="7086" y="1"/>
                      <a:pt x="6000" y="259"/>
                      <a:pt x="4944" y="611"/>
                    </a:cubicBezTo>
                    <a:cubicBezTo>
                      <a:pt x="3741" y="1040"/>
                      <a:pt x="2604" y="1567"/>
                      <a:pt x="1582" y="2375"/>
                    </a:cubicBezTo>
                    <a:cubicBezTo>
                      <a:pt x="1005" y="2853"/>
                      <a:pt x="494" y="3364"/>
                      <a:pt x="181" y="4056"/>
                    </a:cubicBezTo>
                    <a:cubicBezTo>
                      <a:pt x="49" y="4336"/>
                      <a:pt x="0" y="4616"/>
                      <a:pt x="82" y="4913"/>
                    </a:cubicBezTo>
                    <a:cubicBezTo>
                      <a:pt x="148" y="5193"/>
                      <a:pt x="280" y="5457"/>
                      <a:pt x="379" y="5737"/>
                    </a:cubicBezTo>
                    <a:cubicBezTo>
                      <a:pt x="494" y="5786"/>
                      <a:pt x="626" y="5819"/>
                      <a:pt x="742" y="5869"/>
                    </a:cubicBezTo>
                    <a:cubicBezTo>
                      <a:pt x="1038" y="6000"/>
                      <a:pt x="1335" y="6149"/>
                      <a:pt x="1648" y="6231"/>
                    </a:cubicBezTo>
                    <a:cubicBezTo>
                      <a:pt x="1961" y="6297"/>
                      <a:pt x="2307" y="6297"/>
                      <a:pt x="2637" y="6314"/>
                    </a:cubicBezTo>
                    <a:cubicBezTo>
                      <a:pt x="3280" y="6314"/>
                      <a:pt x="3906" y="6231"/>
                      <a:pt x="4532" y="6099"/>
                    </a:cubicBezTo>
                    <a:cubicBezTo>
                      <a:pt x="5719" y="5836"/>
                      <a:pt x="6856" y="5457"/>
                      <a:pt x="7927" y="4847"/>
                    </a:cubicBezTo>
                    <a:cubicBezTo>
                      <a:pt x="8010" y="4797"/>
                      <a:pt x="8125" y="4797"/>
                      <a:pt x="8224" y="4764"/>
                    </a:cubicBezTo>
                    <a:cubicBezTo>
                      <a:pt x="8603" y="4501"/>
                      <a:pt x="8966" y="4221"/>
                      <a:pt x="9328" y="3957"/>
                    </a:cubicBezTo>
                    <a:cubicBezTo>
                      <a:pt x="10084" y="3382"/>
                      <a:pt x="10692" y="2693"/>
                      <a:pt x="10973" y="1758"/>
                    </a:cubicBezTo>
                    <a:lnTo>
                      <a:pt x="10973" y="1758"/>
                    </a:lnTo>
                    <a:cubicBezTo>
                      <a:pt x="10974" y="1761"/>
                      <a:pt x="10975" y="1763"/>
                      <a:pt x="10976" y="1765"/>
                    </a:cubicBezTo>
                    <a:lnTo>
                      <a:pt x="10976" y="1748"/>
                    </a:lnTo>
                    <a:cubicBezTo>
                      <a:pt x="10975" y="1752"/>
                      <a:pt x="10974" y="1755"/>
                      <a:pt x="10973" y="1758"/>
                    </a:cubicBezTo>
                    <a:lnTo>
                      <a:pt x="10973" y="1758"/>
                    </a:lnTo>
                    <a:cubicBezTo>
                      <a:pt x="10960" y="1728"/>
                      <a:pt x="10960" y="1697"/>
                      <a:pt x="10960" y="1666"/>
                    </a:cubicBezTo>
                    <a:cubicBezTo>
                      <a:pt x="10894" y="924"/>
                      <a:pt x="10466" y="479"/>
                      <a:pt x="9773" y="216"/>
                    </a:cubicBezTo>
                    <a:cubicBezTo>
                      <a:pt x="9295" y="34"/>
                      <a:pt x="8801" y="18"/>
                      <a:pt x="8307" y="1"/>
                    </a:cubicBezTo>
                    <a:cubicBezTo>
                      <a:pt x="8272" y="1"/>
                      <a:pt x="8238" y="1"/>
                      <a:pt x="8204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422" name="Google Shape;1422;p27"/>
          <p:cNvGrpSpPr/>
          <p:nvPr/>
        </p:nvGrpSpPr>
        <p:grpSpPr>
          <a:xfrm>
            <a:off x="-214915" y="-21102"/>
            <a:ext cx="12594531" cy="6957547"/>
            <a:chOff x="-161186" y="-15826"/>
            <a:chExt cx="9445898" cy="5218160"/>
          </a:xfrm>
        </p:grpSpPr>
        <p:grpSp>
          <p:nvGrpSpPr>
            <p:cNvPr id="1423" name="Google Shape;1423;p27"/>
            <p:cNvGrpSpPr/>
            <p:nvPr/>
          </p:nvGrpSpPr>
          <p:grpSpPr>
            <a:xfrm>
              <a:off x="7720463" y="4005673"/>
              <a:ext cx="1564249" cy="1196661"/>
              <a:chOff x="8489095" y="3798132"/>
              <a:chExt cx="2066925" cy="1581211"/>
            </a:xfrm>
          </p:grpSpPr>
          <p:sp>
            <p:nvSpPr>
              <p:cNvPr id="1424" name="Google Shape;1424;p27"/>
              <p:cNvSpPr/>
              <p:nvPr/>
            </p:nvSpPr>
            <p:spPr>
              <a:xfrm>
                <a:off x="10405718" y="3798132"/>
                <a:ext cx="150302" cy="51162"/>
              </a:xfrm>
              <a:custGeom>
                <a:avLst/>
                <a:gdLst/>
                <a:ahLst/>
                <a:cxnLst/>
                <a:rect l="l" t="t" r="r" b="b"/>
                <a:pathLst>
                  <a:path w="4154" h="1414" extrusionOk="0">
                    <a:moveTo>
                      <a:pt x="808" y="1"/>
                    </a:moveTo>
                    <a:cubicBezTo>
                      <a:pt x="692" y="1"/>
                      <a:pt x="561" y="1"/>
                      <a:pt x="445" y="34"/>
                    </a:cubicBezTo>
                    <a:cubicBezTo>
                      <a:pt x="198" y="83"/>
                      <a:pt x="50" y="281"/>
                      <a:pt x="17" y="528"/>
                    </a:cubicBezTo>
                    <a:cubicBezTo>
                      <a:pt x="0" y="759"/>
                      <a:pt x="99" y="924"/>
                      <a:pt x="363" y="1088"/>
                    </a:cubicBezTo>
                    <a:cubicBezTo>
                      <a:pt x="429" y="1105"/>
                      <a:pt x="577" y="1154"/>
                      <a:pt x="725" y="1171"/>
                    </a:cubicBezTo>
                    <a:cubicBezTo>
                      <a:pt x="1582" y="1253"/>
                      <a:pt x="2439" y="1336"/>
                      <a:pt x="3296" y="1401"/>
                    </a:cubicBezTo>
                    <a:cubicBezTo>
                      <a:pt x="3346" y="1410"/>
                      <a:pt x="3395" y="1414"/>
                      <a:pt x="3447" y="1414"/>
                    </a:cubicBezTo>
                    <a:cubicBezTo>
                      <a:pt x="3498" y="1414"/>
                      <a:pt x="3552" y="1410"/>
                      <a:pt x="3610" y="1401"/>
                    </a:cubicBezTo>
                    <a:cubicBezTo>
                      <a:pt x="3873" y="1369"/>
                      <a:pt x="4071" y="1171"/>
                      <a:pt x="4120" y="924"/>
                    </a:cubicBezTo>
                    <a:cubicBezTo>
                      <a:pt x="4153" y="643"/>
                      <a:pt x="3989" y="380"/>
                      <a:pt x="3692" y="297"/>
                    </a:cubicBezTo>
                    <a:cubicBezTo>
                      <a:pt x="3626" y="264"/>
                      <a:pt x="3527" y="248"/>
                      <a:pt x="3445" y="248"/>
                    </a:cubicBezTo>
                    <a:cubicBezTo>
                      <a:pt x="2571" y="165"/>
                      <a:pt x="1698" y="83"/>
                      <a:pt x="808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5" name="Google Shape;1425;p27"/>
              <p:cNvSpPr/>
              <p:nvPr/>
            </p:nvSpPr>
            <p:spPr>
              <a:xfrm>
                <a:off x="10142708" y="3799941"/>
                <a:ext cx="143174" cy="51090"/>
              </a:xfrm>
              <a:custGeom>
                <a:avLst/>
                <a:gdLst/>
                <a:ahLst/>
                <a:cxnLst/>
                <a:rect l="l" t="t" r="r" b="b"/>
                <a:pathLst>
                  <a:path w="3957" h="1412" extrusionOk="0">
                    <a:moveTo>
                      <a:pt x="3165" y="0"/>
                    </a:moveTo>
                    <a:cubicBezTo>
                      <a:pt x="2341" y="82"/>
                      <a:pt x="1534" y="165"/>
                      <a:pt x="726" y="247"/>
                    </a:cubicBezTo>
                    <a:cubicBezTo>
                      <a:pt x="594" y="247"/>
                      <a:pt x="479" y="280"/>
                      <a:pt x="364" y="330"/>
                    </a:cubicBezTo>
                    <a:cubicBezTo>
                      <a:pt x="149" y="412"/>
                      <a:pt x="34" y="593"/>
                      <a:pt x="17" y="824"/>
                    </a:cubicBezTo>
                    <a:cubicBezTo>
                      <a:pt x="1" y="1022"/>
                      <a:pt x="116" y="1170"/>
                      <a:pt x="281" y="1302"/>
                    </a:cubicBezTo>
                    <a:cubicBezTo>
                      <a:pt x="402" y="1390"/>
                      <a:pt x="530" y="1412"/>
                      <a:pt x="666" y="1412"/>
                    </a:cubicBezTo>
                    <a:cubicBezTo>
                      <a:pt x="733" y="1412"/>
                      <a:pt x="803" y="1406"/>
                      <a:pt x="874" y="1401"/>
                    </a:cubicBezTo>
                    <a:cubicBezTo>
                      <a:pt x="1633" y="1335"/>
                      <a:pt x="2374" y="1253"/>
                      <a:pt x="3132" y="1187"/>
                    </a:cubicBezTo>
                    <a:cubicBezTo>
                      <a:pt x="3248" y="1170"/>
                      <a:pt x="3380" y="1154"/>
                      <a:pt x="3495" y="1121"/>
                    </a:cubicBezTo>
                    <a:cubicBezTo>
                      <a:pt x="3792" y="1038"/>
                      <a:pt x="3956" y="808"/>
                      <a:pt x="3940" y="527"/>
                    </a:cubicBezTo>
                    <a:cubicBezTo>
                      <a:pt x="3924" y="231"/>
                      <a:pt x="3693" y="16"/>
                      <a:pt x="3347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6" name="Google Shape;1426;p27"/>
              <p:cNvSpPr/>
              <p:nvPr/>
            </p:nvSpPr>
            <p:spPr>
              <a:xfrm>
                <a:off x="9927458" y="3833772"/>
                <a:ext cx="140171" cy="64152"/>
              </a:xfrm>
              <a:custGeom>
                <a:avLst/>
                <a:gdLst/>
                <a:ahLst/>
                <a:cxnLst/>
                <a:rect l="l" t="t" r="r" b="b"/>
                <a:pathLst>
                  <a:path w="3874" h="1773" extrusionOk="0">
                    <a:moveTo>
                      <a:pt x="3156" y="0"/>
                    </a:moveTo>
                    <a:cubicBezTo>
                      <a:pt x="3022" y="0"/>
                      <a:pt x="2887" y="27"/>
                      <a:pt x="2753" y="54"/>
                    </a:cubicBezTo>
                    <a:cubicBezTo>
                      <a:pt x="2093" y="219"/>
                      <a:pt x="1451" y="384"/>
                      <a:pt x="791" y="548"/>
                    </a:cubicBezTo>
                    <a:cubicBezTo>
                      <a:pt x="660" y="598"/>
                      <a:pt x="511" y="631"/>
                      <a:pt x="379" y="697"/>
                    </a:cubicBezTo>
                    <a:cubicBezTo>
                      <a:pt x="116" y="845"/>
                      <a:pt x="0" y="1125"/>
                      <a:pt x="83" y="1389"/>
                    </a:cubicBezTo>
                    <a:cubicBezTo>
                      <a:pt x="157" y="1628"/>
                      <a:pt x="382" y="1772"/>
                      <a:pt x="644" y="1772"/>
                    </a:cubicBezTo>
                    <a:cubicBezTo>
                      <a:pt x="671" y="1772"/>
                      <a:pt x="698" y="1771"/>
                      <a:pt x="725" y="1768"/>
                    </a:cubicBezTo>
                    <a:cubicBezTo>
                      <a:pt x="791" y="1768"/>
                      <a:pt x="857" y="1751"/>
                      <a:pt x="907" y="1735"/>
                    </a:cubicBezTo>
                    <a:cubicBezTo>
                      <a:pt x="1648" y="1554"/>
                      <a:pt x="2374" y="1372"/>
                      <a:pt x="3115" y="1175"/>
                    </a:cubicBezTo>
                    <a:cubicBezTo>
                      <a:pt x="3297" y="1125"/>
                      <a:pt x="3478" y="993"/>
                      <a:pt x="3577" y="944"/>
                    </a:cubicBezTo>
                    <a:cubicBezTo>
                      <a:pt x="3873" y="532"/>
                      <a:pt x="3659" y="54"/>
                      <a:pt x="3247" y="4"/>
                    </a:cubicBezTo>
                    <a:cubicBezTo>
                      <a:pt x="3217" y="1"/>
                      <a:pt x="3187" y="0"/>
                      <a:pt x="3156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7" name="Google Shape;1427;p27"/>
              <p:cNvSpPr/>
              <p:nvPr/>
            </p:nvSpPr>
            <p:spPr>
              <a:xfrm>
                <a:off x="9391595" y="4199432"/>
                <a:ext cx="99393" cy="114735"/>
              </a:xfrm>
              <a:custGeom>
                <a:avLst/>
                <a:gdLst/>
                <a:ahLst/>
                <a:cxnLst/>
                <a:rect l="l" t="t" r="r" b="b"/>
                <a:pathLst>
                  <a:path w="2747" h="3171" extrusionOk="0">
                    <a:moveTo>
                      <a:pt x="2127" y="0"/>
                    </a:moveTo>
                    <a:cubicBezTo>
                      <a:pt x="1988" y="0"/>
                      <a:pt x="1850" y="50"/>
                      <a:pt x="1741" y="150"/>
                    </a:cubicBezTo>
                    <a:cubicBezTo>
                      <a:pt x="1658" y="216"/>
                      <a:pt x="1592" y="298"/>
                      <a:pt x="1543" y="380"/>
                    </a:cubicBezTo>
                    <a:cubicBezTo>
                      <a:pt x="1114" y="957"/>
                      <a:pt x="686" y="1534"/>
                      <a:pt x="274" y="2111"/>
                    </a:cubicBezTo>
                    <a:cubicBezTo>
                      <a:pt x="192" y="2243"/>
                      <a:pt x="126" y="2375"/>
                      <a:pt x="93" y="2506"/>
                    </a:cubicBezTo>
                    <a:cubicBezTo>
                      <a:pt x="0" y="2860"/>
                      <a:pt x="281" y="3171"/>
                      <a:pt x="640" y="3171"/>
                    </a:cubicBezTo>
                    <a:cubicBezTo>
                      <a:pt x="666" y="3171"/>
                      <a:pt x="692" y="3169"/>
                      <a:pt x="719" y="3166"/>
                    </a:cubicBezTo>
                    <a:cubicBezTo>
                      <a:pt x="917" y="3149"/>
                      <a:pt x="1065" y="3034"/>
                      <a:pt x="1180" y="2869"/>
                    </a:cubicBezTo>
                    <a:cubicBezTo>
                      <a:pt x="1444" y="2506"/>
                      <a:pt x="1724" y="2127"/>
                      <a:pt x="2004" y="1765"/>
                    </a:cubicBezTo>
                    <a:lnTo>
                      <a:pt x="1988" y="1765"/>
                    </a:lnTo>
                    <a:cubicBezTo>
                      <a:pt x="2070" y="1649"/>
                      <a:pt x="2136" y="1551"/>
                      <a:pt x="2219" y="1452"/>
                    </a:cubicBezTo>
                    <a:cubicBezTo>
                      <a:pt x="2301" y="1353"/>
                      <a:pt x="2367" y="1254"/>
                      <a:pt x="2433" y="1155"/>
                    </a:cubicBezTo>
                    <a:cubicBezTo>
                      <a:pt x="2515" y="1023"/>
                      <a:pt x="2598" y="891"/>
                      <a:pt x="2647" y="759"/>
                    </a:cubicBezTo>
                    <a:cubicBezTo>
                      <a:pt x="2746" y="512"/>
                      <a:pt x="2647" y="232"/>
                      <a:pt x="2449" y="100"/>
                    </a:cubicBezTo>
                    <a:cubicBezTo>
                      <a:pt x="2353" y="33"/>
                      <a:pt x="2240" y="0"/>
                      <a:pt x="2127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8" name="Google Shape;1428;p27"/>
              <p:cNvSpPr/>
              <p:nvPr/>
            </p:nvSpPr>
            <p:spPr>
              <a:xfrm>
                <a:off x="9719915" y="3912251"/>
                <a:ext cx="122876" cy="82568"/>
              </a:xfrm>
              <a:custGeom>
                <a:avLst/>
                <a:gdLst/>
                <a:ahLst/>
                <a:cxnLst/>
                <a:rect l="l" t="t" r="r" b="b"/>
                <a:pathLst>
                  <a:path w="3396" h="2282" extrusionOk="0">
                    <a:moveTo>
                      <a:pt x="2802" y="1"/>
                    </a:moveTo>
                    <a:cubicBezTo>
                      <a:pt x="2770" y="1"/>
                      <a:pt x="2737" y="4"/>
                      <a:pt x="2704" y="11"/>
                    </a:cubicBezTo>
                    <a:cubicBezTo>
                      <a:pt x="2572" y="44"/>
                      <a:pt x="2457" y="93"/>
                      <a:pt x="2341" y="143"/>
                    </a:cubicBezTo>
                    <a:cubicBezTo>
                      <a:pt x="1731" y="472"/>
                      <a:pt x="1122" y="786"/>
                      <a:pt x="528" y="1115"/>
                    </a:cubicBezTo>
                    <a:cubicBezTo>
                      <a:pt x="413" y="1181"/>
                      <a:pt x="314" y="1247"/>
                      <a:pt x="215" y="1329"/>
                    </a:cubicBezTo>
                    <a:cubicBezTo>
                      <a:pt x="34" y="1527"/>
                      <a:pt x="1" y="1807"/>
                      <a:pt x="149" y="2022"/>
                    </a:cubicBezTo>
                    <a:cubicBezTo>
                      <a:pt x="245" y="2185"/>
                      <a:pt x="420" y="2281"/>
                      <a:pt x="617" y="2281"/>
                    </a:cubicBezTo>
                    <a:cubicBezTo>
                      <a:pt x="658" y="2281"/>
                      <a:pt x="700" y="2277"/>
                      <a:pt x="743" y="2269"/>
                    </a:cubicBezTo>
                    <a:cubicBezTo>
                      <a:pt x="841" y="2252"/>
                      <a:pt x="940" y="2219"/>
                      <a:pt x="1039" y="2170"/>
                    </a:cubicBezTo>
                    <a:cubicBezTo>
                      <a:pt x="1665" y="1824"/>
                      <a:pt x="2292" y="1494"/>
                      <a:pt x="2918" y="1165"/>
                    </a:cubicBezTo>
                    <a:cubicBezTo>
                      <a:pt x="3050" y="1082"/>
                      <a:pt x="3149" y="983"/>
                      <a:pt x="3231" y="934"/>
                    </a:cubicBezTo>
                    <a:cubicBezTo>
                      <a:pt x="3363" y="687"/>
                      <a:pt x="3396" y="489"/>
                      <a:pt x="3281" y="291"/>
                    </a:cubicBezTo>
                    <a:cubicBezTo>
                      <a:pt x="3182" y="122"/>
                      <a:pt x="2998" y="1"/>
                      <a:pt x="2802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9" name="Google Shape;1429;p27"/>
              <p:cNvSpPr/>
              <p:nvPr/>
            </p:nvSpPr>
            <p:spPr>
              <a:xfrm>
                <a:off x="9266729" y="4554816"/>
                <a:ext cx="50728" cy="131342"/>
              </a:xfrm>
              <a:custGeom>
                <a:avLst/>
                <a:gdLst/>
                <a:ahLst/>
                <a:cxnLst/>
                <a:rect l="l" t="t" r="r" b="b"/>
                <a:pathLst>
                  <a:path w="1402" h="3630" extrusionOk="0">
                    <a:moveTo>
                      <a:pt x="830" y="0"/>
                    </a:moveTo>
                    <a:cubicBezTo>
                      <a:pt x="615" y="0"/>
                      <a:pt x="406" y="115"/>
                      <a:pt x="313" y="332"/>
                    </a:cubicBezTo>
                    <a:cubicBezTo>
                      <a:pt x="264" y="447"/>
                      <a:pt x="247" y="562"/>
                      <a:pt x="231" y="694"/>
                    </a:cubicBezTo>
                    <a:cubicBezTo>
                      <a:pt x="149" y="1403"/>
                      <a:pt x="83" y="2112"/>
                      <a:pt x="17" y="2820"/>
                    </a:cubicBezTo>
                    <a:cubicBezTo>
                      <a:pt x="0" y="2952"/>
                      <a:pt x="17" y="3067"/>
                      <a:pt x="33" y="3199"/>
                    </a:cubicBezTo>
                    <a:cubicBezTo>
                      <a:pt x="83" y="3430"/>
                      <a:pt x="313" y="3611"/>
                      <a:pt x="528" y="3628"/>
                    </a:cubicBezTo>
                    <a:cubicBezTo>
                      <a:pt x="544" y="3629"/>
                      <a:pt x="560" y="3630"/>
                      <a:pt x="576" y="3630"/>
                    </a:cubicBezTo>
                    <a:cubicBezTo>
                      <a:pt x="784" y="3630"/>
                      <a:pt x="951" y="3528"/>
                      <a:pt x="1104" y="3298"/>
                    </a:cubicBezTo>
                    <a:cubicBezTo>
                      <a:pt x="1121" y="3216"/>
                      <a:pt x="1154" y="3067"/>
                      <a:pt x="1170" y="2936"/>
                    </a:cubicBezTo>
                    <a:cubicBezTo>
                      <a:pt x="1253" y="2243"/>
                      <a:pt x="1319" y="1551"/>
                      <a:pt x="1385" y="859"/>
                    </a:cubicBezTo>
                    <a:cubicBezTo>
                      <a:pt x="1401" y="727"/>
                      <a:pt x="1401" y="562"/>
                      <a:pt x="1368" y="431"/>
                    </a:cubicBezTo>
                    <a:cubicBezTo>
                      <a:pt x="1319" y="183"/>
                      <a:pt x="1121" y="35"/>
                      <a:pt x="874" y="2"/>
                    </a:cubicBezTo>
                    <a:cubicBezTo>
                      <a:pt x="859" y="1"/>
                      <a:pt x="845" y="0"/>
                      <a:pt x="830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0" name="Google Shape;1430;p27"/>
              <p:cNvSpPr/>
              <p:nvPr/>
            </p:nvSpPr>
            <p:spPr>
              <a:xfrm>
                <a:off x="9304287" y="4372095"/>
                <a:ext cx="78733" cy="117883"/>
              </a:xfrm>
              <a:custGeom>
                <a:avLst/>
                <a:gdLst/>
                <a:ahLst/>
                <a:cxnLst/>
                <a:rect l="l" t="t" r="r" b="b"/>
                <a:pathLst>
                  <a:path w="2176" h="3258" extrusionOk="0">
                    <a:moveTo>
                      <a:pt x="1603" y="0"/>
                    </a:moveTo>
                    <a:cubicBezTo>
                      <a:pt x="1433" y="0"/>
                      <a:pt x="1256" y="86"/>
                      <a:pt x="1138" y="240"/>
                    </a:cubicBezTo>
                    <a:cubicBezTo>
                      <a:pt x="1088" y="305"/>
                      <a:pt x="1039" y="371"/>
                      <a:pt x="973" y="503"/>
                    </a:cubicBezTo>
                    <a:cubicBezTo>
                      <a:pt x="709" y="1097"/>
                      <a:pt x="413" y="1739"/>
                      <a:pt x="116" y="2382"/>
                    </a:cubicBezTo>
                    <a:cubicBezTo>
                      <a:pt x="99" y="2432"/>
                      <a:pt x="83" y="2464"/>
                      <a:pt x="83" y="2514"/>
                    </a:cubicBezTo>
                    <a:cubicBezTo>
                      <a:pt x="1" y="2827"/>
                      <a:pt x="149" y="3107"/>
                      <a:pt x="429" y="3223"/>
                    </a:cubicBezTo>
                    <a:cubicBezTo>
                      <a:pt x="489" y="3247"/>
                      <a:pt x="552" y="3258"/>
                      <a:pt x="615" y="3258"/>
                    </a:cubicBezTo>
                    <a:cubicBezTo>
                      <a:pt x="812" y="3258"/>
                      <a:pt x="1013" y="3146"/>
                      <a:pt x="1138" y="2959"/>
                    </a:cubicBezTo>
                    <a:cubicBezTo>
                      <a:pt x="1187" y="2860"/>
                      <a:pt x="1237" y="2778"/>
                      <a:pt x="1286" y="2679"/>
                    </a:cubicBezTo>
                    <a:cubicBezTo>
                      <a:pt x="1533" y="2118"/>
                      <a:pt x="1780" y="1575"/>
                      <a:pt x="2028" y="1014"/>
                    </a:cubicBezTo>
                    <a:cubicBezTo>
                      <a:pt x="2077" y="915"/>
                      <a:pt x="2110" y="783"/>
                      <a:pt x="2143" y="668"/>
                    </a:cubicBezTo>
                    <a:cubicBezTo>
                      <a:pt x="2176" y="388"/>
                      <a:pt x="2028" y="141"/>
                      <a:pt x="1797" y="42"/>
                    </a:cubicBezTo>
                    <a:cubicBezTo>
                      <a:pt x="1736" y="14"/>
                      <a:pt x="1670" y="0"/>
                      <a:pt x="1603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1" name="Google Shape;1431;p27"/>
              <p:cNvSpPr/>
              <p:nvPr/>
            </p:nvSpPr>
            <p:spPr>
              <a:xfrm>
                <a:off x="8632233" y="4896198"/>
                <a:ext cx="98416" cy="104676"/>
              </a:xfrm>
              <a:custGeom>
                <a:avLst/>
                <a:gdLst/>
                <a:ahLst/>
                <a:cxnLst/>
                <a:rect l="l" t="t" r="r" b="b"/>
                <a:pathLst>
                  <a:path w="2720" h="2893" extrusionOk="0">
                    <a:moveTo>
                      <a:pt x="2093" y="0"/>
                    </a:moveTo>
                    <a:cubicBezTo>
                      <a:pt x="1968" y="0"/>
                      <a:pt x="1841" y="41"/>
                      <a:pt x="1731" y="126"/>
                    </a:cubicBezTo>
                    <a:cubicBezTo>
                      <a:pt x="1648" y="192"/>
                      <a:pt x="1582" y="274"/>
                      <a:pt x="1517" y="357"/>
                    </a:cubicBezTo>
                    <a:cubicBezTo>
                      <a:pt x="1121" y="818"/>
                      <a:pt x="725" y="1280"/>
                      <a:pt x="330" y="1741"/>
                    </a:cubicBezTo>
                    <a:cubicBezTo>
                      <a:pt x="247" y="1857"/>
                      <a:pt x="149" y="1972"/>
                      <a:pt x="99" y="2104"/>
                    </a:cubicBezTo>
                    <a:cubicBezTo>
                      <a:pt x="0" y="2351"/>
                      <a:pt x="83" y="2648"/>
                      <a:pt x="280" y="2796"/>
                    </a:cubicBezTo>
                    <a:cubicBezTo>
                      <a:pt x="375" y="2864"/>
                      <a:pt x="478" y="2893"/>
                      <a:pt x="583" y="2893"/>
                    </a:cubicBezTo>
                    <a:cubicBezTo>
                      <a:pt x="680" y="2893"/>
                      <a:pt x="779" y="2869"/>
                      <a:pt x="874" y="2829"/>
                    </a:cubicBezTo>
                    <a:cubicBezTo>
                      <a:pt x="956" y="2796"/>
                      <a:pt x="1022" y="2730"/>
                      <a:pt x="1072" y="2681"/>
                    </a:cubicBezTo>
                    <a:cubicBezTo>
                      <a:pt x="1549" y="2120"/>
                      <a:pt x="2027" y="1576"/>
                      <a:pt x="2423" y="1115"/>
                    </a:cubicBezTo>
                    <a:cubicBezTo>
                      <a:pt x="2522" y="950"/>
                      <a:pt x="2571" y="901"/>
                      <a:pt x="2588" y="835"/>
                    </a:cubicBezTo>
                    <a:cubicBezTo>
                      <a:pt x="2720" y="571"/>
                      <a:pt x="2654" y="274"/>
                      <a:pt x="2423" y="110"/>
                    </a:cubicBezTo>
                    <a:cubicBezTo>
                      <a:pt x="2327" y="37"/>
                      <a:pt x="2211" y="0"/>
                      <a:pt x="2093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2" name="Google Shape;1432;p27"/>
              <p:cNvSpPr/>
              <p:nvPr/>
            </p:nvSpPr>
            <p:spPr>
              <a:xfrm>
                <a:off x="9536253" y="4035815"/>
                <a:ext cx="107969" cy="96209"/>
              </a:xfrm>
              <a:custGeom>
                <a:avLst/>
                <a:gdLst/>
                <a:ahLst/>
                <a:cxnLst/>
                <a:rect l="l" t="t" r="r" b="b"/>
                <a:pathLst>
                  <a:path w="2984" h="2659" extrusionOk="0">
                    <a:moveTo>
                      <a:pt x="2378" y="1"/>
                    </a:moveTo>
                    <a:cubicBezTo>
                      <a:pt x="2262" y="1"/>
                      <a:pt x="2142" y="35"/>
                      <a:pt x="2028" y="106"/>
                    </a:cubicBezTo>
                    <a:cubicBezTo>
                      <a:pt x="1978" y="139"/>
                      <a:pt x="1929" y="172"/>
                      <a:pt x="1880" y="222"/>
                    </a:cubicBezTo>
                    <a:cubicBezTo>
                      <a:pt x="1385" y="650"/>
                      <a:pt x="874" y="1095"/>
                      <a:pt x="380" y="1540"/>
                    </a:cubicBezTo>
                    <a:cubicBezTo>
                      <a:pt x="281" y="1623"/>
                      <a:pt x="198" y="1705"/>
                      <a:pt x="133" y="1820"/>
                    </a:cubicBezTo>
                    <a:cubicBezTo>
                      <a:pt x="1" y="2035"/>
                      <a:pt x="50" y="2331"/>
                      <a:pt x="248" y="2513"/>
                    </a:cubicBezTo>
                    <a:cubicBezTo>
                      <a:pt x="340" y="2605"/>
                      <a:pt x="483" y="2659"/>
                      <a:pt x="630" y="2659"/>
                    </a:cubicBezTo>
                    <a:cubicBezTo>
                      <a:pt x="719" y="2659"/>
                      <a:pt x="810" y="2639"/>
                      <a:pt x="891" y="2595"/>
                    </a:cubicBezTo>
                    <a:cubicBezTo>
                      <a:pt x="990" y="2546"/>
                      <a:pt x="1088" y="2463"/>
                      <a:pt x="1187" y="2381"/>
                    </a:cubicBezTo>
                    <a:cubicBezTo>
                      <a:pt x="1632" y="2002"/>
                      <a:pt x="2077" y="1623"/>
                      <a:pt x="2522" y="1227"/>
                    </a:cubicBezTo>
                    <a:cubicBezTo>
                      <a:pt x="2621" y="1145"/>
                      <a:pt x="2720" y="1029"/>
                      <a:pt x="2802" y="947"/>
                    </a:cubicBezTo>
                    <a:cubicBezTo>
                      <a:pt x="2984" y="667"/>
                      <a:pt x="2967" y="370"/>
                      <a:pt x="2786" y="172"/>
                    </a:cubicBezTo>
                    <a:cubicBezTo>
                      <a:pt x="2674" y="60"/>
                      <a:pt x="2530" y="1"/>
                      <a:pt x="2378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3" name="Google Shape;1433;p27"/>
              <p:cNvSpPr/>
              <p:nvPr/>
            </p:nvSpPr>
            <p:spPr>
              <a:xfrm>
                <a:off x="9561291" y="4555432"/>
                <a:ext cx="123491" cy="64260"/>
              </a:xfrm>
              <a:custGeom>
                <a:avLst/>
                <a:gdLst/>
                <a:ahLst/>
                <a:cxnLst/>
                <a:rect l="l" t="t" r="r" b="b"/>
                <a:pathLst>
                  <a:path w="3413" h="1776" extrusionOk="0">
                    <a:moveTo>
                      <a:pt x="607" y="0"/>
                    </a:moveTo>
                    <a:cubicBezTo>
                      <a:pt x="359" y="0"/>
                      <a:pt x="145" y="160"/>
                      <a:pt x="67" y="381"/>
                    </a:cubicBezTo>
                    <a:cubicBezTo>
                      <a:pt x="1" y="628"/>
                      <a:pt x="100" y="891"/>
                      <a:pt x="331" y="1056"/>
                    </a:cubicBezTo>
                    <a:cubicBezTo>
                      <a:pt x="380" y="1073"/>
                      <a:pt x="429" y="1106"/>
                      <a:pt x="495" y="1122"/>
                    </a:cubicBezTo>
                    <a:cubicBezTo>
                      <a:pt x="1188" y="1336"/>
                      <a:pt x="1880" y="1551"/>
                      <a:pt x="2588" y="1748"/>
                    </a:cubicBezTo>
                    <a:cubicBezTo>
                      <a:pt x="2646" y="1768"/>
                      <a:pt x="2710" y="1776"/>
                      <a:pt x="2773" y="1776"/>
                    </a:cubicBezTo>
                    <a:cubicBezTo>
                      <a:pt x="2817" y="1776"/>
                      <a:pt x="2861" y="1772"/>
                      <a:pt x="2902" y="1765"/>
                    </a:cubicBezTo>
                    <a:cubicBezTo>
                      <a:pt x="3116" y="1732"/>
                      <a:pt x="3281" y="1600"/>
                      <a:pt x="3347" y="1386"/>
                    </a:cubicBezTo>
                    <a:cubicBezTo>
                      <a:pt x="3412" y="1155"/>
                      <a:pt x="3347" y="891"/>
                      <a:pt x="3149" y="760"/>
                    </a:cubicBezTo>
                    <a:cubicBezTo>
                      <a:pt x="3033" y="694"/>
                      <a:pt x="2902" y="628"/>
                      <a:pt x="2753" y="578"/>
                    </a:cubicBezTo>
                    <a:cubicBezTo>
                      <a:pt x="2176" y="414"/>
                      <a:pt x="1600" y="232"/>
                      <a:pt x="1023" y="67"/>
                    </a:cubicBezTo>
                    <a:cubicBezTo>
                      <a:pt x="891" y="34"/>
                      <a:pt x="775" y="2"/>
                      <a:pt x="644" y="2"/>
                    </a:cubicBezTo>
                    <a:cubicBezTo>
                      <a:pt x="631" y="1"/>
                      <a:pt x="619" y="0"/>
                      <a:pt x="607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4" name="Google Shape;1434;p27"/>
              <p:cNvSpPr/>
              <p:nvPr/>
            </p:nvSpPr>
            <p:spPr>
              <a:xfrm>
                <a:off x="8902950" y="4657394"/>
                <a:ext cx="113939" cy="79746"/>
              </a:xfrm>
              <a:custGeom>
                <a:avLst/>
                <a:gdLst/>
                <a:ahLst/>
                <a:cxnLst/>
                <a:rect l="l" t="t" r="r" b="b"/>
                <a:pathLst>
                  <a:path w="3149" h="2204" extrusionOk="0">
                    <a:moveTo>
                      <a:pt x="2610" y="0"/>
                    </a:moveTo>
                    <a:cubicBezTo>
                      <a:pt x="2598" y="0"/>
                      <a:pt x="2585" y="1"/>
                      <a:pt x="2572" y="2"/>
                    </a:cubicBezTo>
                    <a:cubicBezTo>
                      <a:pt x="2407" y="18"/>
                      <a:pt x="2242" y="68"/>
                      <a:pt x="2094" y="150"/>
                    </a:cubicBezTo>
                    <a:cubicBezTo>
                      <a:pt x="1566" y="430"/>
                      <a:pt x="1039" y="743"/>
                      <a:pt x="512" y="1040"/>
                    </a:cubicBezTo>
                    <a:cubicBezTo>
                      <a:pt x="413" y="1090"/>
                      <a:pt x="330" y="1139"/>
                      <a:pt x="248" y="1221"/>
                    </a:cubicBezTo>
                    <a:cubicBezTo>
                      <a:pt x="50" y="1419"/>
                      <a:pt x="1" y="1683"/>
                      <a:pt x="116" y="1897"/>
                    </a:cubicBezTo>
                    <a:cubicBezTo>
                      <a:pt x="206" y="2091"/>
                      <a:pt x="418" y="2204"/>
                      <a:pt x="641" y="2204"/>
                    </a:cubicBezTo>
                    <a:cubicBezTo>
                      <a:pt x="702" y="2204"/>
                      <a:pt x="764" y="2195"/>
                      <a:pt x="825" y="2177"/>
                    </a:cubicBezTo>
                    <a:cubicBezTo>
                      <a:pt x="874" y="2161"/>
                      <a:pt x="940" y="2128"/>
                      <a:pt x="990" y="2111"/>
                    </a:cubicBezTo>
                    <a:cubicBezTo>
                      <a:pt x="1583" y="1782"/>
                      <a:pt x="2160" y="1452"/>
                      <a:pt x="2737" y="1106"/>
                    </a:cubicBezTo>
                    <a:cubicBezTo>
                      <a:pt x="2852" y="1057"/>
                      <a:pt x="2934" y="958"/>
                      <a:pt x="3000" y="908"/>
                    </a:cubicBezTo>
                    <a:cubicBezTo>
                      <a:pt x="3132" y="694"/>
                      <a:pt x="3149" y="513"/>
                      <a:pt x="3066" y="331"/>
                    </a:cubicBezTo>
                    <a:cubicBezTo>
                      <a:pt x="2973" y="129"/>
                      <a:pt x="2821" y="0"/>
                      <a:pt x="2610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5" name="Google Shape;1435;p27"/>
              <p:cNvSpPr/>
              <p:nvPr/>
            </p:nvSpPr>
            <p:spPr>
              <a:xfrm>
                <a:off x="8541596" y="5056161"/>
                <a:ext cx="81121" cy="111189"/>
              </a:xfrm>
              <a:custGeom>
                <a:avLst/>
                <a:gdLst/>
                <a:ahLst/>
                <a:cxnLst/>
                <a:rect l="l" t="t" r="r" b="b"/>
                <a:pathLst>
                  <a:path w="2242" h="3073" extrusionOk="0">
                    <a:moveTo>
                      <a:pt x="1620" y="0"/>
                    </a:moveTo>
                    <a:cubicBezTo>
                      <a:pt x="1443" y="0"/>
                      <a:pt x="1260" y="81"/>
                      <a:pt x="1137" y="237"/>
                    </a:cubicBezTo>
                    <a:cubicBezTo>
                      <a:pt x="1071" y="320"/>
                      <a:pt x="1022" y="402"/>
                      <a:pt x="973" y="501"/>
                    </a:cubicBezTo>
                    <a:cubicBezTo>
                      <a:pt x="709" y="995"/>
                      <a:pt x="462" y="1506"/>
                      <a:pt x="198" y="2017"/>
                    </a:cubicBezTo>
                    <a:cubicBezTo>
                      <a:pt x="148" y="2100"/>
                      <a:pt x="115" y="2199"/>
                      <a:pt x="83" y="2297"/>
                    </a:cubicBezTo>
                    <a:cubicBezTo>
                      <a:pt x="0" y="2594"/>
                      <a:pt x="99" y="2858"/>
                      <a:pt x="346" y="3006"/>
                    </a:cubicBezTo>
                    <a:cubicBezTo>
                      <a:pt x="430" y="3051"/>
                      <a:pt x="519" y="3073"/>
                      <a:pt x="608" y="3073"/>
                    </a:cubicBezTo>
                    <a:cubicBezTo>
                      <a:pt x="783" y="3073"/>
                      <a:pt x="957" y="2988"/>
                      <a:pt x="1088" y="2825"/>
                    </a:cubicBezTo>
                    <a:cubicBezTo>
                      <a:pt x="1154" y="2759"/>
                      <a:pt x="1203" y="2660"/>
                      <a:pt x="1253" y="2561"/>
                    </a:cubicBezTo>
                    <a:cubicBezTo>
                      <a:pt x="1335" y="2396"/>
                      <a:pt x="1418" y="2232"/>
                      <a:pt x="1500" y="2067"/>
                    </a:cubicBezTo>
                    <a:cubicBezTo>
                      <a:pt x="1599" y="1869"/>
                      <a:pt x="1698" y="1688"/>
                      <a:pt x="1780" y="1506"/>
                    </a:cubicBezTo>
                    <a:cubicBezTo>
                      <a:pt x="1912" y="1259"/>
                      <a:pt x="2044" y="1012"/>
                      <a:pt x="2126" y="765"/>
                    </a:cubicBezTo>
                    <a:cubicBezTo>
                      <a:pt x="2242" y="468"/>
                      <a:pt x="2110" y="188"/>
                      <a:pt x="1862" y="56"/>
                    </a:cubicBezTo>
                    <a:cubicBezTo>
                      <a:pt x="1788" y="19"/>
                      <a:pt x="1705" y="0"/>
                      <a:pt x="1620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6" name="Google Shape;1436;p27"/>
              <p:cNvSpPr/>
              <p:nvPr/>
            </p:nvSpPr>
            <p:spPr>
              <a:xfrm>
                <a:off x="9375856" y="4541139"/>
                <a:ext cx="116327" cy="46567"/>
              </a:xfrm>
              <a:custGeom>
                <a:avLst/>
                <a:gdLst/>
                <a:ahLst/>
                <a:cxnLst/>
                <a:rect l="l" t="t" r="r" b="b"/>
                <a:pathLst>
                  <a:path w="3215" h="1287" extrusionOk="0">
                    <a:moveTo>
                      <a:pt x="824" y="1"/>
                    </a:moveTo>
                    <a:cubicBezTo>
                      <a:pt x="709" y="1"/>
                      <a:pt x="577" y="17"/>
                      <a:pt x="462" y="34"/>
                    </a:cubicBezTo>
                    <a:cubicBezTo>
                      <a:pt x="231" y="100"/>
                      <a:pt x="99" y="248"/>
                      <a:pt x="50" y="479"/>
                    </a:cubicBezTo>
                    <a:cubicBezTo>
                      <a:pt x="0" y="710"/>
                      <a:pt x="116" y="940"/>
                      <a:pt x="379" y="1105"/>
                    </a:cubicBezTo>
                    <a:cubicBezTo>
                      <a:pt x="462" y="1122"/>
                      <a:pt x="594" y="1171"/>
                      <a:pt x="742" y="1171"/>
                    </a:cubicBezTo>
                    <a:cubicBezTo>
                      <a:pt x="1302" y="1221"/>
                      <a:pt x="1879" y="1254"/>
                      <a:pt x="2439" y="1286"/>
                    </a:cubicBezTo>
                    <a:cubicBezTo>
                      <a:pt x="2538" y="1286"/>
                      <a:pt x="2654" y="1286"/>
                      <a:pt x="2753" y="1270"/>
                    </a:cubicBezTo>
                    <a:cubicBezTo>
                      <a:pt x="2983" y="1221"/>
                      <a:pt x="3165" y="1006"/>
                      <a:pt x="3181" y="792"/>
                    </a:cubicBezTo>
                    <a:cubicBezTo>
                      <a:pt x="3214" y="528"/>
                      <a:pt x="3066" y="281"/>
                      <a:pt x="2835" y="182"/>
                    </a:cubicBezTo>
                    <a:cubicBezTo>
                      <a:pt x="2736" y="149"/>
                      <a:pt x="2621" y="133"/>
                      <a:pt x="2522" y="116"/>
                    </a:cubicBezTo>
                    <a:cubicBezTo>
                      <a:pt x="1962" y="83"/>
                      <a:pt x="1385" y="34"/>
                      <a:pt x="824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7" name="Google Shape;1437;p27"/>
              <p:cNvSpPr/>
              <p:nvPr/>
            </p:nvSpPr>
            <p:spPr>
              <a:xfrm>
                <a:off x="9673999" y="5003299"/>
                <a:ext cx="109778" cy="70411"/>
              </a:xfrm>
              <a:custGeom>
                <a:avLst/>
                <a:gdLst/>
                <a:ahLst/>
                <a:cxnLst/>
                <a:rect l="l" t="t" r="r" b="b"/>
                <a:pathLst>
                  <a:path w="3034" h="1946" extrusionOk="0">
                    <a:moveTo>
                      <a:pt x="2424" y="1"/>
                    </a:moveTo>
                    <a:cubicBezTo>
                      <a:pt x="2308" y="1"/>
                      <a:pt x="2176" y="50"/>
                      <a:pt x="2061" y="100"/>
                    </a:cubicBezTo>
                    <a:cubicBezTo>
                      <a:pt x="1550" y="314"/>
                      <a:pt x="1023" y="545"/>
                      <a:pt x="512" y="792"/>
                    </a:cubicBezTo>
                    <a:cubicBezTo>
                      <a:pt x="396" y="841"/>
                      <a:pt x="297" y="907"/>
                      <a:pt x="199" y="990"/>
                    </a:cubicBezTo>
                    <a:cubicBezTo>
                      <a:pt x="34" y="1154"/>
                      <a:pt x="1" y="1352"/>
                      <a:pt x="67" y="1566"/>
                    </a:cubicBezTo>
                    <a:cubicBezTo>
                      <a:pt x="133" y="1797"/>
                      <a:pt x="347" y="1946"/>
                      <a:pt x="594" y="1946"/>
                    </a:cubicBezTo>
                    <a:cubicBezTo>
                      <a:pt x="693" y="1946"/>
                      <a:pt x="808" y="1929"/>
                      <a:pt x="891" y="1896"/>
                    </a:cubicBezTo>
                    <a:cubicBezTo>
                      <a:pt x="1468" y="1632"/>
                      <a:pt x="2044" y="1385"/>
                      <a:pt x="2621" y="1121"/>
                    </a:cubicBezTo>
                    <a:cubicBezTo>
                      <a:pt x="2737" y="1056"/>
                      <a:pt x="2852" y="940"/>
                      <a:pt x="2918" y="891"/>
                    </a:cubicBezTo>
                    <a:cubicBezTo>
                      <a:pt x="3033" y="660"/>
                      <a:pt x="3033" y="462"/>
                      <a:pt x="2951" y="297"/>
                    </a:cubicBezTo>
                    <a:cubicBezTo>
                      <a:pt x="2836" y="100"/>
                      <a:pt x="2654" y="1"/>
                      <a:pt x="2424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8" name="Google Shape;1438;p27"/>
              <p:cNvSpPr/>
              <p:nvPr/>
            </p:nvSpPr>
            <p:spPr>
              <a:xfrm>
                <a:off x="9092004" y="4585210"/>
                <a:ext cx="11513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3182" h="1548" extrusionOk="0">
                    <a:moveTo>
                      <a:pt x="2468" y="0"/>
                    </a:moveTo>
                    <a:cubicBezTo>
                      <a:pt x="2397" y="0"/>
                      <a:pt x="2325" y="10"/>
                      <a:pt x="2258" y="19"/>
                    </a:cubicBezTo>
                    <a:cubicBezTo>
                      <a:pt x="1681" y="134"/>
                      <a:pt x="1104" y="266"/>
                      <a:pt x="544" y="398"/>
                    </a:cubicBezTo>
                    <a:cubicBezTo>
                      <a:pt x="462" y="415"/>
                      <a:pt x="379" y="448"/>
                      <a:pt x="313" y="497"/>
                    </a:cubicBezTo>
                    <a:cubicBezTo>
                      <a:pt x="116" y="612"/>
                      <a:pt x="0" y="860"/>
                      <a:pt x="33" y="1074"/>
                    </a:cubicBezTo>
                    <a:cubicBezTo>
                      <a:pt x="99" y="1354"/>
                      <a:pt x="280" y="1519"/>
                      <a:pt x="561" y="1535"/>
                    </a:cubicBezTo>
                    <a:cubicBezTo>
                      <a:pt x="602" y="1544"/>
                      <a:pt x="643" y="1548"/>
                      <a:pt x="684" y="1548"/>
                    </a:cubicBezTo>
                    <a:cubicBezTo>
                      <a:pt x="725" y="1548"/>
                      <a:pt x="767" y="1544"/>
                      <a:pt x="808" y="1535"/>
                    </a:cubicBezTo>
                    <a:cubicBezTo>
                      <a:pt x="1401" y="1403"/>
                      <a:pt x="1994" y="1288"/>
                      <a:pt x="2571" y="1140"/>
                    </a:cubicBezTo>
                    <a:cubicBezTo>
                      <a:pt x="2736" y="1090"/>
                      <a:pt x="2868" y="975"/>
                      <a:pt x="2934" y="925"/>
                    </a:cubicBezTo>
                    <a:cubicBezTo>
                      <a:pt x="3181" y="530"/>
                      <a:pt x="2983" y="85"/>
                      <a:pt x="2621" y="19"/>
                    </a:cubicBezTo>
                    <a:cubicBezTo>
                      <a:pt x="2572" y="5"/>
                      <a:pt x="2520" y="0"/>
                      <a:pt x="2468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9" name="Google Shape;1439;p27"/>
              <p:cNvSpPr/>
              <p:nvPr/>
            </p:nvSpPr>
            <p:spPr>
              <a:xfrm>
                <a:off x="9362721" y="4922069"/>
                <a:ext cx="94255" cy="92121"/>
              </a:xfrm>
              <a:custGeom>
                <a:avLst/>
                <a:gdLst/>
                <a:ahLst/>
                <a:cxnLst/>
                <a:rect l="l" t="t" r="r" b="b"/>
                <a:pathLst>
                  <a:path w="2605" h="2546" extrusionOk="0">
                    <a:moveTo>
                      <a:pt x="605" y="1"/>
                    </a:moveTo>
                    <a:cubicBezTo>
                      <a:pt x="459" y="1"/>
                      <a:pt x="324" y="60"/>
                      <a:pt x="215" y="169"/>
                    </a:cubicBezTo>
                    <a:cubicBezTo>
                      <a:pt x="34" y="350"/>
                      <a:pt x="1" y="631"/>
                      <a:pt x="149" y="878"/>
                    </a:cubicBezTo>
                    <a:cubicBezTo>
                      <a:pt x="182" y="944"/>
                      <a:pt x="231" y="1010"/>
                      <a:pt x="297" y="1076"/>
                    </a:cubicBezTo>
                    <a:cubicBezTo>
                      <a:pt x="693" y="1488"/>
                      <a:pt x="1088" y="1883"/>
                      <a:pt x="1484" y="2295"/>
                    </a:cubicBezTo>
                    <a:cubicBezTo>
                      <a:pt x="1566" y="2361"/>
                      <a:pt x="1649" y="2427"/>
                      <a:pt x="1731" y="2476"/>
                    </a:cubicBezTo>
                    <a:cubicBezTo>
                      <a:pt x="1820" y="2521"/>
                      <a:pt x="1912" y="2545"/>
                      <a:pt x="2003" y="2545"/>
                    </a:cubicBezTo>
                    <a:cubicBezTo>
                      <a:pt x="2115" y="2545"/>
                      <a:pt x="2225" y="2509"/>
                      <a:pt x="2325" y="2427"/>
                    </a:cubicBezTo>
                    <a:cubicBezTo>
                      <a:pt x="2522" y="2295"/>
                      <a:pt x="2605" y="2048"/>
                      <a:pt x="2522" y="1817"/>
                    </a:cubicBezTo>
                    <a:cubicBezTo>
                      <a:pt x="2489" y="1702"/>
                      <a:pt x="2423" y="1587"/>
                      <a:pt x="2341" y="1488"/>
                    </a:cubicBezTo>
                    <a:cubicBezTo>
                      <a:pt x="1929" y="1059"/>
                      <a:pt x="1517" y="647"/>
                      <a:pt x="1105" y="235"/>
                    </a:cubicBezTo>
                    <a:cubicBezTo>
                      <a:pt x="1055" y="186"/>
                      <a:pt x="1006" y="153"/>
                      <a:pt x="973" y="120"/>
                    </a:cubicBezTo>
                    <a:cubicBezTo>
                      <a:pt x="848" y="39"/>
                      <a:pt x="723" y="1"/>
                      <a:pt x="605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0" name="Google Shape;1440;p27"/>
              <p:cNvSpPr/>
              <p:nvPr/>
            </p:nvSpPr>
            <p:spPr>
              <a:xfrm>
                <a:off x="9783741" y="4882123"/>
                <a:ext cx="79348" cy="102650"/>
              </a:xfrm>
              <a:custGeom>
                <a:avLst/>
                <a:gdLst/>
                <a:ahLst/>
                <a:cxnLst/>
                <a:rect l="l" t="t" r="r" b="b"/>
                <a:pathLst>
                  <a:path w="2193" h="2837" extrusionOk="0">
                    <a:moveTo>
                      <a:pt x="1593" y="1"/>
                    </a:moveTo>
                    <a:cubicBezTo>
                      <a:pt x="1456" y="1"/>
                      <a:pt x="1318" y="48"/>
                      <a:pt x="1220" y="136"/>
                    </a:cubicBezTo>
                    <a:cubicBezTo>
                      <a:pt x="1171" y="202"/>
                      <a:pt x="1105" y="268"/>
                      <a:pt x="1072" y="334"/>
                    </a:cubicBezTo>
                    <a:cubicBezTo>
                      <a:pt x="758" y="845"/>
                      <a:pt x="445" y="1372"/>
                      <a:pt x="132" y="1899"/>
                    </a:cubicBezTo>
                    <a:cubicBezTo>
                      <a:pt x="83" y="1982"/>
                      <a:pt x="50" y="2081"/>
                      <a:pt x="33" y="2196"/>
                    </a:cubicBezTo>
                    <a:cubicBezTo>
                      <a:pt x="0" y="2410"/>
                      <a:pt x="83" y="2608"/>
                      <a:pt x="264" y="2740"/>
                    </a:cubicBezTo>
                    <a:cubicBezTo>
                      <a:pt x="352" y="2804"/>
                      <a:pt x="463" y="2837"/>
                      <a:pt x="575" y="2837"/>
                    </a:cubicBezTo>
                    <a:cubicBezTo>
                      <a:pt x="694" y="2837"/>
                      <a:pt x="813" y="2800"/>
                      <a:pt x="907" y="2723"/>
                    </a:cubicBezTo>
                    <a:cubicBezTo>
                      <a:pt x="1006" y="2658"/>
                      <a:pt x="1088" y="2559"/>
                      <a:pt x="1154" y="2443"/>
                    </a:cubicBezTo>
                    <a:cubicBezTo>
                      <a:pt x="1302" y="2229"/>
                      <a:pt x="1451" y="1982"/>
                      <a:pt x="1583" y="1751"/>
                    </a:cubicBezTo>
                    <a:cubicBezTo>
                      <a:pt x="1583" y="1751"/>
                      <a:pt x="1566" y="1751"/>
                      <a:pt x="1566" y="1735"/>
                    </a:cubicBezTo>
                    <a:cubicBezTo>
                      <a:pt x="1698" y="1504"/>
                      <a:pt x="1863" y="1290"/>
                      <a:pt x="1995" y="1042"/>
                    </a:cubicBezTo>
                    <a:cubicBezTo>
                      <a:pt x="2060" y="927"/>
                      <a:pt x="2110" y="779"/>
                      <a:pt x="2143" y="647"/>
                    </a:cubicBezTo>
                    <a:cubicBezTo>
                      <a:pt x="2192" y="400"/>
                      <a:pt x="2077" y="185"/>
                      <a:pt x="1863" y="70"/>
                    </a:cubicBezTo>
                    <a:cubicBezTo>
                      <a:pt x="1782" y="23"/>
                      <a:pt x="1688" y="1"/>
                      <a:pt x="1593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1" name="Google Shape;1441;p27"/>
              <p:cNvSpPr/>
              <p:nvPr/>
            </p:nvSpPr>
            <p:spPr>
              <a:xfrm>
                <a:off x="9283409" y="4763372"/>
                <a:ext cx="62053" cy="107715"/>
              </a:xfrm>
              <a:custGeom>
                <a:avLst/>
                <a:gdLst/>
                <a:ahLst/>
                <a:cxnLst/>
                <a:rect l="l" t="t" r="r" b="b"/>
                <a:pathLst>
                  <a:path w="1715" h="2977" extrusionOk="0">
                    <a:moveTo>
                      <a:pt x="579" y="1"/>
                    </a:moveTo>
                    <a:cubicBezTo>
                      <a:pt x="523" y="1"/>
                      <a:pt x="468" y="8"/>
                      <a:pt x="413" y="23"/>
                    </a:cubicBezTo>
                    <a:cubicBezTo>
                      <a:pt x="149" y="122"/>
                      <a:pt x="1" y="320"/>
                      <a:pt x="34" y="600"/>
                    </a:cubicBezTo>
                    <a:cubicBezTo>
                      <a:pt x="34" y="715"/>
                      <a:pt x="67" y="814"/>
                      <a:pt x="83" y="913"/>
                    </a:cubicBezTo>
                    <a:cubicBezTo>
                      <a:pt x="231" y="1424"/>
                      <a:pt x="380" y="1918"/>
                      <a:pt x="528" y="2429"/>
                    </a:cubicBezTo>
                    <a:cubicBezTo>
                      <a:pt x="561" y="2544"/>
                      <a:pt x="610" y="2660"/>
                      <a:pt x="693" y="2759"/>
                    </a:cubicBezTo>
                    <a:cubicBezTo>
                      <a:pt x="799" y="2903"/>
                      <a:pt x="950" y="2977"/>
                      <a:pt x="1108" y="2977"/>
                    </a:cubicBezTo>
                    <a:cubicBezTo>
                      <a:pt x="1294" y="2977"/>
                      <a:pt x="1490" y="2874"/>
                      <a:pt x="1632" y="2660"/>
                    </a:cubicBezTo>
                    <a:cubicBezTo>
                      <a:pt x="1649" y="2594"/>
                      <a:pt x="1715" y="2446"/>
                      <a:pt x="1682" y="2314"/>
                    </a:cubicBezTo>
                    <a:cubicBezTo>
                      <a:pt x="1517" y="1671"/>
                      <a:pt x="1319" y="1028"/>
                      <a:pt x="1121" y="385"/>
                    </a:cubicBezTo>
                    <a:cubicBezTo>
                      <a:pt x="1121" y="336"/>
                      <a:pt x="1088" y="303"/>
                      <a:pt x="1072" y="270"/>
                    </a:cubicBezTo>
                    <a:cubicBezTo>
                      <a:pt x="957" y="91"/>
                      <a:pt x="771" y="1"/>
                      <a:pt x="579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2" name="Google Shape;1442;p27"/>
              <p:cNvSpPr/>
              <p:nvPr/>
            </p:nvSpPr>
            <p:spPr>
              <a:xfrm>
                <a:off x="9511214" y="5028084"/>
                <a:ext cx="111551" cy="61148"/>
              </a:xfrm>
              <a:custGeom>
                <a:avLst/>
                <a:gdLst/>
                <a:ahLst/>
                <a:cxnLst/>
                <a:rect l="l" t="t" r="r" b="b"/>
                <a:pathLst>
                  <a:path w="3083" h="1690" extrusionOk="0">
                    <a:moveTo>
                      <a:pt x="583" y="1"/>
                    </a:moveTo>
                    <a:cubicBezTo>
                      <a:pt x="349" y="1"/>
                      <a:pt x="142" y="195"/>
                      <a:pt x="83" y="404"/>
                    </a:cubicBezTo>
                    <a:cubicBezTo>
                      <a:pt x="0" y="651"/>
                      <a:pt x="99" y="931"/>
                      <a:pt x="347" y="1079"/>
                    </a:cubicBezTo>
                    <a:cubicBezTo>
                      <a:pt x="380" y="1096"/>
                      <a:pt x="445" y="1129"/>
                      <a:pt x="495" y="1145"/>
                    </a:cubicBezTo>
                    <a:cubicBezTo>
                      <a:pt x="1088" y="1310"/>
                      <a:pt x="1665" y="1491"/>
                      <a:pt x="2258" y="1656"/>
                    </a:cubicBezTo>
                    <a:cubicBezTo>
                      <a:pt x="2308" y="1673"/>
                      <a:pt x="2374" y="1673"/>
                      <a:pt x="2440" y="1689"/>
                    </a:cubicBezTo>
                    <a:cubicBezTo>
                      <a:pt x="2703" y="1689"/>
                      <a:pt x="2951" y="1524"/>
                      <a:pt x="3017" y="1277"/>
                    </a:cubicBezTo>
                    <a:cubicBezTo>
                      <a:pt x="3082" y="1046"/>
                      <a:pt x="3000" y="700"/>
                      <a:pt x="2769" y="634"/>
                    </a:cubicBezTo>
                    <a:cubicBezTo>
                      <a:pt x="2061" y="404"/>
                      <a:pt x="1368" y="189"/>
                      <a:pt x="660" y="8"/>
                    </a:cubicBezTo>
                    <a:cubicBezTo>
                      <a:pt x="634" y="3"/>
                      <a:pt x="608" y="1"/>
                      <a:pt x="583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3" name="Google Shape;1443;p27"/>
              <p:cNvSpPr/>
              <p:nvPr/>
            </p:nvSpPr>
            <p:spPr>
              <a:xfrm>
                <a:off x="8754457" y="4769668"/>
                <a:ext cx="97837" cy="83111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2297" extrusionOk="0">
                    <a:moveTo>
                      <a:pt x="2115" y="1"/>
                    </a:moveTo>
                    <a:cubicBezTo>
                      <a:pt x="2059" y="1"/>
                      <a:pt x="2002" y="10"/>
                      <a:pt x="1946" y="30"/>
                    </a:cubicBezTo>
                    <a:cubicBezTo>
                      <a:pt x="1814" y="80"/>
                      <a:pt x="1682" y="146"/>
                      <a:pt x="1567" y="244"/>
                    </a:cubicBezTo>
                    <a:cubicBezTo>
                      <a:pt x="1188" y="525"/>
                      <a:pt x="808" y="821"/>
                      <a:pt x="446" y="1118"/>
                    </a:cubicBezTo>
                    <a:cubicBezTo>
                      <a:pt x="347" y="1200"/>
                      <a:pt x="248" y="1283"/>
                      <a:pt x="166" y="1382"/>
                    </a:cubicBezTo>
                    <a:cubicBezTo>
                      <a:pt x="1" y="1579"/>
                      <a:pt x="1" y="1893"/>
                      <a:pt x="133" y="2074"/>
                    </a:cubicBezTo>
                    <a:cubicBezTo>
                      <a:pt x="250" y="2215"/>
                      <a:pt x="426" y="2297"/>
                      <a:pt x="601" y="2297"/>
                    </a:cubicBezTo>
                    <a:cubicBezTo>
                      <a:pt x="672" y="2297"/>
                      <a:pt x="742" y="2284"/>
                      <a:pt x="808" y="2255"/>
                    </a:cubicBezTo>
                    <a:cubicBezTo>
                      <a:pt x="907" y="2222"/>
                      <a:pt x="1006" y="2156"/>
                      <a:pt x="1089" y="2107"/>
                    </a:cubicBezTo>
                    <a:cubicBezTo>
                      <a:pt x="1501" y="1794"/>
                      <a:pt x="1913" y="1464"/>
                      <a:pt x="2325" y="1151"/>
                    </a:cubicBezTo>
                    <a:cubicBezTo>
                      <a:pt x="2424" y="1068"/>
                      <a:pt x="2490" y="970"/>
                      <a:pt x="2555" y="920"/>
                    </a:cubicBezTo>
                    <a:cubicBezTo>
                      <a:pt x="2704" y="656"/>
                      <a:pt x="2704" y="426"/>
                      <a:pt x="2555" y="228"/>
                    </a:cubicBezTo>
                    <a:cubicBezTo>
                      <a:pt x="2456" y="91"/>
                      <a:pt x="2290" y="1"/>
                      <a:pt x="2115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4" name="Google Shape;1444;p27"/>
              <p:cNvSpPr/>
              <p:nvPr/>
            </p:nvSpPr>
            <p:spPr>
              <a:xfrm>
                <a:off x="8489095" y="5270253"/>
                <a:ext cx="54310" cy="109090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3015" extrusionOk="0">
                    <a:moveTo>
                      <a:pt x="928" y="1"/>
                    </a:moveTo>
                    <a:cubicBezTo>
                      <a:pt x="725" y="1"/>
                      <a:pt x="530" y="115"/>
                      <a:pt x="413" y="319"/>
                    </a:cubicBezTo>
                    <a:cubicBezTo>
                      <a:pt x="380" y="385"/>
                      <a:pt x="347" y="484"/>
                      <a:pt x="330" y="583"/>
                    </a:cubicBezTo>
                    <a:cubicBezTo>
                      <a:pt x="215" y="1127"/>
                      <a:pt x="116" y="1654"/>
                      <a:pt x="34" y="2182"/>
                    </a:cubicBezTo>
                    <a:cubicBezTo>
                      <a:pt x="17" y="2297"/>
                      <a:pt x="1" y="2396"/>
                      <a:pt x="17" y="2495"/>
                    </a:cubicBezTo>
                    <a:cubicBezTo>
                      <a:pt x="34" y="2742"/>
                      <a:pt x="199" y="2940"/>
                      <a:pt x="429" y="2989"/>
                    </a:cubicBezTo>
                    <a:cubicBezTo>
                      <a:pt x="488" y="3006"/>
                      <a:pt x="544" y="3014"/>
                      <a:pt x="598" y="3014"/>
                    </a:cubicBezTo>
                    <a:cubicBezTo>
                      <a:pt x="756" y="3014"/>
                      <a:pt x="891" y="2943"/>
                      <a:pt x="990" y="2808"/>
                    </a:cubicBezTo>
                    <a:cubicBezTo>
                      <a:pt x="1072" y="2709"/>
                      <a:pt x="1138" y="2561"/>
                      <a:pt x="1171" y="2429"/>
                    </a:cubicBezTo>
                    <a:cubicBezTo>
                      <a:pt x="1286" y="1885"/>
                      <a:pt x="1385" y="1358"/>
                      <a:pt x="1468" y="830"/>
                    </a:cubicBezTo>
                    <a:cubicBezTo>
                      <a:pt x="1501" y="698"/>
                      <a:pt x="1484" y="567"/>
                      <a:pt x="1468" y="451"/>
                    </a:cubicBezTo>
                    <a:cubicBezTo>
                      <a:pt x="1435" y="204"/>
                      <a:pt x="1237" y="39"/>
                      <a:pt x="1006" y="6"/>
                    </a:cubicBezTo>
                    <a:cubicBezTo>
                      <a:pt x="980" y="3"/>
                      <a:pt x="954" y="1"/>
                      <a:pt x="928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5" name="Google Shape;1445;p27"/>
              <p:cNvSpPr/>
              <p:nvPr/>
            </p:nvSpPr>
            <p:spPr>
              <a:xfrm>
                <a:off x="9730082" y="4619294"/>
                <a:ext cx="87670" cy="74029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2046" extrusionOk="0">
                    <a:moveTo>
                      <a:pt x="605" y="1"/>
                    </a:moveTo>
                    <a:cubicBezTo>
                      <a:pt x="468" y="1"/>
                      <a:pt x="342" y="48"/>
                      <a:pt x="231" y="148"/>
                    </a:cubicBezTo>
                    <a:cubicBezTo>
                      <a:pt x="49" y="313"/>
                      <a:pt x="0" y="560"/>
                      <a:pt x="99" y="775"/>
                    </a:cubicBezTo>
                    <a:cubicBezTo>
                      <a:pt x="132" y="873"/>
                      <a:pt x="198" y="972"/>
                      <a:pt x="280" y="1038"/>
                    </a:cubicBezTo>
                    <a:cubicBezTo>
                      <a:pt x="610" y="1335"/>
                      <a:pt x="939" y="1615"/>
                      <a:pt x="1203" y="1846"/>
                    </a:cubicBezTo>
                    <a:cubicBezTo>
                      <a:pt x="1429" y="1984"/>
                      <a:pt x="1597" y="2045"/>
                      <a:pt x="1737" y="2045"/>
                    </a:cubicBezTo>
                    <a:cubicBezTo>
                      <a:pt x="1781" y="2045"/>
                      <a:pt x="1823" y="2039"/>
                      <a:pt x="1862" y="2027"/>
                    </a:cubicBezTo>
                    <a:cubicBezTo>
                      <a:pt x="2291" y="1895"/>
                      <a:pt x="2423" y="1384"/>
                      <a:pt x="2077" y="1055"/>
                    </a:cubicBezTo>
                    <a:cubicBezTo>
                      <a:pt x="1731" y="725"/>
                      <a:pt x="1351" y="428"/>
                      <a:pt x="972" y="132"/>
                    </a:cubicBezTo>
                    <a:cubicBezTo>
                      <a:pt x="939" y="82"/>
                      <a:pt x="874" y="66"/>
                      <a:pt x="808" y="33"/>
                    </a:cubicBezTo>
                    <a:cubicBezTo>
                      <a:pt x="738" y="12"/>
                      <a:pt x="670" y="1"/>
                      <a:pt x="605" y="1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6" name="Google Shape;1446;p27"/>
              <p:cNvSpPr/>
              <p:nvPr/>
            </p:nvSpPr>
            <p:spPr>
              <a:xfrm>
                <a:off x="9812361" y="4746620"/>
                <a:ext cx="52175" cy="87960"/>
              </a:xfrm>
              <a:custGeom>
                <a:avLst/>
                <a:gdLst/>
                <a:ahLst/>
                <a:cxnLst/>
                <a:rect l="l" t="t" r="r" b="b"/>
                <a:pathLst>
                  <a:path w="1442" h="2431" extrusionOk="0">
                    <a:moveTo>
                      <a:pt x="624" y="0"/>
                    </a:moveTo>
                    <a:cubicBezTo>
                      <a:pt x="535" y="0"/>
                      <a:pt x="445" y="19"/>
                      <a:pt x="363" y="57"/>
                    </a:cubicBezTo>
                    <a:cubicBezTo>
                      <a:pt x="132" y="173"/>
                      <a:pt x="0" y="370"/>
                      <a:pt x="50" y="618"/>
                    </a:cubicBezTo>
                    <a:cubicBezTo>
                      <a:pt x="116" y="1096"/>
                      <a:pt x="215" y="1574"/>
                      <a:pt x="330" y="2035"/>
                    </a:cubicBezTo>
                    <a:cubicBezTo>
                      <a:pt x="363" y="2167"/>
                      <a:pt x="478" y="2282"/>
                      <a:pt x="528" y="2332"/>
                    </a:cubicBezTo>
                    <a:cubicBezTo>
                      <a:pt x="646" y="2400"/>
                      <a:pt x="769" y="2430"/>
                      <a:pt x="884" y="2430"/>
                    </a:cubicBezTo>
                    <a:cubicBezTo>
                      <a:pt x="1189" y="2430"/>
                      <a:pt x="1442" y="2218"/>
                      <a:pt x="1418" y="1920"/>
                    </a:cubicBezTo>
                    <a:cubicBezTo>
                      <a:pt x="1385" y="1376"/>
                      <a:pt x="1253" y="848"/>
                      <a:pt x="1105" y="321"/>
                    </a:cubicBezTo>
                    <a:cubicBezTo>
                      <a:pt x="1046" y="111"/>
                      <a:pt x="839" y="0"/>
                      <a:pt x="624" y="0"/>
                    </a:cubicBezTo>
                    <a:close/>
                  </a:path>
                </a:pathLst>
              </a:custGeom>
              <a:solidFill>
                <a:srgbClr val="C2B9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447" name="Google Shape;1447;p27"/>
            <p:cNvGrpSpPr/>
            <p:nvPr/>
          </p:nvGrpSpPr>
          <p:grpSpPr>
            <a:xfrm>
              <a:off x="-161186" y="-15826"/>
              <a:ext cx="1135926" cy="998478"/>
              <a:chOff x="1" y="5679"/>
              <a:chExt cx="1564206" cy="1374935"/>
            </a:xfrm>
          </p:grpSpPr>
          <p:sp>
            <p:nvSpPr>
              <p:cNvPr id="1448" name="Google Shape;1448;p27"/>
              <p:cNvSpPr/>
              <p:nvPr/>
            </p:nvSpPr>
            <p:spPr>
              <a:xfrm>
                <a:off x="1" y="1336037"/>
                <a:ext cx="124685" cy="44577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1232" extrusionOk="0">
                    <a:moveTo>
                      <a:pt x="2879" y="0"/>
                    </a:moveTo>
                    <a:cubicBezTo>
                      <a:pt x="2815" y="0"/>
                      <a:pt x="2751" y="6"/>
                      <a:pt x="2687" y="12"/>
                    </a:cubicBezTo>
                    <a:cubicBezTo>
                      <a:pt x="2045" y="78"/>
                      <a:pt x="1385" y="127"/>
                      <a:pt x="726" y="193"/>
                    </a:cubicBezTo>
                    <a:cubicBezTo>
                      <a:pt x="627" y="210"/>
                      <a:pt x="512" y="226"/>
                      <a:pt x="413" y="243"/>
                    </a:cubicBezTo>
                    <a:cubicBezTo>
                      <a:pt x="149" y="325"/>
                      <a:pt x="1" y="523"/>
                      <a:pt x="17" y="770"/>
                    </a:cubicBezTo>
                    <a:cubicBezTo>
                      <a:pt x="34" y="1034"/>
                      <a:pt x="232" y="1215"/>
                      <a:pt x="545" y="1231"/>
                    </a:cubicBezTo>
                    <a:cubicBezTo>
                      <a:pt x="594" y="1231"/>
                      <a:pt x="644" y="1231"/>
                      <a:pt x="693" y="1215"/>
                    </a:cubicBezTo>
                    <a:cubicBezTo>
                      <a:pt x="1402" y="1149"/>
                      <a:pt x="2110" y="1083"/>
                      <a:pt x="2819" y="1017"/>
                    </a:cubicBezTo>
                    <a:cubicBezTo>
                      <a:pt x="2934" y="1001"/>
                      <a:pt x="3033" y="984"/>
                      <a:pt x="3132" y="935"/>
                    </a:cubicBezTo>
                    <a:cubicBezTo>
                      <a:pt x="3330" y="869"/>
                      <a:pt x="3412" y="704"/>
                      <a:pt x="3429" y="506"/>
                    </a:cubicBezTo>
                    <a:cubicBezTo>
                      <a:pt x="3445" y="341"/>
                      <a:pt x="3347" y="210"/>
                      <a:pt x="3215" y="94"/>
                    </a:cubicBezTo>
                    <a:cubicBezTo>
                      <a:pt x="3108" y="20"/>
                      <a:pt x="2995" y="0"/>
                      <a:pt x="28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9" name="Google Shape;1449;p27"/>
              <p:cNvSpPr/>
              <p:nvPr/>
            </p:nvSpPr>
            <p:spPr>
              <a:xfrm>
                <a:off x="190249" y="1294644"/>
                <a:ext cx="122261" cy="5630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1556" extrusionOk="0">
                    <a:moveTo>
                      <a:pt x="2780" y="1"/>
                    </a:moveTo>
                    <a:cubicBezTo>
                      <a:pt x="2766" y="1"/>
                      <a:pt x="2751" y="1"/>
                      <a:pt x="2736" y="2"/>
                    </a:cubicBezTo>
                    <a:cubicBezTo>
                      <a:pt x="2687" y="19"/>
                      <a:pt x="2637" y="35"/>
                      <a:pt x="2571" y="35"/>
                    </a:cubicBezTo>
                    <a:cubicBezTo>
                      <a:pt x="1945" y="200"/>
                      <a:pt x="1302" y="348"/>
                      <a:pt x="660" y="530"/>
                    </a:cubicBezTo>
                    <a:cubicBezTo>
                      <a:pt x="495" y="579"/>
                      <a:pt x="346" y="678"/>
                      <a:pt x="248" y="727"/>
                    </a:cubicBezTo>
                    <a:cubicBezTo>
                      <a:pt x="0" y="1090"/>
                      <a:pt x="198" y="1518"/>
                      <a:pt x="544" y="1551"/>
                    </a:cubicBezTo>
                    <a:cubicBezTo>
                      <a:pt x="571" y="1554"/>
                      <a:pt x="599" y="1556"/>
                      <a:pt x="626" y="1556"/>
                    </a:cubicBezTo>
                    <a:cubicBezTo>
                      <a:pt x="746" y="1556"/>
                      <a:pt x="865" y="1529"/>
                      <a:pt x="973" y="1502"/>
                    </a:cubicBezTo>
                    <a:cubicBezTo>
                      <a:pt x="1550" y="1370"/>
                      <a:pt x="2110" y="1222"/>
                      <a:pt x="2670" y="1073"/>
                    </a:cubicBezTo>
                    <a:cubicBezTo>
                      <a:pt x="2802" y="1040"/>
                      <a:pt x="2917" y="1007"/>
                      <a:pt x="3033" y="942"/>
                    </a:cubicBezTo>
                    <a:cubicBezTo>
                      <a:pt x="3280" y="810"/>
                      <a:pt x="3379" y="579"/>
                      <a:pt x="3297" y="348"/>
                    </a:cubicBezTo>
                    <a:cubicBezTo>
                      <a:pt x="3234" y="130"/>
                      <a:pt x="3025" y="1"/>
                      <a:pt x="27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0" name="Google Shape;1450;p27"/>
              <p:cNvSpPr/>
              <p:nvPr/>
            </p:nvSpPr>
            <p:spPr>
              <a:xfrm>
                <a:off x="692354" y="932529"/>
                <a:ext cx="86295" cy="100189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69" extrusionOk="0">
                    <a:moveTo>
                      <a:pt x="1839" y="1"/>
                    </a:moveTo>
                    <a:cubicBezTo>
                      <a:pt x="1815" y="1"/>
                      <a:pt x="1790" y="2"/>
                      <a:pt x="1764" y="6"/>
                    </a:cubicBezTo>
                    <a:cubicBezTo>
                      <a:pt x="1583" y="23"/>
                      <a:pt x="1467" y="122"/>
                      <a:pt x="1368" y="270"/>
                    </a:cubicBezTo>
                    <a:cubicBezTo>
                      <a:pt x="1121" y="583"/>
                      <a:pt x="890" y="913"/>
                      <a:pt x="643" y="1242"/>
                    </a:cubicBezTo>
                    <a:cubicBezTo>
                      <a:pt x="577" y="1325"/>
                      <a:pt x="511" y="1407"/>
                      <a:pt x="462" y="1506"/>
                    </a:cubicBezTo>
                    <a:cubicBezTo>
                      <a:pt x="396" y="1588"/>
                      <a:pt x="314" y="1671"/>
                      <a:pt x="264" y="1770"/>
                    </a:cubicBezTo>
                    <a:cubicBezTo>
                      <a:pt x="198" y="1885"/>
                      <a:pt x="116" y="1984"/>
                      <a:pt x="83" y="2099"/>
                    </a:cubicBezTo>
                    <a:cubicBezTo>
                      <a:pt x="0" y="2330"/>
                      <a:pt x="83" y="2561"/>
                      <a:pt x="264" y="2693"/>
                    </a:cubicBezTo>
                    <a:cubicBezTo>
                      <a:pt x="336" y="2743"/>
                      <a:pt x="427" y="2768"/>
                      <a:pt x="522" y="2768"/>
                    </a:cubicBezTo>
                    <a:cubicBezTo>
                      <a:pt x="644" y="2768"/>
                      <a:pt x="772" y="2727"/>
                      <a:pt x="874" y="2643"/>
                    </a:cubicBezTo>
                    <a:cubicBezTo>
                      <a:pt x="940" y="2577"/>
                      <a:pt x="989" y="2511"/>
                      <a:pt x="1055" y="2429"/>
                    </a:cubicBezTo>
                    <a:cubicBezTo>
                      <a:pt x="1418" y="1934"/>
                      <a:pt x="1780" y="1424"/>
                      <a:pt x="2143" y="929"/>
                    </a:cubicBezTo>
                    <a:cubicBezTo>
                      <a:pt x="2209" y="830"/>
                      <a:pt x="2275" y="698"/>
                      <a:pt x="2308" y="583"/>
                    </a:cubicBezTo>
                    <a:cubicBezTo>
                      <a:pt x="2384" y="278"/>
                      <a:pt x="2149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1" name="Google Shape;1451;p27"/>
              <p:cNvSpPr/>
              <p:nvPr/>
            </p:nvSpPr>
            <p:spPr>
              <a:xfrm>
                <a:off x="385852" y="1210700"/>
                <a:ext cx="106775" cy="71750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983" extrusionOk="0">
                    <a:moveTo>
                      <a:pt x="2430" y="1"/>
                    </a:moveTo>
                    <a:cubicBezTo>
                      <a:pt x="2390" y="1"/>
                      <a:pt x="2349" y="5"/>
                      <a:pt x="2307" y="15"/>
                    </a:cubicBezTo>
                    <a:cubicBezTo>
                      <a:pt x="2225" y="31"/>
                      <a:pt x="2126" y="64"/>
                      <a:pt x="2060" y="97"/>
                    </a:cubicBezTo>
                    <a:cubicBezTo>
                      <a:pt x="1516" y="394"/>
                      <a:pt x="956" y="691"/>
                      <a:pt x="412" y="987"/>
                    </a:cubicBezTo>
                    <a:cubicBezTo>
                      <a:pt x="313" y="1037"/>
                      <a:pt x="214" y="1135"/>
                      <a:pt x="148" y="1168"/>
                    </a:cubicBezTo>
                    <a:cubicBezTo>
                      <a:pt x="33" y="1383"/>
                      <a:pt x="0" y="1564"/>
                      <a:pt x="99" y="1729"/>
                    </a:cubicBezTo>
                    <a:cubicBezTo>
                      <a:pt x="185" y="1887"/>
                      <a:pt x="359" y="1982"/>
                      <a:pt x="533" y="1982"/>
                    </a:cubicBezTo>
                    <a:cubicBezTo>
                      <a:pt x="559" y="1982"/>
                      <a:pt x="585" y="1980"/>
                      <a:pt x="610" y="1976"/>
                    </a:cubicBezTo>
                    <a:cubicBezTo>
                      <a:pt x="709" y="1960"/>
                      <a:pt x="824" y="1910"/>
                      <a:pt x="907" y="1861"/>
                    </a:cubicBezTo>
                    <a:cubicBezTo>
                      <a:pt x="1450" y="1580"/>
                      <a:pt x="1978" y="1300"/>
                      <a:pt x="2505" y="1020"/>
                    </a:cubicBezTo>
                    <a:cubicBezTo>
                      <a:pt x="2604" y="971"/>
                      <a:pt x="2687" y="905"/>
                      <a:pt x="2769" y="822"/>
                    </a:cubicBezTo>
                    <a:cubicBezTo>
                      <a:pt x="2934" y="658"/>
                      <a:pt x="2950" y="427"/>
                      <a:pt x="2835" y="229"/>
                    </a:cubicBezTo>
                    <a:cubicBezTo>
                      <a:pt x="2755" y="83"/>
                      <a:pt x="2600" y="1"/>
                      <a:pt x="243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2" name="Google Shape;1452;p27"/>
              <p:cNvSpPr/>
              <p:nvPr/>
            </p:nvSpPr>
            <p:spPr>
              <a:xfrm>
                <a:off x="843235" y="609456"/>
                <a:ext cx="43564" cy="114047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3152" extrusionOk="0">
                    <a:moveTo>
                      <a:pt x="711" y="0"/>
                    </a:moveTo>
                    <a:cubicBezTo>
                      <a:pt x="536" y="0"/>
                      <a:pt x="400" y="86"/>
                      <a:pt x="264" y="283"/>
                    </a:cubicBezTo>
                    <a:cubicBezTo>
                      <a:pt x="247" y="349"/>
                      <a:pt x="214" y="464"/>
                      <a:pt x="198" y="596"/>
                    </a:cubicBezTo>
                    <a:cubicBezTo>
                      <a:pt x="132" y="1189"/>
                      <a:pt x="66" y="1799"/>
                      <a:pt x="17" y="2392"/>
                    </a:cubicBezTo>
                    <a:cubicBezTo>
                      <a:pt x="0" y="2524"/>
                      <a:pt x="0" y="2656"/>
                      <a:pt x="33" y="2771"/>
                    </a:cubicBezTo>
                    <a:cubicBezTo>
                      <a:pt x="66" y="2985"/>
                      <a:pt x="247" y="3117"/>
                      <a:pt x="462" y="3150"/>
                    </a:cubicBezTo>
                    <a:cubicBezTo>
                      <a:pt x="474" y="3151"/>
                      <a:pt x="487" y="3152"/>
                      <a:pt x="499" y="3152"/>
                    </a:cubicBezTo>
                    <a:cubicBezTo>
                      <a:pt x="684" y="3152"/>
                      <a:pt x="862" y="3039"/>
                      <a:pt x="940" y="2854"/>
                    </a:cubicBezTo>
                    <a:cubicBezTo>
                      <a:pt x="989" y="2755"/>
                      <a:pt x="1006" y="2656"/>
                      <a:pt x="1022" y="2540"/>
                    </a:cubicBezTo>
                    <a:cubicBezTo>
                      <a:pt x="1088" y="1931"/>
                      <a:pt x="1137" y="1304"/>
                      <a:pt x="1203" y="695"/>
                    </a:cubicBezTo>
                    <a:cubicBezTo>
                      <a:pt x="1203" y="579"/>
                      <a:pt x="1203" y="464"/>
                      <a:pt x="1187" y="365"/>
                    </a:cubicBezTo>
                    <a:cubicBezTo>
                      <a:pt x="1137" y="167"/>
                      <a:pt x="956" y="2"/>
                      <a:pt x="758" y="2"/>
                    </a:cubicBezTo>
                    <a:cubicBezTo>
                      <a:pt x="742" y="1"/>
                      <a:pt x="726" y="0"/>
                      <a:pt x="7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3" name="Google Shape;1453;p27"/>
              <p:cNvSpPr/>
              <p:nvPr/>
            </p:nvSpPr>
            <p:spPr>
              <a:xfrm>
                <a:off x="785958" y="779622"/>
                <a:ext cx="68638" cy="102541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2834" extrusionOk="0">
                    <a:moveTo>
                      <a:pt x="1369" y="1"/>
                    </a:moveTo>
                    <a:cubicBezTo>
                      <a:pt x="1202" y="1"/>
                      <a:pt x="1021" y="100"/>
                      <a:pt x="907" y="277"/>
                    </a:cubicBezTo>
                    <a:cubicBezTo>
                      <a:pt x="858" y="343"/>
                      <a:pt x="825" y="425"/>
                      <a:pt x="792" y="507"/>
                    </a:cubicBezTo>
                    <a:cubicBezTo>
                      <a:pt x="561" y="985"/>
                      <a:pt x="347" y="1463"/>
                      <a:pt x="133" y="1958"/>
                    </a:cubicBezTo>
                    <a:cubicBezTo>
                      <a:pt x="83" y="2057"/>
                      <a:pt x="50" y="2156"/>
                      <a:pt x="34" y="2271"/>
                    </a:cubicBezTo>
                    <a:cubicBezTo>
                      <a:pt x="1" y="2502"/>
                      <a:pt x="133" y="2716"/>
                      <a:pt x="331" y="2798"/>
                    </a:cubicBezTo>
                    <a:cubicBezTo>
                      <a:pt x="387" y="2822"/>
                      <a:pt x="447" y="2833"/>
                      <a:pt x="506" y="2833"/>
                    </a:cubicBezTo>
                    <a:cubicBezTo>
                      <a:pt x="654" y="2833"/>
                      <a:pt x="802" y="2763"/>
                      <a:pt x="907" y="2633"/>
                    </a:cubicBezTo>
                    <a:cubicBezTo>
                      <a:pt x="957" y="2584"/>
                      <a:pt x="990" y="2518"/>
                      <a:pt x="1056" y="2403"/>
                    </a:cubicBezTo>
                    <a:cubicBezTo>
                      <a:pt x="1287" y="1892"/>
                      <a:pt x="1534" y="1331"/>
                      <a:pt x="1797" y="755"/>
                    </a:cubicBezTo>
                    <a:cubicBezTo>
                      <a:pt x="1814" y="722"/>
                      <a:pt x="1814" y="689"/>
                      <a:pt x="1830" y="656"/>
                    </a:cubicBezTo>
                    <a:cubicBezTo>
                      <a:pt x="1896" y="376"/>
                      <a:pt x="1764" y="128"/>
                      <a:pt x="1517" y="29"/>
                    </a:cubicBezTo>
                    <a:cubicBezTo>
                      <a:pt x="1471" y="10"/>
                      <a:pt x="1421" y="1"/>
                      <a:pt x="136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4" name="Google Shape;1454;p27"/>
              <p:cNvSpPr/>
              <p:nvPr/>
            </p:nvSpPr>
            <p:spPr>
              <a:xfrm>
                <a:off x="1353697" y="335120"/>
                <a:ext cx="85897" cy="91288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523" extrusionOk="0">
                    <a:moveTo>
                      <a:pt x="1865" y="1"/>
                    </a:moveTo>
                    <a:cubicBezTo>
                      <a:pt x="1780" y="1"/>
                      <a:pt x="1694" y="21"/>
                      <a:pt x="1615" y="53"/>
                    </a:cubicBezTo>
                    <a:cubicBezTo>
                      <a:pt x="1549" y="86"/>
                      <a:pt x="1483" y="135"/>
                      <a:pt x="1434" y="184"/>
                    </a:cubicBezTo>
                    <a:cubicBezTo>
                      <a:pt x="1022" y="662"/>
                      <a:pt x="610" y="1157"/>
                      <a:pt x="264" y="1552"/>
                    </a:cubicBezTo>
                    <a:cubicBezTo>
                      <a:pt x="165" y="1684"/>
                      <a:pt x="132" y="1734"/>
                      <a:pt x="115" y="1783"/>
                    </a:cubicBezTo>
                    <a:cubicBezTo>
                      <a:pt x="0" y="2014"/>
                      <a:pt x="66" y="2278"/>
                      <a:pt x="264" y="2426"/>
                    </a:cubicBezTo>
                    <a:cubicBezTo>
                      <a:pt x="352" y="2490"/>
                      <a:pt x="451" y="2523"/>
                      <a:pt x="553" y="2523"/>
                    </a:cubicBezTo>
                    <a:cubicBezTo>
                      <a:pt x="661" y="2523"/>
                      <a:pt x="772" y="2486"/>
                      <a:pt x="874" y="2409"/>
                    </a:cubicBezTo>
                    <a:cubicBezTo>
                      <a:pt x="939" y="2343"/>
                      <a:pt x="1005" y="2278"/>
                      <a:pt x="1055" y="2212"/>
                    </a:cubicBezTo>
                    <a:cubicBezTo>
                      <a:pt x="1401" y="1800"/>
                      <a:pt x="1747" y="1404"/>
                      <a:pt x="2077" y="992"/>
                    </a:cubicBezTo>
                    <a:cubicBezTo>
                      <a:pt x="2159" y="893"/>
                      <a:pt x="2241" y="794"/>
                      <a:pt x="2291" y="679"/>
                    </a:cubicBezTo>
                    <a:cubicBezTo>
                      <a:pt x="2373" y="481"/>
                      <a:pt x="2307" y="217"/>
                      <a:pt x="2126" y="86"/>
                    </a:cubicBezTo>
                    <a:cubicBezTo>
                      <a:pt x="2049" y="25"/>
                      <a:pt x="1957" y="1"/>
                      <a:pt x="18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5" name="Google Shape;1455;p27"/>
              <p:cNvSpPr/>
              <p:nvPr/>
            </p:nvSpPr>
            <p:spPr>
              <a:xfrm>
                <a:off x="558768" y="1091515"/>
                <a:ext cx="93676" cy="83509"/>
              </a:xfrm>
              <a:custGeom>
                <a:avLst/>
                <a:gdLst/>
                <a:ahLst/>
                <a:cxnLst/>
                <a:rect l="l" t="t" r="r" b="b"/>
                <a:pathLst>
                  <a:path w="2589" h="2308" extrusionOk="0">
                    <a:moveTo>
                      <a:pt x="2047" y="1"/>
                    </a:moveTo>
                    <a:cubicBezTo>
                      <a:pt x="1972" y="1"/>
                      <a:pt x="1897" y="15"/>
                      <a:pt x="1830" y="46"/>
                    </a:cubicBezTo>
                    <a:cubicBezTo>
                      <a:pt x="1731" y="95"/>
                      <a:pt x="1649" y="161"/>
                      <a:pt x="1566" y="243"/>
                    </a:cubicBezTo>
                    <a:cubicBezTo>
                      <a:pt x="1171" y="573"/>
                      <a:pt x="792" y="903"/>
                      <a:pt x="413" y="1232"/>
                    </a:cubicBezTo>
                    <a:cubicBezTo>
                      <a:pt x="314" y="1315"/>
                      <a:pt x="231" y="1413"/>
                      <a:pt x="165" y="1479"/>
                    </a:cubicBezTo>
                    <a:cubicBezTo>
                      <a:pt x="1" y="1727"/>
                      <a:pt x="17" y="1990"/>
                      <a:pt x="182" y="2155"/>
                    </a:cubicBezTo>
                    <a:cubicBezTo>
                      <a:pt x="266" y="2258"/>
                      <a:pt x="392" y="2308"/>
                      <a:pt x="525" y="2308"/>
                    </a:cubicBezTo>
                    <a:cubicBezTo>
                      <a:pt x="626" y="2308"/>
                      <a:pt x="732" y="2278"/>
                      <a:pt x="825" y="2221"/>
                    </a:cubicBezTo>
                    <a:cubicBezTo>
                      <a:pt x="874" y="2188"/>
                      <a:pt x="924" y="2155"/>
                      <a:pt x="957" y="2122"/>
                    </a:cubicBezTo>
                    <a:cubicBezTo>
                      <a:pt x="1402" y="1743"/>
                      <a:pt x="1830" y="1364"/>
                      <a:pt x="2275" y="968"/>
                    </a:cubicBezTo>
                    <a:cubicBezTo>
                      <a:pt x="2357" y="903"/>
                      <a:pt x="2423" y="820"/>
                      <a:pt x="2473" y="721"/>
                    </a:cubicBezTo>
                    <a:cubicBezTo>
                      <a:pt x="2588" y="523"/>
                      <a:pt x="2539" y="276"/>
                      <a:pt x="2390" y="128"/>
                    </a:cubicBezTo>
                    <a:cubicBezTo>
                      <a:pt x="2307" y="44"/>
                      <a:pt x="2177" y="1"/>
                      <a:pt x="20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6" name="Google Shape;1456;p27"/>
              <p:cNvSpPr/>
              <p:nvPr/>
            </p:nvSpPr>
            <p:spPr>
              <a:xfrm>
                <a:off x="523598" y="666914"/>
                <a:ext cx="10735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2967" h="1548" extrusionOk="0">
                    <a:moveTo>
                      <a:pt x="577" y="1"/>
                    </a:moveTo>
                    <a:cubicBezTo>
                      <a:pt x="532" y="1"/>
                      <a:pt x="486" y="5"/>
                      <a:pt x="445" y="13"/>
                    </a:cubicBezTo>
                    <a:cubicBezTo>
                      <a:pt x="247" y="46"/>
                      <a:pt x="116" y="145"/>
                      <a:pt x="50" y="343"/>
                    </a:cubicBezTo>
                    <a:cubicBezTo>
                      <a:pt x="0" y="540"/>
                      <a:pt x="50" y="771"/>
                      <a:pt x="215" y="870"/>
                    </a:cubicBezTo>
                    <a:cubicBezTo>
                      <a:pt x="330" y="952"/>
                      <a:pt x="445" y="1002"/>
                      <a:pt x="561" y="1035"/>
                    </a:cubicBezTo>
                    <a:cubicBezTo>
                      <a:pt x="1072" y="1200"/>
                      <a:pt x="1566" y="1348"/>
                      <a:pt x="2077" y="1480"/>
                    </a:cubicBezTo>
                    <a:cubicBezTo>
                      <a:pt x="2176" y="1513"/>
                      <a:pt x="2291" y="1546"/>
                      <a:pt x="2407" y="1546"/>
                    </a:cubicBezTo>
                    <a:cubicBezTo>
                      <a:pt x="2418" y="1547"/>
                      <a:pt x="2430" y="1547"/>
                      <a:pt x="2441" y="1547"/>
                    </a:cubicBezTo>
                    <a:cubicBezTo>
                      <a:pt x="2657" y="1547"/>
                      <a:pt x="2838" y="1404"/>
                      <a:pt x="2901" y="1216"/>
                    </a:cubicBezTo>
                    <a:cubicBezTo>
                      <a:pt x="2967" y="1002"/>
                      <a:pt x="2884" y="771"/>
                      <a:pt x="2670" y="623"/>
                    </a:cubicBezTo>
                    <a:cubicBezTo>
                      <a:pt x="2637" y="606"/>
                      <a:pt x="2588" y="590"/>
                      <a:pt x="2538" y="573"/>
                    </a:cubicBezTo>
                    <a:cubicBezTo>
                      <a:pt x="1929" y="376"/>
                      <a:pt x="1319" y="194"/>
                      <a:pt x="709" y="13"/>
                    </a:cubicBezTo>
                    <a:cubicBezTo>
                      <a:pt x="668" y="5"/>
                      <a:pt x="622" y="1"/>
                      <a:pt x="5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7" name="Google Shape;1457;p27"/>
              <p:cNvSpPr/>
              <p:nvPr/>
            </p:nvSpPr>
            <p:spPr>
              <a:xfrm>
                <a:off x="1104400" y="564662"/>
                <a:ext cx="99647" cy="69398"/>
              </a:xfrm>
              <a:custGeom>
                <a:avLst/>
                <a:gdLst/>
                <a:ahLst/>
                <a:cxnLst/>
                <a:rect l="l" t="t" r="r" b="b"/>
                <a:pathLst>
                  <a:path w="2754" h="1918" extrusionOk="0">
                    <a:moveTo>
                      <a:pt x="2190" y="1"/>
                    </a:moveTo>
                    <a:cubicBezTo>
                      <a:pt x="2141" y="1"/>
                      <a:pt x="2092" y="7"/>
                      <a:pt x="2045" y="21"/>
                    </a:cubicBezTo>
                    <a:cubicBezTo>
                      <a:pt x="1995" y="37"/>
                      <a:pt x="1929" y="54"/>
                      <a:pt x="1896" y="87"/>
                    </a:cubicBezTo>
                    <a:cubicBezTo>
                      <a:pt x="1385" y="367"/>
                      <a:pt x="874" y="664"/>
                      <a:pt x="363" y="944"/>
                    </a:cubicBezTo>
                    <a:cubicBezTo>
                      <a:pt x="265" y="1010"/>
                      <a:pt x="199" y="1076"/>
                      <a:pt x="133" y="1125"/>
                    </a:cubicBezTo>
                    <a:cubicBezTo>
                      <a:pt x="34" y="1306"/>
                      <a:pt x="1" y="1471"/>
                      <a:pt x="83" y="1636"/>
                    </a:cubicBezTo>
                    <a:cubicBezTo>
                      <a:pt x="160" y="1806"/>
                      <a:pt x="295" y="1918"/>
                      <a:pt x="475" y="1918"/>
                    </a:cubicBezTo>
                    <a:cubicBezTo>
                      <a:pt x="487" y="1918"/>
                      <a:pt x="499" y="1917"/>
                      <a:pt x="512" y="1916"/>
                    </a:cubicBezTo>
                    <a:cubicBezTo>
                      <a:pt x="660" y="1900"/>
                      <a:pt x="808" y="1867"/>
                      <a:pt x="924" y="1784"/>
                    </a:cubicBezTo>
                    <a:cubicBezTo>
                      <a:pt x="1385" y="1537"/>
                      <a:pt x="1847" y="1273"/>
                      <a:pt x="2308" y="1010"/>
                    </a:cubicBezTo>
                    <a:cubicBezTo>
                      <a:pt x="2391" y="977"/>
                      <a:pt x="2473" y="927"/>
                      <a:pt x="2539" y="861"/>
                    </a:cubicBezTo>
                    <a:cubicBezTo>
                      <a:pt x="2704" y="697"/>
                      <a:pt x="2753" y="449"/>
                      <a:pt x="2654" y="268"/>
                    </a:cubicBezTo>
                    <a:cubicBezTo>
                      <a:pt x="2563" y="98"/>
                      <a:pt x="2378" y="1"/>
                      <a:pt x="21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8" name="Google Shape;1458;p27"/>
              <p:cNvSpPr/>
              <p:nvPr/>
            </p:nvSpPr>
            <p:spPr>
              <a:xfrm>
                <a:off x="1447917" y="190499"/>
                <a:ext cx="70375" cy="96716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2673" extrusionOk="0">
                    <a:moveTo>
                      <a:pt x="1411" y="1"/>
                    </a:moveTo>
                    <a:cubicBezTo>
                      <a:pt x="1261" y="1"/>
                      <a:pt x="1113" y="70"/>
                      <a:pt x="1005" y="209"/>
                    </a:cubicBezTo>
                    <a:cubicBezTo>
                      <a:pt x="956" y="275"/>
                      <a:pt x="907" y="358"/>
                      <a:pt x="874" y="440"/>
                    </a:cubicBezTo>
                    <a:cubicBezTo>
                      <a:pt x="791" y="572"/>
                      <a:pt x="725" y="720"/>
                      <a:pt x="643" y="869"/>
                    </a:cubicBezTo>
                    <a:cubicBezTo>
                      <a:pt x="560" y="1034"/>
                      <a:pt x="478" y="1198"/>
                      <a:pt x="396" y="1363"/>
                    </a:cubicBezTo>
                    <a:cubicBezTo>
                      <a:pt x="297" y="1577"/>
                      <a:pt x="181" y="1775"/>
                      <a:pt x="99" y="2006"/>
                    </a:cubicBezTo>
                    <a:cubicBezTo>
                      <a:pt x="0" y="2253"/>
                      <a:pt x="115" y="2500"/>
                      <a:pt x="330" y="2616"/>
                    </a:cubicBezTo>
                    <a:cubicBezTo>
                      <a:pt x="396" y="2654"/>
                      <a:pt x="469" y="2672"/>
                      <a:pt x="543" y="2672"/>
                    </a:cubicBezTo>
                    <a:cubicBezTo>
                      <a:pt x="692" y="2672"/>
                      <a:pt x="846" y="2599"/>
                      <a:pt x="956" y="2467"/>
                    </a:cubicBezTo>
                    <a:cubicBezTo>
                      <a:pt x="1022" y="2401"/>
                      <a:pt x="1055" y="2319"/>
                      <a:pt x="1104" y="2237"/>
                    </a:cubicBezTo>
                    <a:cubicBezTo>
                      <a:pt x="1335" y="1792"/>
                      <a:pt x="1549" y="1363"/>
                      <a:pt x="1780" y="918"/>
                    </a:cubicBezTo>
                    <a:cubicBezTo>
                      <a:pt x="1813" y="836"/>
                      <a:pt x="1846" y="753"/>
                      <a:pt x="1879" y="671"/>
                    </a:cubicBezTo>
                    <a:cubicBezTo>
                      <a:pt x="1945" y="407"/>
                      <a:pt x="1862" y="177"/>
                      <a:pt x="1648" y="61"/>
                    </a:cubicBezTo>
                    <a:cubicBezTo>
                      <a:pt x="1573" y="21"/>
                      <a:pt x="1492" y="1"/>
                      <a:pt x="14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59" name="Google Shape;1459;p27"/>
              <p:cNvSpPr/>
              <p:nvPr/>
            </p:nvSpPr>
            <p:spPr>
              <a:xfrm>
                <a:off x="691160" y="694810"/>
                <a:ext cx="100804" cy="40561"/>
              </a:xfrm>
              <a:custGeom>
                <a:avLst/>
                <a:gdLst/>
                <a:ahLst/>
                <a:cxnLst/>
                <a:rect l="l" t="t" r="r" b="b"/>
                <a:pathLst>
                  <a:path w="2786" h="1121" extrusionOk="0">
                    <a:moveTo>
                      <a:pt x="676" y="0"/>
                    </a:moveTo>
                    <a:cubicBezTo>
                      <a:pt x="577" y="0"/>
                      <a:pt x="495" y="0"/>
                      <a:pt x="396" y="17"/>
                    </a:cubicBezTo>
                    <a:cubicBezTo>
                      <a:pt x="198" y="66"/>
                      <a:pt x="50" y="247"/>
                      <a:pt x="17" y="429"/>
                    </a:cubicBezTo>
                    <a:cubicBezTo>
                      <a:pt x="0" y="659"/>
                      <a:pt x="116" y="874"/>
                      <a:pt x="330" y="956"/>
                    </a:cubicBezTo>
                    <a:cubicBezTo>
                      <a:pt x="413" y="989"/>
                      <a:pt x="511" y="1006"/>
                      <a:pt x="594" y="1006"/>
                    </a:cubicBezTo>
                    <a:cubicBezTo>
                      <a:pt x="1088" y="1055"/>
                      <a:pt x="1583" y="1088"/>
                      <a:pt x="2077" y="1121"/>
                    </a:cubicBezTo>
                    <a:cubicBezTo>
                      <a:pt x="2176" y="1121"/>
                      <a:pt x="2291" y="1104"/>
                      <a:pt x="2407" y="1088"/>
                    </a:cubicBezTo>
                    <a:cubicBezTo>
                      <a:pt x="2605" y="1039"/>
                      <a:pt x="2720" y="907"/>
                      <a:pt x="2753" y="709"/>
                    </a:cubicBezTo>
                    <a:cubicBezTo>
                      <a:pt x="2786" y="511"/>
                      <a:pt x="2687" y="297"/>
                      <a:pt x="2456" y="165"/>
                    </a:cubicBezTo>
                    <a:cubicBezTo>
                      <a:pt x="2390" y="149"/>
                      <a:pt x="2275" y="99"/>
                      <a:pt x="2143" y="99"/>
                    </a:cubicBezTo>
                    <a:cubicBezTo>
                      <a:pt x="1665" y="50"/>
                      <a:pt x="1171" y="33"/>
                      <a:pt x="6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0" name="Google Shape;1460;p27"/>
              <p:cNvSpPr/>
              <p:nvPr/>
            </p:nvSpPr>
            <p:spPr>
              <a:xfrm>
                <a:off x="437122" y="271403"/>
                <a:ext cx="96028" cy="61474"/>
              </a:xfrm>
              <a:custGeom>
                <a:avLst/>
                <a:gdLst/>
                <a:ahLst/>
                <a:cxnLst/>
                <a:rect l="l" t="t" r="r" b="b"/>
                <a:pathLst>
                  <a:path w="2654" h="1699" extrusionOk="0">
                    <a:moveTo>
                      <a:pt x="2127" y="1"/>
                    </a:moveTo>
                    <a:cubicBezTo>
                      <a:pt x="2044" y="17"/>
                      <a:pt x="1945" y="17"/>
                      <a:pt x="1863" y="67"/>
                    </a:cubicBezTo>
                    <a:cubicBezTo>
                      <a:pt x="1368" y="281"/>
                      <a:pt x="858" y="495"/>
                      <a:pt x="363" y="726"/>
                    </a:cubicBezTo>
                    <a:cubicBezTo>
                      <a:pt x="264" y="775"/>
                      <a:pt x="165" y="874"/>
                      <a:pt x="116" y="924"/>
                    </a:cubicBezTo>
                    <a:cubicBezTo>
                      <a:pt x="1" y="1138"/>
                      <a:pt x="1" y="1286"/>
                      <a:pt x="83" y="1451"/>
                    </a:cubicBezTo>
                    <a:cubicBezTo>
                      <a:pt x="182" y="1616"/>
                      <a:pt x="347" y="1698"/>
                      <a:pt x="528" y="1698"/>
                    </a:cubicBezTo>
                    <a:cubicBezTo>
                      <a:pt x="643" y="1698"/>
                      <a:pt x="759" y="1665"/>
                      <a:pt x="858" y="1616"/>
                    </a:cubicBezTo>
                    <a:cubicBezTo>
                      <a:pt x="1303" y="1418"/>
                      <a:pt x="1748" y="1220"/>
                      <a:pt x="2193" y="1022"/>
                    </a:cubicBezTo>
                    <a:cubicBezTo>
                      <a:pt x="2291" y="973"/>
                      <a:pt x="2390" y="907"/>
                      <a:pt x="2473" y="841"/>
                    </a:cubicBezTo>
                    <a:cubicBezTo>
                      <a:pt x="2621" y="709"/>
                      <a:pt x="2654" y="528"/>
                      <a:pt x="2588" y="330"/>
                    </a:cubicBezTo>
                    <a:cubicBezTo>
                      <a:pt x="2522" y="149"/>
                      <a:pt x="2341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1" name="Google Shape;1461;p27"/>
              <p:cNvSpPr/>
              <p:nvPr/>
            </p:nvSpPr>
            <p:spPr>
              <a:xfrm>
                <a:off x="939227" y="648280"/>
                <a:ext cx="100226" cy="48738"/>
              </a:xfrm>
              <a:custGeom>
                <a:avLst/>
                <a:gdLst/>
                <a:ahLst/>
                <a:cxnLst/>
                <a:rect l="l" t="t" r="r" b="b"/>
                <a:pathLst>
                  <a:path w="2770" h="1347" extrusionOk="0">
                    <a:moveTo>
                      <a:pt x="2061" y="1"/>
                    </a:moveTo>
                    <a:cubicBezTo>
                      <a:pt x="1550" y="116"/>
                      <a:pt x="1039" y="231"/>
                      <a:pt x="528" y="363"/>
                    </a:cubicBezTo>
                    <a:cubicBezTo>
                      <a:pt x="396" y="396"/>
                      <a:pt x="281" y="495"/>
                      <a:pt x="215" y="528"/>
                    </a:cubicBezTo>
                    <a:cubicBezTo>
                      <a:pt x="1" y="874"/>
                      <a:pt x="165" y="1270"/>
                      <a:pt x="495" y="1336"/>
                    </a:cubicBezTo>
                    <a:cubicBezTo>
                      <a:pt x="536" y="1342"/>
                      <a:pt x="580" y="1346"/>
                      <a:pt x="624" y="1346"/>
                    </a:cubicBezTo>
                    <a:cubicBezTo>
                      <a:pt x="687" y="1346"/>
                      <a:pt x="750" y="1338"/>
                      <a:pt x="808" y="1319"/>
                    </a:cubicBezTo>
                    <a:cubicBezTo>
                      <a:pt x="1303" y="1220"/>
                      <a:pt x="1797" y="1105"/>
                      <a:pt x="2292" y="990"/>
                    </a:cubicBezTo>
                    <a:cubicBezTo>
                      <a:pt x="2374" y="973"/>
                      <a:pt x="2440" y="957"/>
                      <a:pt x="2506" y="924"/>
                    </a:cubicBezTo>
                    <a:cubicBezTo>
                      <a:pt x="2671" y="808"/>
                      <a:pt x="2769" y="594"/>
                      <a:pt x="2737" y="396"/>
                    </a:cubicBezTo>
                    <a:cubicBezTo>
                      <a:pt x="2687" y="165"/>
                      <a:pt x="2522" y="17"/>
                      <a:pt x="2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2" name="Google Shape;1462;p27"/>
              <p:cNvSpPr/>
              <p:nvPr/>
            </p:nvSpPr>
            <p:spPr>
              <a:xfrm>
                <a:off x="721589" y="323578"/>
                <a:ext cx="81700" cy="80217"/>
              </a:xfrm>
              <a:custGeom>
                <a:avLst/>
                <a:gdLst/>
                <a:ahLst/>
                <a:cxnLst/>
                <a:rect l="l" t="t" r="r" b="b"/>
                <a:pathLst>
                  <a:path w="2258" h="2217" extrusionOk="0">
                    <a:moveTo>
                      <a:pt x="524" y="0"/>
                    </a:moveTo>
                    <a:cubicBezTo>
                      <a:pt x="431" y="0"/>
                      <a:pt x="337" y="29"/>
                      <a:pt x="247" y="91"/>
                    </a:cubicBezTo>
                    <a:cubicBezTo>
                      <a:pt x="82" y="223"/>
                      <a:pt x="0" y="437"/>
                      <a:pt x="82" y="635"/>
                    </a:cubicBezTo>
                    <a:cubicBezTo>
                      <a:pt x="115" y="734"/>
                      <a:pt x="165" y="833"/>
                      <a:pt x="231" y="915"/>
                    </a:cubicBezTo>
                    <a:cubicBezTo>
                      <a:pt x="593" y="1295"/>
                      <a:pt x="956" y="1657"/>
                      <a:pt x="1302" y="2020"/>
                    </a:cubicBezTo>
                    <a:cubicBezTo>
                      <a:pt x="1351" y="2053"/>
                      <a:pt x="1401" y="2086"/>
                      <a:pt x="1417" y="2102"/>
                    </a:cubicBezTo>
                    <a:cubicBezTo>
                      <a:pt x="1532" y="2179"/>
                      <a:pt x="1647" y="2216"/>
                      <a:pt x="1755" y="2216"/>
                    </a:cubicBezTo>
                    <a:cubicBezTo>
                      <a:pt x="1880" y="2216"/>
                      <a:pt x="1996" y="2166"/>
                      <a:pt x="2093" y="2069"/>
                    </a:cubicBezTo>
                    <a:cubicBezTo>
                      <a:pt x="2241" y="1904"/>
                      <a:pt x="2258" y="1674"/>
                      <a:pt x="2143" y="1459"/>
                    </a:cubicBezTo>
                    <a:cubicBezTo>
                      <a:pt x="2110" y="1393"/>
                      <a:pt x="2060" y="1327"/>
                      <a:pt x="2011" y="1278"/>
                    </a:cubicBezTo>
                    <a:cubicBezTo>
                      <a:pt x="1665" y="932"/>
                      <a:pt x="1319" y="569"/>
                      <a:pt x="972" y="223"/>
                    </a:cubicBezTo>
                    <a:cubicBezTo>
                      <a:pt x="906" y="157"/>
                      <a:pt x="841" y="108"/>
                      <a:pt x="758" y="58"/>
                    </a:cubicBezTo>
                    <a:cubicBezTo>
                      <a:pt x="683" y="21"/>
                      <a:pt x="604" y="0"/>
                      <a:pt x="5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3" name="Google Shape;1463;p27"/>
              <p:cNvSpPr/>
              <p:nvPr/>
            </p:nvSpPr>
            <p:spPr>
              <a:xfrm>
                <a:off x="367941" y="349159"/>
                <a:ext cx="69217" cy="89298"/>
              </a:xfrm>
              <a:custGeom>
                <a:avLst/>
                <a:gdLst/>
                <a:ahLst/>
                <a:cxnLst/>
                <a:rect l="l" t="t" r="r" b="b"/>
                <a:pathLst>
                  <a:path w="1913" h="2468" extrusionOk="0">
                    <a:moveTo>
                      <a:pt x="1392" y="0"/>
                    </a:moveTo>
                    <a:cubicBezTo>
                      <a:pt x="1296" y="0"/>
                      <a:pt x="1201" y="29"/>
                      <a:pt x="1121" y="93"/>
                    </a:cubicBezTo>
                    <a:cubicBezTo>
                      <a:pt x="1039" y="159"/>
                      <a:pt x="973" y="241"/>
                      <a:pt x="907" y="340"/>
                    </a:cubicBezTo>
                    <a:cubicBezTo>
                      <a:pt x="775" y="538"/>
                      <a:pt x="660" y="736"/>
                      <a:pt x="528" y="934"/>
                    </a:cubicBezTo>
                    <a:cubicBezTo>
                      <a:pt x="545" y="950"/>
                      <a:pt x="545" y="950"/>
                      <a:pt x="561" y="950"/>
                    </a:cubicBezTo>
                    <a:cubicBezTo>
                      <a:pt x="429" y="1148"/>
                      <a:pt x="297" y="1346"/>
                      <a:pt x="182" y="1560"/>
                    </a:cubicBezTo>
                    <a:cubicBezTo>
                      <a:pt x="133" y="1659"/>
                      <a:pt x="83" y="1791"/>
                      <a:pt x="50" y="1906"/>
                    </a:cubicBezTo>
                    <a:cubicBezTo>
                      <a:pt x="1" y="2120"/>
                      <a:pt x="100" y="2302"/>
                      <a:pt x="297" y="2417"/>
                    </a:cubicBezTo>
                    <a:cubicBezTo>
                      <a:pt x="364" y="2450"/>
                      <a:pt x="444" y="2467"/>
                      <a:pt x="525" y="2467"/>
                    </a:cubicBezTo>
                    <a:cubicBezTo>
                      <a:pt x="645" y="2467"/>
                      <a:pt x="769" y="2430"/>
                      <a:pt x="858" y="2351"/>
                    </a:cubicBezTo>
                    <a:cubicBezTo>
                      <a:pt x="907" y="2302"/>
                      <a:pt x="957" y="2236"/>
                      <a:pt x="990" y="2186"/>
                    </a:cubicBezTo>
                    <a:cubicBezTo>
                      <a:pt x="1253" y="1725"/>
                      <a:pt x="1533" y="1280"/>
                      <a:pt x="1797" y="818"/>
                    </a:cubicBezTo>
                    <a:cubicBezTo>
                      <a:pt x="1847" y="736"/>
                      <a:pt x="1880" y="653"/>
                      <a:pt x="1880" y="571"/>
                    </a:cubicBezTo>
                    <a:cubicBezTo>
                      <a:pt x="1913" y="373"/>
                      <a:pt x="1847" y="208"/>
                      <a:pt x="1682" y="93"/>
                    </a:cubicBezTo>
                    <a:cubicBezTo>
                      <a:pt x="1597" y="33"/>
                      <a:pt x="1494" y="0"/>
                      <a:pt x="13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4" name="Google Shape;1464;p27"/>
              <p:cNvSpPr/>
              <p:nvPr/>
            </p:nvSpPr>
            <p:spPr>
              <a:xfrm>
                <a:off x="818775" y="448010"/>
                <a:ext cx="53695" cy="93785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2592" extrusionOk="0">
                    <a:moveTo>
                      <a:pt x="527" y="1"/>
                    </a:moveTo>
                    <a:cubicBezTo>
                      <a:pt x="363" y="1"/>
                      <a:pt x="191" y="91"/>
                      <a:pt x="66" y="278"/>
                    </a:cubicBezTo>
                    <a:cubicBezTo>
                      <a:pt x="66" y="328"/>
                      <a:pt x="0" y="476"/>
                      <a:pt x="33" y="575"/>
                    </a:cubicBezTo>
                    <a:cubicBezTo>
                      <a:pt x="182" y="1135"/>
                      <a:pt x="347" y="1696"/>
                      <a:pt x="511" y="2256"/>
                    </a:cubicBezTo>
                    <a:cubicBezTo>
                      <a:pt x="528" y="2289"/>
                      <a:pt x="544" y="2322"/>
                      <a:pt x="561" y="2355"/>
                    </a:cubicBezTo>
                    <a:cubicBezTo>
                      <a:pt x="663" y="2508"/>
                      <a:pt x="813" y="2591"/>
                      <a:pt x="983" y="2591"/>
                    </a:cubicBezTo>
                    <a:cubicBezTo>
                      <a:pt x="1033" y="2591"/>
                      <a:pt x="1085" y="2584"/>
                      <a:pt x="1138" y="2569"/>
                    </a:cubicBezTo>
                    <a:cubicBezTo>
                      <a:pt x="1368" y="2487"/>
                      <a:pt x="1484" y="2305"/>
                      <a:pt x="1467" y="2058"/>
                    </a:cubicBezTo>
                    <a:cubicBezTo>
                      <a:pt x="1467" y="1976"/>
                      <a:pt x="1434" y="1877"/>
                      <a:pt x="1418" y="1794"/>
                    </a:cubicBezTo>
                    <a:cubicBezTo>
                      <a:pt x="1286" y="1366"/>
                      <a:pt x="1171" y="921"/>
                      <a:pt x="1039" y="476"/>
                    </a:cubicBezTo>
                    <a:cubicBezTo>
                      <a:pt x="1006" y="377"/>
                      <a:pt x="956" y="278"/>
                      <a:pt x="890" y="196"/>
                    </a:cubicBezTo>
                    <a:cubicBezTo>
                      <a:pt x="799" y="67"/>
                      <a:pt x="666" y="1"/>
                      <a:pt x="5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5" name="Google Shape;1465;p27"/>
              <p:cNvSpPr/>
              <p:nvPr/>
            </p:nvSpPr>
            <p:spPr>
              <a:xfrm>
                <a:off x="577257" y="258305"/>
                <a:ext cx="97259" cy="52971"/>
              </a:xfrm>
              <a:custGeom>
                <a:avLst/>
                <a:gdLst/>
                <a:ahLst/>
                <a:cxnLst/>
                <a:rect l="l" t="t" r="r" b="b"/>
                <a:pathLst>
                  <a:path w="2688" h="1464" extrusionOk="0">
                    <a:moveTo>
                      <a:pt x="561" y="0"/>
                    </a:moveTo>
                    <a:cubicBezTo>
                      <a:pt x="330" y="0"/>
                      <a:pt x="132" y="148"/>
                      <a:pt x="67" y="346"/>
                    </a:cubicBezTo>
                    <a:cubicBezTo>
                      <a:pt x="1" y="560"/>
                      <a:pt x="83" y="857"/>
                      <a:pt x="281" y="923"/>
                    </a:cubicBezTo>
                    <a:cubicBezTo>
                      <a:pt x="891" y="1121"/>
                      <a:pt x="1500" y="1302"/>
                      <a:pt x="2127" y="1450"/>
                    </a:cubicBezTo>
                    <a:cubicBezTo>
                      <a:pt x="2155" y="1459"/>
                      <a:pt x="2184" y="1463"/>
                      <a:pt x="2212" y="1463"/>
                    </a:cubicBezTo>
                    <a:cubicBezTo>
                      <a:pt x="2396" y="1463"/>
                      <a:pt x="2564" y="1292"/>
                      <a:pt x="2621" y="1121"/>
                    </a:cubicBezTo>
                    <a:cubicBezTo>
                      <a:pt x="2687" y="890"/>
                      <a:pt x="2605" y="659"/>
                      <a:pt x="2390" y="527"/>
                    </a:cubicBezTo>
                    <a:cubicBezTo>
                      <a:pt x="2357" y="511"/>
                      <a:pt x="2308" y="495"/>
                      <a:pt x="2258" y="478"/>
                    </a:cubicBezTo>
                    <a:cubicBezTo>
                      <a:pt x="1748" y="330"/>
                      <a:pt x="1237" y="181"/>
                      <a:pt x="726" y="33"/>
                    </a:cubicBezTo>
                    <a:cubicBezTo>
                      <a:pt x="676" y="17"/>
                      <a:pt x="627" y="0"/>
                      <a:pt x="5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6" name="Google Shape;1466;p27"/>
              <p:cNvSpPr/>
              <p:nvPr/>
            </p:nvSpPr>
            <p:spPr>
              <a:xfrm>
                <a:off x="1247538" y="463930"/>
                <a:ext cx="85897" cy="72510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004" extrusionOk="0">
                    <a:moveTo>
                      <a:pt x="1844" y="1"/>
                    </a:moveTo>
                    <a:cubicBezTo>
                      <a:pt x="1783" y="1"/>
                      <a:pt x="1722" y="12"/>
                      <a:pt x="1665" y="36"/>
                    </a:cubicBezTo>
                    <a:cubicBezTo>
                      <a:pt x="1583" y="69"/>
                      <a:pt x="1500" y="118"/>
                      <a:pt x="1418" y="168"/>
                    </a:cubicBezTo>
                    <a:cubicBezTo>
                      <a:pt x="1055" y="448"/>
                      <a:pt x="709" y="728"/>
                      <a:pt x="346" y="1008"/>
                    </a:cubicBezTo>
                    <a:cubicBezTo>
                      <a:pt x="264" y="1074"/>
                      <a:pt x="198" y="1157"/>
                      <a:pt x="149" y="1206"/>
                    </a:cubicBezTo>
                    <a:cubicBezTo>
                      <a:pt x="0" y="1420"/>
                      <a:pt x="17" y="1635"/>
                      <a:pt x="132" y="1799"/>
                    </a:cubicBezTo>
                    <a:cubicBezTo>
                      <a:pt x="233" y="1926"/>
                      <a:pt x="373" y="2004"/>
                      <a:pt x="529" y="2004"/>
                    </a:cubicBezTo>
                    <a:cubicBezTo>
                      <a:pt x="577" y="2004"/>
                      <a:pt x="626" y="1996"/>
                      <a:pt x="676" y="1981"/>
                    </a:cubicBezTo>
                    <a:cubicBezTo>
                      <a:pt x="791" y="1931"/>
                      <a:pt x="890" y="1865"/>
                      <a:pt x="1006" y="1799"/>
                    </a:cubicBezTo>
                    <a:cubicBezTo>
                      <a:pt x="1335" y="1536"/>
                      <a:pt x="1665" y="1289"/>
                      <a:pt x="1978" y="1025"/>
                    </a:cubicBezTo>
                    <a:cubicBezTo>
                      <a:pt x="2077" y="959"/>
                      <a:pt x="2159" y="893"/>
                      <a:pt x="2225" y="794"/>
                    </a:cubicBezTo>
                    <a:cubicBezTo>
                      <a:pt x="2374" y="613"/>
                      <a:pt x="2374" y="366"/>
                      <a:pt x="2242" y="201"/>
                    </a:cubicBezTo>
                    <a:cubicBezTo>
                      <a:pt x="2148" y="72"/>
                      <a:pt x="1995" y="1"/>
                      <a:pt x="18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7" name="Google Shape;1467;p27"/>
              <p:cNvSpPr/>
              <p:nvPr/>
            </p:nvSpPr>
            <p:spPr>
              <a:xfrm>
                <a:off x="1517061" y="5679"/>
                <a:ext cx="47146" cy="94834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2621" extrusionOk="0">
                    <a:moveTo>
                      <a:pt x="811" y="1"/>
                    </a:moveTo>
                    <a:cubicBezTo>
                      <a:pt x="663" y="1"/>
                      <a:pt x="539" y="56"/>
                      <a:pt x="446" y="175"/>
                    </a:cubicBezTo>
                    <a:cubicBezTo>
                      <a:pt x="363" y="274"/>
                      <a:pt x="314" y="390"/>
                      <a:pt x="281" y="522"/>
                    </a:cubicBezTo>
                    <a:cubicBezTo>
                      <a:pt x="182" y="983"/>
                      <a:pt x="100" y="1444"/>
                      <a:pt x="17" y="1906"/>
                    </a:cubicBezTo>
                    <a:cubicBezTo>
                      <a:pt x="1" y="2021"/>
                      <a:pt x="1" y="2120"/>
                      <a:pt x="17" y="2236"/>
                    </a:cubicBezTo>
                    <a:cubicBezTo>
                      <a:pt x="50" y="2450"/>
                      <a:pt x="232" y="2598"/>
                      <a:pt x="429" y="2615"/>
                    </a:cubicBezTo>
                    <a:cubicBezTo>
                      <a:pt x="454" y="2619"/>
                      <a:pt x="480" y="2621"/>
                      <a:pt x="505" y="2621"/>
                    </a:cubicBezTo>
                    <a:cubicBezTo>
                      <a:pt x="676" y="2621"/>
                      <a:pt x="840" y="2524"/>
                      <a:pt x="940" y="2351"/>
                    </a:cubicBezTo>
                    <a:cubicBezTo>
                      <a:pt x="973" y="2285"/>
                      <a:pt x="1006" y="2203"/>
                      <a:pt x="1023" y="2120"/>
                    </a:cubicBezTo>
                    <a:cubicBezTo>
                      <a:pt x="1105" y="1642"/>
                      <a:pt x="1188" y="1181"/>
                      <a:pt x="1270" y="719"/>
                    </a:cubicBezTo>
                    <a:cubicBezTo>
                      <a:pt x="1286" y="637"/>
                      <a:pt x="1303" y="538"/>
                      <a:pt x="1286" y="456"/>
                    </a:cubicBezTo>
                    <a:cubicBezTo>
                      <a:pt x="1270" y="241"/>
                      <a:pt x="1122" y="60"/>
                      <a:pt x="924" y="11"/>
                    </a:cubicBezTo>
                    <a:cubicBezTo>
                      <a:pt x="885" y="4"/>
                      <a:pt x="847" y="1"/>
                      <a:pt x="8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8" name="Google Shape;1468;p27"/>
              <p:cNvSpPr/>
              <p:nvPr/>
            </p:nvSpPr>
            <p:spPr>
              <a:xfrm>
                <a:off x="407887" y="602798"/>
                <a:ext cx="76381" cy="64622"/>
              </a:xfrm>
              <a:custGeom>
                <a:avLst/>
                <a:gdLst/>
                <a:ahLst/>
                <a:cxnLst/>
                <a:rect l="l" t="t" r="r" b="b"/>
                <a:pathLst>
                  <a:path w="2111" h="1786" extrusionOk="0">
                    <a:moveTo>
                      <a:pt x="610" y="1"/>
                    </a:moveTo>
                    <a:cubicBezTo>
                      <a:pt x="564" y="1"/>
                      <a:pt x="520" y="8"/>
                      <a:pt x="479" y="22"/>
                    </a:cubicBezTo>
                    <a:cubicBezTo>
                      <a:pt x="116" y="137"/>
                      <a:pt x="1" y="582"/>
                      <a:pt x="298" y="862"/>
                    </a:cubicBezTo>
                    <a:cubicBezTo>
                      <a:pt x="594" y="1142"/>
                      <a:pt x="924" y="1406"/>
                      <a:pt x="1254" y="1670"/>
                    </a:cubicBezTo>
                    <a:cubicBezTo>
                      <a:pt x="1286" y="1703"/>
                      <a:pt x="1352" y="1736"/>
                      <a:pt x="1402" y="1752"/>
                    </a:cubicBezTo>
                    <a:cubicBezTo>
                      <a:pt x="1462" y="1774"/>
                      <a:pt x="1523" y="1785"/>
                      <a:pt x="1582" y="1785"/>
                    </a:cubicBezTo>
                    <a:cubicBezTo>
                      <a:pt x="1700" y="1785"/>
                      <a:pt x="1814" y="1741"/>
                      <a:pt x="1913" y="1653"/>
                    </a:cubicBezTo>
                    <a:cubicBezTo>
                      <a:pt x="2061" y="1521"/>
                      <a:pt x="2111" y="1291"/>
                      <a:pt x="2028" y="1109"/>
                    </a:cubicBezTo>
                    <a:cubicBezTo>
                      <a:pt x="1979" y="1027"/>
                      <a:pt x="1929" y="945"/>
                      <a:pt x="1863" y="879"/>
                    </a:cubicBezTo>
                    <a:cubicBezTo>
                      <a:pt x="1583" y="631"/>
                      <a:pt x="1286" y="384"/>
                      <a:pt x="1056" y="170"/>
                    </a:cubicBezTo>
                    <a:cubicBezTo>
                      <a:pt x="877" y="51"/>
                      <a:pt x="733" y="1"/>
                      <a:pt x="6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69" name="Google Shape;1469;p27"/>
              <p:cNvSpPr/>
              <p:nvPr/>
            </p:nvSpPr>
            <p:spPr>
              <a:xfrm>
                <a:off x="367073" y="480031"/>
                <a:ext cx="45047" cy="76526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2115" extrusionOk="0">
                    <a:moveTo>
                      <a:pt x="486" y="0"/>
                    </a:moveTo>
                    <a:cubicBezTo>
                      <a:pt x="220" y="0"/>
                      <a:pt x="1" y="185"/>
                      <a:pt x="25" y="448"/>
                    </a:cubicBezTo>
                    <a:cubicBezTo>
                      <a:pt x="58" y="909"/>
                      <a:pt x="173" y="1387"/>
                      <a:pt x="288" y="1832"/>
                    </a:cubicBezTo>
                    <a:cubicBezTo>
                      <a:pt x="346" y="2018"/>
                      <a:pt x="519" y="2114"/>
                      <a:pt x="703" y="2114"/>
                    </a:cubicBezTo>
                    <a:cubicBezTo>
                      <a:pt x="779" y="2114"/>
                      <a:pt x="858" y="2097"/>
                      <a:pt x="931" y="2063"/>
                    </a:cubicBezTo>
                    <a:cubicBezTo>
                      <a:pt x="1145" y="1964"/>
                      <a:pt x="1244" y="1783"/>
                      <a:pt x="1211" y="1569"/>
                    </a:cubicBezTo>
                    <a:cubicBezTo>
                      <a:pt x="1145" y="1157"/>
                      <a:pt x="1063" y="745"/>
                      <a:pt x="964" y="333"/>
                    </a:cubicBezTo>
                    <a:cubicBezTo>
                      <a:pt x="948" y="217"/>
                      <a:pt x="832" y="135"/>
                      <a:pt x="799" y="85"/>
                    </a:cubicBezTo>
                    <a:cubicBezTo>
                      <a:pt x="695" y="27"/>
                      <a:pt x="587" y="0"/>
                      <a:pt x="4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4744859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" name="Google Shape;1577;p30"/>
          <p:cNvSpPr/>
          <p:nvPr/>
        </p:nvSpPr>
        <p:spPr>
          <a:xfrm rot="6073284" flipH="1">
            <a:off x="-1028010" y="305866"/>
            <a:ext cx="3345089" cy="2004993"/>
          </a:xfrm>
          <a:custGeom>
            <a:avLst/>
            <a:gdLst/>
            <a:ahLst/>
            <a:cxnLst/>
            <a:rect l="l" t="t" r="r" b="b"/>
            <a:pathLst>
              <a:path w="197659" h="153291" extrusionOk="0">
                <a:moveTo>
                  <a:pt x="179928" y="0"/>
                </a:moveTo>
                <a:cubicBezTo>
                  <a:pt x="179812" y="0"/>
                  <a:pt x="179696" y="2"/>
                  <a:pt x="179579" y="5"/>
                </a:cubicBezTo>
                <a:cubicBezTo>
                  <a:pt x="178640" y="22"/>
                  <a:pt x="177684" y="137"/>
                  <a:pt x="176761" y="351"/>
                </a:cubicBezTo>
                <a:cubicBezTo>
                  <a:pt x="174322" y="879"/>
                  <a:pt x="172080" y="1719"/>
                  <a:pt x="170103" y="2840"/>
                </a:cubicBezTo>
                <a:cubicBezTo>
                  <a:pt x="167976" y="4043"/>
                  <a:pt x="165999" y="5510"/>
                  <a:pt x="164235" y="7207"/>
                </a:cubicBezTo>
                <a:cubicBezTo>
                  <a:pt x="160560" y="10767"/>
                  <a:pt x="157412" y="15283"/>
                  <a:pt x="154759" y="19239"/>
                </a:cubicBezTo>
                <a:lnTo>
                  <a:pt x="153902" y="20508"/>
                </a:lnTo>
                <a:cubicBezTo>
                  <a:pt x="151380" y="24298"/>
                  <a:pt x="148759" y="28204"/>
                  <a:pt x="145743" y="31632"/>
                </a:cubicBezTo>
                <a:cubicBezTo>
                  <a:pt x="143848" y="33725"/>
                  <a:pt x="141722" y="35736"/>
                  <a:pt x="139217" y="37763"/>
                </a:cubicBezTo>
                <a:cubicBezTo>
                  <a:pt x="136975" y="39560"/>
                  <a:pt x="134569" y="41290"/>
                  <a:pt x="132031" y="42856"/>
                </a:cubicBezTo>
                <a:cubicBezTo>
                  <a:pt x="119885" y="50289"/>
                  <a:pt x="106469" y="53733"/>
                  <a:pt x="93498" y="57063"/>
                </a:cubicBezTo>
                <a:lnTo>
                  <a:pt x="93284" y="57129"/>
                </a:lnTo>
                <a:lnTo>
                  <a:pt x="93185" y="57145"/>
                </a:lnTo>
                <a:lnTo>
                  <a:pt x="93119" y="57161"/>
                </a:lnTo>
                <a:lnTo>
                  <a:pt x="92954" y="57211"/>
                </a:lnTo>
                <a:cubicBezTo>
                  <a:pt x="88702" y="58315"/>
                  <a:pt x="83873" y="59551"/>
                  <a:pt x="79291" y="60936"/>
                </a:cubicBezTo>
                <a:cubicBezTo>
                  <a:pt x="73540" y="62666"/>
                  <a:pt x="68875" y="64347"/>
                  <a:pt x="64590" y="66259"/>
                </a:cubicBezTo>
                <a:cubicBezTo>
                  <a:pt x="60058" y="68270"/>
                  <a:pt x="55674" y="70594"/>
                  <a:pt x="51554" y="73181"/>
                </a:cubicBezTo>
                <a:cubicBezTo>
                  <a:pt x="43231" y="78389"/>
                  <a:pt x="35748" y="84718"/>
                  <a:pt x="29321" y="91969"/>
                </a:cubicBezTo>
                <a:cubicBezTo>
                  <a:pt x="22811" y="99336"/>
                  <a:pt x="17125" y="107841"/>
                  <a:pt x="12460" y="117268"/>
                </a:cubicBezTo>
                <a:cubicBezTo>
                  <a:pt x="10021" y="122196"/>
                  <a:pt x="7846" y="127255"/>
                  <a:pt x="6016" y="132315"/>
                </a:cubicBezTo>
                <a:cubicBezTo>
                  <a:pt x="4154" y="137457"/>
                  <a:pt x="2489" y="142912"/>
                  <a:pt x="1072" y="148549"/>
                </a:cubicBezTo>
                <a:cubicBezTo>
                  <a:pt x="578" y="148664"/>
                  <a:pt x="166" y="149175"/>
                  <a:pt x="67" y="149785"/>
                </a:cubicBezTo>
                <a:cubicBezTo>
                  <a:pt x="1" y="150180"/>
                  <a:pt x="83" y="150609"/>
                  <a:pt x="264" y="150939"/>
                </a:cubicBezTo>
                <a:cubicBezTo>
                  <a:pt x="380" y="151169"/>
                  <a:pt x="561" y="151351"/>
                  <a:pt x="759" y="151466"/>
                </a:cubicBezTo>
                <a:lnTo>
                  <a:pt x="1039" y="151598"/>
                </a:lnTo>
                <a:cubicBezTo>
                  <a:pt x="2489" y="152158"/>
                  <a:pt x="4072" y="152521"/>
                  <a:pt x="5901" y="152719"/>
                </a:cubicBezTo>
                <a:cubicBezTo>
                  <a:pt x="7472" y="152885"/>
                  <a:pt x="9029" y="152968"/>
                  <a:pt x="10560" y="152968"/>
                </a:cubicBezTo>
                <a:cubicBezTo>
                  <a:pt x="10699" y="152968"/>
                  <a:pt x="10838" y="152967"/>
                  <a:pt x="10977" y="152966"/>
                </a:cubicBezTo>
                <a:cubicBezTo>
                  <a:pt x="11307" y="152966"/>
                  <a:pt x="11636" y="152966"/>
                  <a:pt x="11966" y="152949"/>
                </a:cubicBezTo>
                <a:cubicBezTo>
                  <a:pt x="13284" y="152933"/>
                  <a:pt x="14685" y="152850"/>
                  <a:pt x="15806" y="152784"/>
                </a:cubicBezTo>
                <a:lnTo>
                  <a:pt x="15971" y="152784"/>
                </a:lnTo>
                <a:lnTo>
                  <a:pt x="16103" y="152768"/>
                </a:lnTo>
                <a:lnTo>
                  <a:pt x="16432" y="152752"/>
                </a:lnTo>
                <a:lnTo>
                  <a:pt x="16531" y="152752"/>
                </a:lnTo>
                <a:lnTo>
                  <a:pt x="16861" y="152735"/>
                </a:lnTo>
                <a:cubicBezTo>
                  <a:pt x="18212" y="152653"/>
                  <a:pt x="19547" y="152587"/>
                  <a:pt x="20915" y="152537"/>
                </a:cubicBezTo>
                <a:cubicBezTo>
                  <a:pt x="21245" y="152537"/>
                  <a:pt x="21575" y="152521"/>
                  <a:pt x="21904" y="152521"/>
                </a:cubicBezTo>
                <a:cubicBezTo>
                  <a:pt x="22289" y="152509"/>
                  <a:pt x="22665" y="152497"/>
                  <a:pt x="23045" y="152497"/>
                </a:cubicBezTo>
                <a:cubicBezTo>
                  <a:pt x="23202" y="152497"/>
                  <a:pt x="23360" y="152499"/>
                  <a:pt x="23519" y="152504"/>
                </a:cubicBezTo>
                <a:cubicBezTo>
                  <a:pt x="24179" y="152504"/>
                  <a:pt x="24838" y="152537"/>
                  <a:pt x="25481" y="152554"/>
                </a:cubicBezTo>
                <a:lnTo>
                  <a:pt x="26041" y="152570"/>
                </a:lnTo>
                <a:cubicBezTo>
                  <a:pt x="28019" y="152636"/>
                  <a:pt x="29980" y="152686"/>
                  <a:pt x="31941" y="152752"/>
                </a:cubicBezTo>
                <a:cubicBezTo>
                  <a:pt x="35748" y="152850"/>
                  <a:pt x="39539" y="152933"/>
                  <a:pt x="43346" y="152999"/>
                </a:cubicBezTo>
                <a:cubicBezTo>
                  <a:pt x="54821" y="153212"/>
                  <a:pt x="66542" y="153291"/>
                  <a:pt x="78094" y="153291"/>
                </a:cubicBezTo>
                <a:cubicBezTo>
                  <a:pt x="93272" y="153291"/>
                  <a:pt x="108159" y="153156"/>
                  <a:pt x="121813" y="153015"/>
                </a:cubicBezTo>
                <a:lnTo>
                  <a:pt x="131636" y="152916"/>
                </a:lnTo>
                <a:lnTo>
                  <a:pt x="141475" y="152801"/>
                </a:lnTo>
                <a:lnTo>
                  <a:pt x="143486" y="152784"/>
                </a:lnTo>
                <a:lnTo>
                  <a:pt x="143815" y="152784"/>
                </a:lnTo>
                <a:cubicBezTo>
                  <a:pt x="147369" y="152742"/>
                  <a:pt x="151109" y="152699"/>
                  <a:pt x="154755" y="152699"/>
                </a:cubicBezTo>
                <a:cubicBezTo>
                  <a:pt x="155319" y="152699"/>
                  <a:pt x="155881" y="152700"/>
                  <a:pt x="156440" y="152702"/>
                </a:cubicBezTo>
                <a:lnTo>
                  <a:pt x="156555" y="152702"/>
                </a:lnTo>
                <a:cubicBezTo>
                  <a:pt x="157176" y="152702"/>
                  <a:pt x="157822" y="152704"/>
                  <a:pt x="158491" y="152704"/>
                </a:cubicBezTo>
                <a:cubicBezTo>
                  <a:pt x="159829" y="152704"/>
                  <a:pt x="161258" y="152697"/>
                  <a:pt x="162752" y="152653"/>
                </a:cubicBezTo>
                <a:cubicBezTo>
                  <a:pt x="164697" y="152620"/>
                  <a:pt x="166526" y="152537"/>
                  <a:pt x="168372" y="152405"/>
                </a:cubicBezTo>
                <a:cubicBezTo>
                  <a:pt x="173333" y="152026"/>
                  <a:pt x="177305" y="151351"/>
                  <a:pt x="180865" y="150279"/>
                </a:cubicBezTo>
                <a:cubicBezTo>
                  <a:pt x="183057" y="149604"/>
                  <a:pt x="184870" y="148878"/>
                  <a:pt x="186452" y="148021"/>
                </a:cubicBezTo>
                <a:cubicBezTo>
                  <a:pt x="188430" y="146967"/>
                  <a:pt x="189962" y="145912"/>
                  <a:pt x="191248" y="144692"/>
                </a:cubicBezTo>
                <a:cubicBezTo>
                  <a:pt x="192814" y="143225"/>
                  <a:pt x="194000" y="141726"/>
                  <a:pt x="194874" y="140094"/>
                </a:cubicBezTo>
                <a:cubicBezTo>
                  <a:pt x="195236" y="139402"/>
                  <a:pt x="195665" y="138611"/>
                  <a:pt x="195994" y="137721"/>
                </a:cubicBezTo>
                <a:cubicBezTo>
                  <a:pt x="196258" y="136996"/>
                  <a:pt x="196489" y="136254"/>
                  <a:pt x="196703" y="135446"/>
                </a:cubicBezTo>
                <a:cubicBezTo>
                  <a:pt x="197099" y="133930"/>
                  <a:pt x="197362" y="132315"/>
                  <a:pt x="197478" y="130650"/>
                </a:cubicBezTo>
                <a:cubicBezTo>
                  <a:pt x="197593" y="128969"/>
                  <a:pt x="197659" y="127222"/>
                  <a:pt x="197643" y="125278"/>
                </a:cubicBezTo>
                <a:lnTo>
                  <a:pt x="197643" y="122641"/>
                </a:lnTo>
                <a:lnTo>
                  <a:pt x="197626" y="119987"/>
                </a:lnTo>
                <a:cubicBezTo>
                  <a:pt x="197610" y="116312"/>
                  <a:pt x="197560" y="112291"/>
                  <a:pt x="197461" y="107692"/>
                </a:cubicBezTo>
                <a:cubicBezTo>
                  <a:pt x="197395" y="104858"/>
                  <a:pt x="197329" y="102023"/>
                  <a:pt x="197263" y="99089"/>
                </a:cubicBezTo>
                <a:lnTo>
                  <a:pt x="197263" y="99007"/>
                </a:lnTo>
                <a:lnTo>
                  <a:pt x="197247" y="98512"/>
                </a:lnTo>
                <a:cubicBezTo>
                  <a:pt x="197132" y="93486"/>
                  <a:pt x="197000" y="88311"/>
                  <a:pt x="196950" y="83103"/>
                </a:cubicBezTo>
                <a:cubicBezTo>
                  <a:pt x="196901" y="79246"/>
                  <a:pt x="196884" y="75192"/>
                  <a:pt x="196917" y="71071"/>
                </a:cubicBezTo>
                <a:cubicBezTo>
                  <a:pt x="196950" y="67083"/>
                  <a:pt x="196967" y="64182"/>
                  <a:pt x="196967" y="61216"/>
                </a:cubicBezTo>
                <a:cubicBezTo>
                  <a:pt x="196967" y="55480"/>
                  <a:pt x="196901" y="47916"/>
                  <a:pt x="196439" y="40202"/>
                </a:cubicBezTo>
                <a:cubicBezTo>
                  <a:pt x="195961" y="32242"/>
                  <a:pt x="195220" y="25716"/>
                  <a:pt x="194099" y="19651"/>
                </a:cubicBezTo>
                <a:cubicBezTo>
                  <a:pt x="193720" y="17706"/>
                  <a:pt x="193374" y="16074"/>
                  <a:pt x="193044" y="14673"/>
                </a:cubicBezTo>
                <a:cubicBezTo>
                  <a:pt x="192698" y="13239"/>
                  <a:pt x="192336" y="11723"/>
                  <a:pt x="191874" y="10289"/>
                </a:cubicBezTo>
                <a:cubicBezTo>
                  <a:pt x="191347" y="8625"/>
                  <a:pt x="190819" y="7339"/>
                  <a:pt x="190210" y="6284"/>
                </a:cubicBezTo>
                <a:cubicBezTo>
                  <a:pt x="189550" y="5114"/>
                  <a:pt x="188891" y="4208"/>
                  <a:pt x="188215" y="3499"/>
                </a:cubicBezTo>
                <a:cubicBezTo>
                  <a:pt x="186683" y="1917"/>
                  <a:pt x="184870" y="829"/>
                  <a:pt x="182958" y="368"/>
                </a:cubicBezTo>
                <a:cubicBezTo>
                  <a:pt x="181980" y="131"/>
                  <a:pt x="180962" y="0"/>
                  <a:pt x="17992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578" name="Google Shape;1578;p30"/>
          <p:cNvGrpSpPr/>
          <p:nvPr/>
        </p:nvGrpSpPr>
        <p:grpSpPr>
          <a:xfrm>
            <a:off x="10409693" y="4807598"/>
            <a:ext cx="2165295" cy="2857245"/>
            <a:chOff x="7807269" y="3605698"/>
            <a:chExt cx="1623971" cy="2142934"/>
          </a:xfrm>
        </p:grpSpPr>
        <p:grpSp>
          <p:nvGrpSpPr>
            <p:cNvPr id="1579" name="Google Shape;1579;p30"/>
            <p:cNvGrpSpPr/>
            <p:nvPr/>
          </p:nvGrpSpPr>
          <p:grpSpPr>
            <a:xfrm rot="8248398">
              <a:off x="8009247" y="4404955"/>
              <a:ext cx="1220015" cy="1072392"/>
              <a:chOff x="1" y="5679"/>
              <a:chExt cx="1564206" cy="1374935"/>
            </a:xfrm>
          </p:grpSpPr>
          <p:sp>
            <p:nvSpPr>
              <p:cNvPr id="1580" name="Google Shape;1580;p30"/>
              <p:cNvSpPr/>
              <p:nvPr/>
            </p:nvSpPr>
            <p:spPr>
              <a:xfrm>
                <a:off x="1" y="1336037"/>
                <a:ext cx="124685" cy="44577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1232" extrusionOk="0">
                    <a:moveTo>
                      <a:pt x="2879" y="0"/>
                    </a:moveTo>
                    <a:cubicBezTo>
                      <a:pt x="2815" y="0"/>
                      <a:pt x="2751" y="6"/>
                      <a:pt x="2687" y="12"/>
                    </a:cubicBezTo>
                    <a:cubicBezTo>
                      <a:pt x="2045" y="78"/>
                      <a:pt x="1385" y="127"/>
                      <a:pt x="726" y="193"/>
                    </a:cubicBezTo>
                    <a:cubicBezTo>
                      <a:pt x="627" y="210"/>
                      <a:pt x="512" y="226"/>
                      <a:pt x="413" y="243"/>
                    </a:cubicBezTo>
                    <a:cubicBezTo>
                      <a:pt x="149" y="325"/>
                      <a:pt x="1" y="523"/>
                      <a:pt x="17" y="770"/>
                    </a:cubicBezTo>
                    <a:cubicBezTo>
                      <a:pt x="34" y="1034"/>
                      <a:pt x="232" y="1215"/>
                      <a:pt x="545" y="1231"/>
                    </a:cubicBezTo>
                    <a:cubicBezTo>
                      <a:pt x="594" y="1231"/>
                      <a:pt x="644" y="1231"/>
                      <a:pt x="693" y="1215"/>
                    </a:cubicBezTo>
                    <a:cubicBezTo>
                      <a:pt x="1402" y="1149"/>
                      <a:pt x="2110" y="1083"/>
                      <a:pt x="2819" y="1017"/>
                    </a:cubicBezTo>
                    <a:cubicBezTo>
                      <a:pt x="2934" y="1001"/>
                      <a:pt x="3033" y="984"/>
                      <a:pt x="3132" y="935"/>
                    </a:cubicBezTo>
                    <a:cubicBezTo>
                      <a:pt x="3330" y="869"/>
                      <a:pt x="3412" y="704"/>
                      <a:pt x="3429" y="506"/>
                    </a:cubicBezTo>
                    <a:cubicBezTo>
                      <a:pt x="3445" y="341"/>
                      <a:pt x="3347" y="210"/>
                      <a:pt x="3215" y="94"/>
                    </a:cubicBezTo>
                    <a:cubicBezTo>
                      <a:pt x="3108" y="20"/>
                      <a:pt x="2995" y="0"/>
                      <a:pt x="28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1" name="Google Shape;1581;p30"/>
              <p:cNvSpPr/>
              <p:nvPr/>
            </p:nvSpPr>
            <p:spPr>
              <a:xfrm>
                <a:off x="190249" y="1294644"/>
                <a:ext cx="122261" cy="5630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1556" extrusionOk="0">
                    <a:moveTo>
                      <a:pt x="2780" y="1"/>
                    </a:moveTo>
                    <a:cubicBezTo>
                      <a:pt x="2766" y="1"/>
                      <a:pt x="2751" y="1"/>
                      <a:pt x="2736" y="2"/>
                    </a:cubicBezTo>
                    <a:cubicBezTo>
                      <a:pt x="2687" y="19"/>
                      <a:pt x="2637" y="35"/>
                      <a:pt x="2571" y="35"/>
                    </a:cubicBezTo>
                    <a:cubicBezTo>
                      <a:pt x="1945" y="200"/>
                      <a:pt x="1302" y="348"/>
                      <a:pt x="660" y="530"/>
                    </a:cubicBezTo>
                    <a:cubicBezTo>
                      <a:pt x="495" y="579"/>
                      <a:pt x="346" y="678"/>
                      <a:pt x="248" y="727"/>
                    </a:cubicBezTo>
                    <a:cubicBezTo>
                      <a:pt x="0" y="1090"/>
                      <a:pt x="198" y="1518"/>
                      <a:pt x="544" y="1551"/>
                    </a:cubicBezTo>
                    <a:cubicBezTo>
                      <a:pt x="571" y="1554"/>
                      <a:pt x="599" y="1556"/>
                      <a:pt x="626" y="1556"/>
                    </a:cubicBezTo>
                    <a:cubicBezTo>
                      <a:pt x="746" y="1556"/>
                      <a:pt x="865" y="1529"/>
                      <a:pt x="973" y="1502"/>
                    </a:cubicBezTo>
                    <a:cubicBezTo>
                      <a:pt x="1550" y="1370"/>
                      <a:pt x="2110" y="1222"/>
                      <a:pt x="2670" y="1073"/>
                    </a:cubicBezTo>
                    <a:cubicBezTo>
                      <a:pt x="2802" y="1040"/>
                      <a:pt x="2917" y="1007"/>
                      <a:pt x="3033" y="942"/>
                    </a:cubicBezTo>
                    <a:cubicBezTo>
                      <a:pt x="3280" y="810"/>
                      <a:pt x="3379" y="579"/>
                      <a:pt x="3297" y="348"/>
                    </a:cubicBezTo>
                    <a:cubicBezTo>
                      <a:pt x="3234" y="130"/>
                      <a:pt x="3025" y="1"/>
                      <a:pt x="27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2" name="Google Shape;1582;p30"/>
              <p:cNvSpPr/>
              <p:nvPr/>
            </p:nvSpPr>
            <p:spPr>
              <a:xfrm>
                <a:off x="692354" y="932529"/>
                <a:ext cx="86295" cy="100189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69" extrusionOk="0">
                    <a:moveTo>
                      <a:pt x="1839" y="1"/>
                    </a:moveTo>
                    <a:cubicBezTo>
                      <a:pt x="1815" y="1"/>
                      <a:pt x="1790" y="2"/>
                      <a:pt x="1764" y="6"/>
                    </a:cubicBezTo>
                    <a:cubicBezTo>
                      <a:pt x="1583" y="23"/>
                      <a:pt x="1467" y="122"/>
                      <a:pt x="1368" y="270"/>
                    </a:cubicBezTo>
                    <a:cubicBezTo>
                      <a:pt x="1121" y="583"/>
                      <a:pt x="890" y="913"/>
                      <a:pt x="643" y="1242"/>
                    </a:cubicBezTo>
                    <a:cubicBezTo>
                      <a:pt x="577" y="1325"/>
                      <a:pt x="511" y="1407"/>
                      <a:pt x="462" y="1506"/>
                    </a:cubicBezTo>
                    <a:cubicBezTo>
                      <a:pt x="396" y="1588"/>
                      <a:pt x="314" y="1671"/>
                      <a:pt x="264" y="1770"/>
                    </a:cubicBezTo>
                    <a:cubicBezTo>
                      <a:pt x="198" y="1885"/>
                      <a:pt x="116" y="1984"/>
                      <a:pt x="83" y="2099"/>
                    </a:cubicBezTo>
                    <a:cubicBezTo>
                      <a:pt x="0" y="2330"/>
                      <a:pt x="83" y="2561"/>
                      <a:pt x="264" y="2693"/>
                    </a:cubicBezTo>
                    <a:cubicBezTo>
                      <a:pt x="336" y="2743"/>
                      <a:pt x="427" y="2768"/>
                      <a:pt x="522" y="2768"/>
                    </a:cubicBezTo>
                    <a:cubicBezTo>
                      <a:pt x="644" y="2768"/>
                      <a:pt x="772" y="2727"/>
                      <a:pt x="874" y="2643"/>
                    </a:cubicBezTo>
                    <a:cubicBezTo>
                      <a:pt x="940" y="2577"/>
                      <a:pt x="989" y="2511"/>
                      <a:pt x="1055" y="2429"/>
                    </a:cubicBezTo>
                    <a:cubicBezTo>
                      <a:pt x="1418" y="1934"/>
                      <a:pt x="1780" y="1424"/>
                      <a:pt x="2143" y="929"/>
                    </a:cubicBezTo>
                    <a:cubicBezTo>
                      <a:pt x="2209" y="830"/>
                      <a:pt x="2275" y="698"/>
                      <a:pt x="2308" y="583"/>
                    </a:cubicBezTo>
                    <a:cubicBezTo>
                      <a:pt x="2384" y="278"/>
                      <a:pt x="2149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3" name="Google Shape;1583;p30"/>
              <p:cNvSpPr/>
              <p:nvPr/>
            </p:nvSpPr>
            <p:spPr>
              <a:xfrm>
                <a:off x="385852" y="1210700"/>
                <a:ext cx="106775" cy="71750"/>
              </a:xfrm>
              <a:custGeom>
                <a:avLst/>
                <a:gdLst/>
                <a:ahLst/>
                <a:cxnLst/>
                <a:rect l="l" t="t" r="r" b="b"/>
                <a:pathLst>
                  <a:path w="2951" h="1983" extrusionOk="0">
                    <a:moveTo>
                      <a:pt x="2430" y="1"/>
                    </a:moveTo>
                    <a:cubicBezTo>
                      <a:pt x="2390" y="1"/>
                      <a:pt x="2349" y="5"/>
                      <a:pt x="2307" y="15"/>
                    </a:cubicBezTo>
                    <a:cubicBezTo>
                      <a:pt x="2225" y="31"/>
                      <a:pt x="2126" y="64"/>
                      <a:pt x="2060" y="97"/>
                    </a:cubicBezTo>
                    <a:cubicBezTo>
                      <a:pt x="1516" y="394"/>
                      <a:pt x="956" y="691"/>
                      <a:pt x="412" y="987"/>
                    </a:cubicBezTo>
                    <a:cubicBezTo>
                      <a:pt x="313" y="1037"/>
                      <a:pt x="214" y="1135"/>
                      <a:pt x="148" y="1168"/>
                    </a:cubicBezTo>
                    <a:cubicBezTo>
                      <a:pt x="33" y="1383"/>
                      <a:pt x="0" y="1564"/>
                      <a:pt x="99" y="1729"/>
                    </a:cubicBezTo>
                    <a:cubicBezTo>
                      <a:pt x="185" y="1887"/>
                      <a:pt x="359" y="1982"/>
                      <a:pt x="533" y="1982"/>
                    </a:cubicBezTo>
                    <a:cubicBezTo>
                      <a:pt x="559" y="1982"/>
                      <a:pt x="585" y="1980"/>
                      <a:pt x="610" y="1976"/>
                    </a:cubicBezTo>
                    <a:cubicBezTo>
                      <a:pt x="709" y="1960"/>
                      <a:pt x="824" y="1910"/>
                      <a:pt x="907" y="1861"/>
                    </a:cubicBezTo>
                    <a:cubicBezTo>
                      <a:pt x="1450" y="1580"/>
                      <a:pt x="1978" y="1300"/>
                      <a:pt x="2505" y="1020"/>
                    </a:cubicBezTo>
                    <a:cubicBezTo>
                      <a:pt x="2604" y="971"/>
                      <a:pt x="2687" y="905"/>
                      <a:pt x="2769" y="822"/>
                    </a:cubicBezTo>
                    <a:cubicBezTo>
                      <a:pt x="2934" y="658"/>
                      <a:pt x="2950" y="427"/>
                      <a:pt x="2835" y="229"/>
                    </a:cubicBezTo>
                    <a:cubicBezTo>
                      <a:pt x="2755" y="83"/>
                      <a:pt x="2600" y="1"/>
                      <a:pt x="243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4" name="Google Shape;1584;p30"/>
              <p:cNvSpPr/>
              <p:nvPr/>
            </p:nvSpPr>
            <p:spPr>
              <a:xfrm>
                <a:off x="843235" y="609456"/>
                <a:ext cx="43564" cy="114047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3152" extrusionOk="0">
                    <a:moveTo>
                      <a:pt x="711" y="0"/>
                    </a:moveTo>
                    <a:cubicBezTo>
                      <a:pt x="536" y="0"/>
                      <a:pt x="400" y="86"/>
                      <a:pt x="264" y="283"/>
                    </a:cubicBezTo>
                    <a:cubicBezTo>
                      <a:pt x="247" y="349"/>
                      <a:pt x="214" y="464"/>
                      <a:pt x="198" y="596"/>
                    </a:cubicBezTo>
                    <a:cubicBezTo>
                      <a:pt x="132" y="1189"/>
                      <a:pt x="66" y="1799"/>
                      <a:pt x="17" y="2392"/>
                    </a:cubicBezTo>
                    <a:cubicBezTo>
                      <a:pt x="0" y="2524"/>
                      <a:pt x="0" y="2656"/>
                      <a:pt x="33" y="2771"/>
                    </a:cubicBezTo>
                    <a:cubicBezTo>
                      <a:pt x="66" y="2985"/>
                      <a:pt x="247" y="3117"/>
                      <a:pt x="462" y="3150"/>
                    </a:cubicBezTo>
                    <a:cubicBezTo>
                      <a:pt x="474" y="3151"/>
                      <a:pt x="487" y="3152"/>
                      <a:pt x="499" y="3152"/>
                    </a:cubicBezTo>
                    <a:cubicBezTo>
                      <a:pt x="684" y="3152"/>
                      <a:pt x="862" y="3039"/>
                      <a:pt x="940" y="2854"/>
                    </a:cubicBezTo>
                    <a:cubicBezTo>
                      <a:pt x="989" y="2755"/>
                      <a:pt x="1006" y="2656"/>
                      <a:pt x="1022" y="2540"/>
                    </a:cubicBezTo>
                    <a:cubicBezTo>
                      <a:pt x="1088" y="1931"/>
                      <a:pt x="1137" y="1304"/>
                      <a:pt x="1203" y="695"/>
                    </a:cubicBezTo>
                    <a:cubicBezTo>
                      <a:pt x="1203" y="579"/>
                      <a:pt x="1203" y="464"/>
                      <a:pt x="1187" y="365"/>
                    </a:cubicBezTo>
                    <a:cubicBezTo>
                      <a:pt x="1137" y="167"/>
                      <a:pt x="956" y="2"/>
                      <a:pt x="758" y="2"/>
                    </a:cubicBezTo>
                    <a:cubicBezTo>
                      <a:pt x="742" y="1"/>
                      <a:pt x="726" y="0"/>
                      <a:pt x="7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5" name="Google Shape;1585;p30"/>
              <p:cNvSpPr/>
              <p:nvPr/>
            </p:nvSpPr>
            <p:spPr>
              <a:xfrm>
                <a:off x="785958" y="779622"/>
                <a:ext cx="68638" cy="102541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2834" extrusionOk="0">
                    <a:moveTo>
                      <a:pt x="1369" y="1"/>
                    </a:moveTo>
                    <a:cubicBezTo>
                      <a:pt x="1202" y="1"/>
                      <a:pt x="1021" y="100"/>
                      <a:pt x="907" y="277"/>
                    </a:cubicBezTo>
                    <a:cubicBezTo>
                      <a:pt x="858" y="343"/>
                      <a:pt x="825" y="425"/>
                      <a:pt x="792" y="507"/>
                    </a:cubicBezTo>
                    <a:cubicBezTo>
                      <a:pt x="561" y="985"/>
                      <a:pt x="347" y="1463"/>
                      <a:pt x="133" y="1958"/>
                    </a:cubicBezTo>
                    <a:cubicBezTo>
                      <a:pt x="83" y="2057"/>
                      <a:pt x="50" y="2156"/>
                      <a:pt x="34" y="2271"/>
                    </a:cubicBezTo>
                    <a:cubicBezTo>
                      <a:pt x="1" y="2502"/>
                      <a:pt x="133" y="2716"/>
                      <a:pt x="331" y="2798"/>
                    </a:cubicBezTo>
                    <a:cubicBezTo>
                      <a:pt x="387" y="2822"/>
                      <a:pt x="447" y="2833"/>
                      <a:pt x="506" y="2833"/>
                    </a:cubicBezTo>
                    <a:cubicBezTo>
                      <a:pt x="654" y="2833"/>
                      <a:pt x="802" y="2763"/>
                      <a:pt x="907" y="2633"/>
                    </a:cubicBezTo>
                    <a:cubicBezTo>
                      <a:pt x="957" y="2584"/>
                      <a:pt x="990" y="2518"/>
                      <a:pt x="1056" y="2403"/>
                    </a:cubicBezTo>
                    <a:cubicBezTo>
                      <a:pt x="1287" y="1892"/>
                      <a:pt x="1534" y="1331"/>
                      <a:pt x="1797" y="755"/>
                    </a:cubicBezTo>
                    <a:cubicBezTo>
                      <a:pt x="1814" y="722"/>
                      <a:pt x="1814" y="689"/>
                      <a:pt x="1830" y="656"/>
                    </a:cubicBezTo>
                    <a:cubicBezTo>
                      <a:pt x="1896" y="376"/>
                      <a:pt x="1764" y="128"/>
                      <a:pt x="1517" y="29"/>
                    </a:cubicBezTo>
                    <a:cubicBezTo>
                      <a:pt x="1471" y="10"/>
                      <a:pt x="1421" y="1"/>
                      <a:pt x="136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6" name="Google Shape;1586;p30"/>
              <p:cNvSpPr/>
              <p:nvPr/>
            </p:nvSpPr>
            <p:spPr>
              <a:xfrm>
                <a:off x="1353697" y="335120"/>
                <a:ext cx="85897" cy="91288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523" extrusionOk="0">
                    <a:moveTo>
                      <a:pt x="1865" y="1"/>
                    </a:moveTo>
                    <a:cubicBezTo>
                      <a:pt x="1780" y="1"/>
                      <a:pt x="1694" y="21"/>
                      <a:pt x="1615" y="53"/>
                    </a:cubicBezTo>
                    <a:cubicBezTo>
                      <a:pt x="1549" y="86"/>
                      <a:pt x="1483" y="135"/>
                      <a:pt x="1434" y="184"/>
                    </a:cubicBezTo>
                    <a:cubicBezTo>
                      <a:pt x="1022" y="662"/>
                      <a:pt x="610" y="1157"/>
                      <a:pt x="264" y="1552"/>
                    </a:cubicBezTo>
                    <a:cubicBezTo>
                      <a:pt x="165" y="1684"/>
                      <a:pt x="132" y="1734"/>
                      <a:pt x="115" y="1783"/>
                    </a:cubicBezTo>
                    <a:cubicBezTo>
                      <a:pt x="0" y="2014"/>
                      <a:pt x="66" y="2278"/>
                      <a:pt x="264" y="2426"/>
                    </a:cubicBezTo>
                    <a:cubicBezTo>
                      <a:pt x="352" y="2490"/>
                      <a:pt x="451" y="2523"/>
                      <a:pt x="553" y="2523"/>
                    </a:cubicBezTo>
                    <a:cubicBezTo>
                      <a:pt x="661" y="2523"/>
                      <a:pt x="772" y="2486"/>
                      <a:pt x="874" y="2409"/>
                    </a:cubicBezTo>
                    <a:cubicBezTo>
                      <a:pt x="939" y="2343"/>
                      <a:pt x="1005" y="2278"/>
                      <a:pt x="1055" y="2212"/>
                    </a:cubicBezTo>
                    <a:cubicBezTo>
                      <a:pt x="1401" y="1800"/>
                      <a:pt x="1747" y="1404"/>
                      <a:pt x="2077" y="992"/>
                    </a:cubicBezTo>
                    <a:cubicBezTo>
                      <a:pt x="2159" y="893"/>
                      <a:pt x="2241" y="794"/>
                      <a:pt x="2291" y="679"/>
                    </a:cubicBezTo>
                    <a:cubicBezTo>
                      <a:pt x="2373" y="481"/>
                      <a:pt x="2307" y="217"/>
                      <a:pt x="2126" y="86"/>
                    </a:cubicBezTo>
                    <a:cubicBezTo>
                      <a:pt x="2049" y="25"/>
                      <a:pt x="1957" y="1"/>
                      <a:pt x="18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7" name="Google Shape;1587;p30"/>
              <p:cNvSpPr/>
              <p:nvPr/>
            </p:nvSpPr>
            <p:spPr>
              <a:xfrm>
                <a:off x="558768" y="1091515"/>
                <a:ext cx="93676" cy="83509"/>
              </a:xfrm>
              <a:custGeom>
                <a:avLst/>
                <a:gdLst/>
                <a:ahLst/>
                <a:cxnLst/>
                <a:rect l="l" t="t" r="r" b="b"/>
                <a:pathLst>
                  <a:path w="2589" h="2308" extrusionOk="0">
                    <a:moveTo>
                      <a:pt x="2047" y="1"/>
                    </a:moveTo>
                    <a:cubicBezTo>
                      <a:pt x="1972" y="1"/>
                      <a:pt x="1897" y="15"/>
                      <a:pt x="1830" y="46"/>
                    </a:cubicBezTo>
                    <a:cubicBezTo>
                      <a:pt x="1731" y="95"/>
                      <a:pt x="1649" y="161"/>
                      <a:pt x="1566" y="243"/>
                    </a:cubicBezTo>
                    <a:cubicBezTo>
                      <a:pt x="1171" y="573"/>
                      <a:pt x="792" y="903"/>
                      <a:pt x="413" y="1232"/>
                    </a:cubicBezTo>
                    <a:cubicBezTo>
                      <a:pt x="314" y="1315"/>
                      <a:pt x="231" y="1413"/>
                      <a:pt x="165" y="1479"/>
                    </a:cubicBezTo>
                    <a:cubicBezTo>
                      <a:pt x="1" y="1727"/>
                      <a:pt x="17" y="1990"/>
                      <a:pt x="182" y="2155"/>
                    </a:cubicBezTo>
                    <a:cubicBezTo>
                      <a:pt x="266" y="2258"/>
                      <a:pt x="392" y="2308"/>
                      <a:pt x="525" y="2308"/>
                    </a:cubicBezTo>
                    <a:cubicBezTo>
                      <a:pt x="626" y="2308"/>
                      <a:pt x="732" y="2278"/>
                      <a:pt x="825" y="2221"/>
                    </a:cubicBezTo>
                    <a:cubicBezTo>
                      <a:pt x="874" y="2188"/>
                      <a:pt x="924" y="2155"/>
                      <a:pt x="957" y="2122"/>
                    </a:cubicBezTo>
                    <a:cubicBezTo>
                      <a:pt x="1402" y="1743"/>
                      <a:pt x="1830" y="1364"/>
                      <a:pt x="2275" y="968"/>
                    </a:cubicBezTo>
                    <a:cubicBezTo>
                      <a:pt x="2357" y="903"/>
                      <a:pt x="2423" y="820"/>
                      <a:pt x="2473" y="721"/>
                    </a:cubicBezTo>
                    <a:cubicBezTo>
                      <a:pt x="2588" y="523"/>
                      <a:pt x="2539" y="276"/>
                      <a:pt x="2390" y="128"/>
                    </a:cubicBezTo>
                    <a:cubicBezTo>
                      <a:pt x="2307" y="44"/>
                      <a:pt x="2177" y="1"/>
                      <a:pt x="20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8" name="Google Shape;1588;p30"/>
              <p:cNvSpPr/>
              <p:nvPr/>
            </p:nvSpPr>
            <p:spPr>
              <a:xfrm>
                <a:off x="523598" y="666914"/>
                <a:ext cx="107353" cy="56011"/>
              </a:xfrm>
              <a:custGeom>
                <a:avLst/>
                <a:gdLst/>
                <a:ahLst/>
                <a:cxnLst/>
                <a:rect l="l" t="t" r="r" b="b"/>
                <a:pathLst>
                  <a:path w="2967" h="1548" extrusionOk="0">
                    <a:moveTo>
                      <a:pt x="577" y="1"/>
                    </a:moveTo>
                    <a:cubicBezTo>
                      <a:pt x="532" y="1"/>
                      <a:pt x="486" y="5"/>
                      <a:pt x="445" y="13"/>
                    </a:cubicBezTo>
                    <a:cubicBezTo>
                      <a:pt x="247" y="46"/>
                      <a:pt x="116" y="145"/>
                      <a:pt x="50" y="343"/>
                    </a:cubicBezTo>
                    <a:cubicBezTo>
                      <a:pt x="0" y="540"/>
                      <a:pt x="50" y="771"/>
                      <a:pt x="215" y="870"/>
                    </a:cubicBezTo>
                    <a:cubicBezTo>
                      <a:pt x="330" y="952"/>
                      <a:pt x="445" y="1002"/>
                      <a:pt x="561" y="1035"/>
                    </a:cubicBezTo>
                    <a:cubicBezTo>
                      <a:pt x="1072" y="1200"/>
                      <a:pt x="1566" y="1348"/>
                      <a:pt x="2077" y="1480"/>
                    </a:cubicBezTo>
                    <a:cubicBezTo>
                      <a:pt x="2176" y="1513"/>
                      <a:pt x="2291" y="1546"/>
                      <a:pt x="2407" y="1546"/>
                    </a:cubicBezTo>
                    <a:cubicBezTo>
                      <a:pt x="2418" y="1547"/>
                      <a:pt x="2430" y="1547"/>
                      <a:pt x="2441" y="1547"/>
                    </a:cubicBezTo>
                    <a:cubicBezTo>
                      <a:pt x="2657" y="1547"/>
                      <a:pt x="2838" y="1404"/>
                      <a:pt x="2901" y="1216"/>
                    </a:cubicBezTo>
                    <a:cubicBezTo>
                      <a:pt x="2967" y="1002"/>
                      <a:pt x="2884" y="771"/>
                      <a:pt x="2670" y="623"/>
                    </a:cubicBezTo>
                    <a:cubicBezTo>
                      <a:pt x="2637" y="606"/>
                      <a:pt x="2588" y="590"/>
                      <a:pt x="2538" y="573"/>
                    </a:cubicBezTo>
                    <a:cubicBezTo>
                      <a:pt x="1929" y="376"/>
                      <a:pt x="1319" y="194"/>
                      <a:pt x="709" y="13"/>
                    </a:cubicBezTo>
                    <a:cubicBezTo>
                      <a:pt x="668" y="5"/>
                      <a:pt x="622" y="1"/>
                      <a:pt x="5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89" name="Google Shape;1589;p30"/>
              <p:cNvSpPr/>
              <p:nvPr/>
            </p:nvSpPr>
            <p:spPr>
              <a:xfrm>
                <a:off x="1104400" y="564662"/>
                <a:ext cx="99647" cy="69398"/>
              </a:xfrm>
              <a:custGeom>
                <a:avLst/>
                <a:gdLst/>
                <a:ahLst/>
                <a:cxnLst/>
                <a:rect l="l" t="t" r="r" b="b"/>
                <a:pathLst>
                  <a:path w="2754" h="1918" extrusionOk="0">
                    <a:moveTo>
                      <a:pt x="2190" y="1"/>
                    </a:moveTo>
                    <a:cubicBezTo>
                      <a:pt x="2141" y="1"/>
                      <a:pt x="2092" y="7"/>
                      <a:pt x="2045" y="21"/>
                    </a:cubicBezTo>
                    <a:cubicBezTo>
                      <a:pt x="1995" y="37"/>
                      <a:pt x="1929" y="54"/>
                      <a:pt x="1896" y="87"/>
                    </a:cubicBezTo>
                    <a:cubicBezTo>
                      <a:pt x="1385" y="367"/>
                      <a:pt x="874" y="664"/>
                      <a:pt x="363" y="944"/>
                    </a:cubicBezTo>
                    <a:cubicBezTo>
                      <a:pt x="265" y="1010"/>
                      <a:pt x="199" y="1076"/>
                      <a:pt x="133" y="1125"/>
                    </a:cubicBezTo>
                    <a:cubicBezTo>
                      <a:pt x="34" y="1306"/>
                      <a:pt x="1" y="1471"/>
                      <a:pt x="83" y="1636"/>
                    </a:cubicBezTo>
                    <a:cubicBezTo>
                      <a:pt x="160" y="1806"/>
                      <a:pt x="295" y="1918"/>
                      <a:pt x="475" y="1918"/>
                    </a:cubicBezTo>
                    <a:cubicBezTo>
                      <a:pt x="487" y="1918"/>
                      <a:pt x="499" y="1917"/>
                      <a:pt x="512" y="1916"/>
                    </a:cubicBezTo>
                    <a:cubicBezTo>
                      <a:pt x="660" y="1900"/>
                      <a:pt x="808" y="1867"/>
                      <a:pt x="924" y="1784"/>
                    </a:cubicBezTo>
                    <a:cubicBezTo>
                      <a:pt x="1385" y="1537"/>
                      <a:pt x="1847" y="1273"/>
                      <a:pt x="2308" y="1010"/>
                    </a:cubicBezTo>
                    <a:cubicBezTo>
                      <a:pt x="2391" y="977"/>
                      <a:pt x="2473" y="927"/>
                      <a:pt x="2539" y="861"/>
                    </a:cubicBezTo>
                    <a:cubicBezTo>
                      <a:pt x="2704" y="697"/>
                      <a:pt x="2753" y="449"/>
                      <a:pt x="2654" y="268"/>
                    </a:cubicBezTo>
                    <a:cubicBezTo>
                      <a:pt x="2563" y="98"/>
                      <a:pt x="2378" y="1"/>
                      <a:pt x="21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0" name="Google Shape;1590;p30"/>
              <p:cNvSpPr/>
              <p:nvPr/>
            </p:nvSpPr>
            <p:spPr>
              <a:xfrm>
                <a:off x="1447917" y="190499"/>
                <a:ext cx="70375" cy="96716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2673" extrusionOk="0">
                    <a:moveTo>
                      <a:pt x="1411" y="1"/>
                    </a:moveTo>
                    <a:cubicBezTo>
                      <a:pt x="1261" y="1"/>
                      <a:pt x="1113" y="70"/>
                      <a:pt x="1005" y="209"/>
                    </a:cubicBezTo>
                    <a:cubicBezTo>
                      <a:pt x="956" y="275"/>
                      <a:pt x="907" y="358"/>
                      <a:pt x="874" y="440"/>
                    </a:cubicBezTo>
                    <a:cubicBezTo>
                      <a:pt x="791" y="572"/>
                      <a:pt x="725" y="720"/>
                      <a:pt x="643" y="869"/>
                    </a:cubicBezTo>
                    <a:cubicBezTo>
                      <a:pt x="560" y="1034"/>
                      <a:pt x="478" y="1198"/>
                      <a:pt x="396" y="1363"/>
                    </a:cubicBezTo>
                    <a:cubicBezTo>
                      <a:pt x="297" y="1577"/>
                      <a:pt x="181" y="1775"/>
                      <a:pt x="99" y="2006"/>
                    </a:cubicBezTo>
                    <a:cubicBezTo>
                      <a:pt x="0" y="2253"/>
                      <a:pt x="115" y="2500"/>
                      <a:pt x="330" y="2616"/>
                    </a:cubicBezTo>
                    <a:cubicBezTo>
                      <a:pt x="396" y="2654"/>
                      <a:pt x="469" y="2672"/>
                      <a:pt x="543" y="2672"/>
                    </a:cubicBezTo>
                    <a:cubicBezTo>
                      <a:pt x="692" y="2672"/>
                      <a:pt x="846" y="2599"/>
                      <a:pt x="956" y="2467"/>
                    </a:cubicBezTo>
                    <a:cubicBezTo>
                      <a:pt x="1022" y="2401"/>
                      <a:pt x="1055" y="2319"/>
                      <a:pt x="1104" y="2237"/>
                    </a:cubicBezTo>
                    <a:cubicBezTo>
                      <a:pt x="1335" y="1792"/>
                      <a:pt x="1549" y="1363"/>
                      <a:pt x="1780" y="918"/>
                    </a:cubicBezTo>
                    <a:cubicBezTo>
                      <a:pt x="1813" y="836"/>
                      <a:pt x="1846" y="753"/>
                      <a:pt x="1879" y="671"/>
                    </a:cubicBezTo>
                    <a:cubicBezTo>
                      <a:pt x="1945" y="407"/>
                      <a:pt x="1862" y="177"/>
                      <a:pt x="1648" y="61"/>
                    </a:cubicBezTo>
                    <a:cubicBezTo>
                      <a:pt x="1573" y="21"/>
                      <a:pt x="1492" y="1"/>
                      <a:pt x="14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1" name="Google Shape;1591;p30"/>
              <p:cNvSpPr/>
              <p:nvPr/>
            </p:nvSpPr>
            <p:spPr>
              <a:xfrm>
                <a:off x="691160" y="694810"/>
                <a:ext cx="100804" cy="40561"/>
              </a:xfrm>
              <a:custGeom>
                <a:avLst/>
                <a:gdLst/>
                <a:ahLst/>
                <a:cxnLst/>
                <a:rect l="l" t="t" r="r" b="b"/>
                <a:pathLst>
                  <a:path w="2786" h="1121" extrusionOk="0">
                    <a:moveTo>
                      <a:pt x="676" y="0"/>
                    </a:moveTo>
                    <a:cubicBezTo>
                      <a:pt x="577" y="0"/>
                      <a:pt x="495" y="0"/>
                      <a:pt x="396" y="17"/>
                    </a:cubicBezTo>
                    <a:cubicBezTo>
                      <a:pt x="198" y="66"/>
                      <a:pt x="50" y="247"/>
                      <a:pt x="17" y="429"/>
                    </a:cubicBezTo>
                    <a:cubicBezTo>
                      <a:pt x="0" y="659"/>
                      <a:pt x="116" y="874"/>
                      <a:pt x="330" y="956"/>
                    </a:cubicBezTo>
                    <a:cubicBezTo>
                      <a:pt x="413" y="989"/>
                      <a:pt x="511" y="1006"/>
                      <a:pt x="594" y="1006"/>
                    </a:cubicBezTo>
                    <a:cubicBezTo>
                      <a:pt x="1088" y="1055"/>
                      <a:pt x="1583" y="1088"/>
                      <a:pt x="2077" y="1121"/>
                    </a:cubicBezTo>
                    <a:cubicBezTo>
                      <a:pt x="2176" y="1121"/>
                      <a:pt x="2291" y="1104"/>
                      <a:pt x="2407" y="1088"/>
                    </a:cubicBezTo>
                    <a:cubicBezTo>
                      <a:pt x="2605" y="1039"/>
                      <a:pt x="2720" y="907"/>
                      <a:pt x="2753" y="709"/>
                    </a:cubicBezTo>
                    <a:cubicBezTo>
                      <a:pt x="2786" y="511"/>
                      <a:pt x="2687" y="297"/>
                      <a:pt x="2456" y="165"/>
                    </a:cubicBezTo>
                    <a:cubicBezTo>
                      <a:pt x="2390" y="149"/>
                      <a:pt x="2275" y="99"/>
                      <a:pt x="2143" y="99"/>
                    </a:cubicBezTo>
                    <a:cubicBezTo>
                      <a:pt x="1665" y="50"/>
                      <a:pt x="1171" y="33"/>
                      <a:pt x="6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2" name="Google Shape;1592;p30"/>
              <p:cNvSpPr/>
              <p:nvPr/>
            </p:nvSpPr>
            <p:spPr>
              <a:xfrm>
                <a:off x="437122" y="271403"/>
                <a:ext cx="96028" cy="61474"/>
              </a:xfrm>
              <a:custGeom>
                <a:avLst/>
                <a:gdLst/>
                <a:ahLst/>
                <a:cxnLst/>
                <a:rect l="l" t="t" r="r" b="b"/>
                <a:pathLst>
                  <a:path w="2654" h="1699" extrusionOk="0">
                    <a:moveTo>
                      <a:pt x="2127" y="1"/>
                    </a:moveTo>
                    <a:cubicBezTo>
                      <a:pt x="2044" y="17"/>
                      <a:pt x="1945" y="17"/>
                      <a:pt x="1863" y="67"/>
                    </a:cubicBezTo>
                    <a:cubicBezTo>
                      <a:pt x="1368" y="281"/>
                      <a:pt x="858" y="495"/>
                      <a:pt x="363" y="726"/>
                    </a:cubicBezTo>
                    <a:cubicBezTo>
                      <a:pt x="264" y="775"/>
                      <a:pt x="165" y="874"/>
                      <a:pt x="116" y="924"/>
                    </a:cubicBezTo>
                    <a:cubicBezTo>
                      <a:pt x="1" y="1138"/>
                      <a:pt x="1" y="1286"/>
                      <a:pt x="83" y="1451"/>
                    </a:cubicBezTo>
                    <a:cubicBezTo>
                      <a:pt x="182" y="1616"/>
                      <a:pt x="347" y="1698"/>
                      <a:pt x="528" y="1698"/>
                    </a:cubicBezTo>
                    <a:cubicBezTo>
                      <a:pt x="643" y="1698"/>
                      <a:pt x="759" y="1665"/>
                      <a:pt x="858" y="1616"/>
                    </a:cubicBezTo>
                    <a:cubicBezTo>
                      <a:pt x="1303" y="1418"/>
                      <a:pt x="1748" y="1220"/>
                      <a:pt x="2193" y="1022"/>
                    </a:cubicBezTo>
                    <a:cubicBezTo>
                      <a:pt x="2291" y="973"/>
                      <a:pt x="2390" y="907"/>
                      <a:pt x="2473" y="841"/>
                    </a:cubicBezTo>
                    <a:cubicBezTo>
                      <a:pt x="2621" y="709"/>
                      <a:pt x="2654" y="528"/>
                      <a:pt x="2588" y="330"/>
                    </a:cubicBezTo>
                    <a:cubicBezTo>
                      <a:pt x="2522" y="149"/>
                      <a:pt x="2341" y="1"/>
                      <a:pt x="21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3" name="Google Shape;1593;p30"/>
              <p:cNvSpPr/>
              <p:nvPr/>
            </p:nvSpPr>
            <p:spPr>
              <a:xfrm>
                <a:off x="939227" y="648280"/>
                <a:ext cx="100226" cy="48738"/>
              </a:xfrm>
              <a:custGeom>
                <a:avLst/>
                <a:gdLst/>
                <a:ahLst/>
                <a:cxnLst/>
                <a:rect l="l" t="t" r="r" b="b"/>
                <a:pathLst>
                  <a:path w="2770" h="1347" extrusionOk="0">
                    <a:moveTo>
                      <a:pt x="2061" y="1"/>
                    </a:moveTo>
                    <a:cubicBezTo>
                      <a:pt x="1550" y="116"/>
                      <a:pt x="1039" y="231"/>
                      <a:pt x="528" y="363"/>
                    </a:cubicBezTo>
                    <a:cubicBezTo>
                      <a:pt x="396" y="396"/>
                      <a:pt x="281" y="495"/>
                      <a:pt x="215" y="528"/>
                    </a:cubicBezTo>
                    <a:cubicBezTo>
                      <a:pt x="1" y="874"/>
                      <a:pt x="165" y="1270"/>
                      <a:pt x="495" y="1336"/>
                    </a:cubicBezTo>
                    <a:cubicBezTo>
                      <a:pt x="536" y="1342"/>
                      <a:pt x="580" y="1346"/>
                      <a:pt x="624" y="1346"/>
                    </a:cubicBezTo>
                    <a:cubicBezTo>
                      <a:pt x="687" y="1346"/>
                      <a:pt x="750" y="1338"/>
                      <a:pt x="808" y="1319"/>
                    </a:cubicBezTo>
                    <a:cubicBezTo>
                      <a:pt x="1303" y="1220"/>
                      <a:pt x="1797" y="1105"/>
                      <a:pt x="2292" y="990"/>
                    </a:cubicBezTo>
                    <a:cubicBezTo>
                      <a:pt x="2374" y="973"/>
                      <a:pt x="2440" y="957"/>
                      <a:pt x="2506" y="924"/>
                    </a:cubicBezTo>
                    <a:cubicBezTo>
                      <a:pt x="2671" y="808"/>
                      <a:pt x="2769" y="594"/>
                      <a:pt x="2737" y="396"/>
                    </a:cubicBezTo>
                    <a:cubicBezTo>
                      <a:pt x="2687" y="165"/>
                      <a:pt x="2522" y="17"/>
                      <a:pt x="2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4" name="Google Shape;1594;p30"/>
              <p:cNvSpPr/>
              <p:nvPr/>
            </p:nvSpPr>
            <p:spPr>
              <a:xfrm>
                <a:off x="721589" y="323578"/>
                <a:ext cx="81700" cy="80217"/>
              </a:xfrm>
              <a:custGeom>
                <a:avLst/>
                <a:gdLst/>
                <a:ahLst/>
                <a:cxnLst/>
                <a:rect l="l" t="t" r="r" b="b"/>
                <a:pathLst>
                  <a:path w="2258" h="2217" extrusionOk="0">
                    <a:moveTo>
                      <a:pt x="524" y="0"/>
                    </a:moveTo>
                    <a:cubicBezTo>
                      <a:pt x="431" y="0"/>
                      <a:pt x="337" y="29"/>
                      <a:pt x="247" y="91"/>
                    </a:cubicBezTo>
                    <a:cubicBezTo>
                      <a:pt x="82" y="223"/>
                      <a:pt x="0" y="437"/>
                      <a:pt x="82" y="635"/>
                    </a:cubicBezTo>
                    <a:cubicBezTo>
                      <a:pt x="115" y="734"/>
                      <a:pt x="165" y="833"/>
                      <a:pt x="231" y="915"/>
                    </a:cubicBezTo>
                    <a:cubicBezTo>
                      <a:pt x="593" y="1295"/>
                      <a:pt x="956" y="1657"/>
                      <a:pt x="1302" y="2020"/>
                    </a:cubicBezTo>
                    <a:cubicBezTo>
                      <a:pt x="1351" y="2053"/>
                      <a:pt x="1401" y="2086"/>
                      <a:pt x="1417" y="2102"/>
                    </a:cubicBezTo>
                    <a:cubicBezTo>
                      <a:pt x="1532" y="2179"/>
                      <a:pt x="1647" y="2216"/>
                      <a:pt x="1755" y="2216"/>
                    </a:cubicBezTo>
                    <a:cubicBezTo>
                      <a:pt x="1880" y="2216"/>
                      <a:pt x="1996" y="2166"/>
                      <a:pt x="2093" y="2069"/>
                    </a:cubicBezTo>
                    <a:cubicBezTo>
                      <a:pt x="2241" y="1904"/>
                      <a:pt x="2258" y="1674"/>
                      <a:pt x="2143" y="1459"/>
                    </a:cubicBezTo>
                    <a:cubicBezTo>
                      <a:pt x="2110" y="1393"/>
                      <a:pt x="2060" y="1327"/>
                      <a:pt x="2011" y="1278"/>
                    </a:cubicBezTo>
                    <a:cubicBezTo>
                      <a:pt x="1665" y="932"/>
                      <a:pt x="1319" y="569"/>
                      <a:pt x="972" y="223"/>
                    </a:cubicBezTo>
                    <a:cubicBezTo>
                      <a:pt x="906" y="157"/>
                      <a:pt x="841" y="108"/>
                      <a:pt x="758" y="58"/>
                    </a:cubicBezTo>
                    <a:cubicBezTo>
                      <a:pt x="683" y="21"/>
                      <a:pt x="604" y="0"/>
                      <a:pt x="5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5" name="Google Shape;1595;p30"/>
              <p:cNvSpPr/>
              <p:nvPr/>
            </p:nvSpPr>
            <p:spPr>
              <a:xfrm>
                <a:off x="367941" y="349159"/>
                <a:ext cx="69217" cy="89298"/>
              </a:xfrm>
              <a:custGeom>
                <a:avLst/>
                <a:gdLst/>
                <a:ahLst/>
                <a:cxnLst/>
                <a:rect l="l" t="t" r="r" b="b"/>
                <a:pathLst>
                  <a:path w="1913" h="2468" extrusionOk="0">
                    <a:moveTo>
                      <a:pt x="1392" y="0"/>
                    </a:moveTo>
                    <a:cubicBezTo>
                      <a:pt x="1296" y="0"/>
                      <a:pt x="1201" y="29"/>
                      <a:pt x="1121" y="93"/>
                    </a:cubicBezTo>
                    <a:cubicBezTo>
                      <a:pt x="1039" y="159"/>
                      <a:pt x="973" y="241"/>
                      <a:pt x="907" y="340"/>
                    </a:cubicBezTo>
                    <a:cubicBezTo>
                      <a:pt x="775" y="538"/>
                      <a:pt x="660" y="736"/>
                      <a:pt x="528" y="934"/>
                    </a:cubicBezTo>
                    <a:cubicBezTo>
                      <a:pt x="545" y="950"/>
                      <a:pt x="545" y="950"/>
                      <a:pt x="561" y="950"/>
                    </a:cubicBezTo>
                    <a:cubicBezTo>
                      <a:pt x="429" y="1148"/>
                      <a:pt x="297" y="1346"/>
                      <a:pt x="182" y="1560"/>
                    </a:cubicBezTo>
                    <a:cubicBezTo>
                      <a:pt x="133" y="1659"/>
                      <a:pt x="83" y="1791"/>
                      <a:pt x="50" y="1906"/>
                    </a:cubicBezTo>
                    <a:cubicBezTo>
                      <a:pt x="1" y="2120"/>
                      <a:pt x="100" y="2302"/>
                      <a:pt x="297" y="2417"/>
                    </a:cubicBezTo>
                    <a:cubicBezTo>
                      <a:pt x="364" y="2450"/>
                      <a:pt x="444" y="2467"/>
                      <a:pt x="525" y="2467"/>
                    </a:cubicBezTo>
                    <a:cubicBezTo>
                      <a:pt x="645" y="2467"/>
                      <a:pt x="769" y="2430"/>
                      <a:pt x="858" y="2351"/>
                    </a:cubicBezTo>
                    <a:cubicBezTo>
                      <a:pt x="907" y="2302"/>
                      <a:pt x="957" y="2236"/>
                      <a:pt x="990" y="2186"/>
                    </a:cubicBezTo>
                    <a:cubicBezTo>
                      <a:pt x="1253" y="1725"/>
                      <a:pt x="1533" y="1280"/>
                      <a:pt x="1797" y="818"/>
                    </a:cubicBezTo>
                    <a:cubicBezTo>
                      <a:pt x="1847" y="736"/>
                      <a:pt x="1880" y="653"/>
                      <a:pt x="1880" y="571"/>
                    </a:cubicBezTo>
                    <a:cubicBezTo>
                      <a:pt x="1913" y="373"/>
                      <a:pt x="1847" y="208"/>
                      <a:pt x="1682" y="93"/>
                    </a:cubicBezTo>
                    <a:cubicBezTo>
                      <a:pt x="1597" y="33"/>
                      <a:pt x="1494" y="0"/>
                      <a:pt x="13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6" name="Google Shape;1596;p30"/>
              <p:cNvSpPr/>
              <p:nvPr/>
            </p:nvSpPr>
            <p:spPr>
              <a:xfrm>
                <a:off x="818775" y="448010"/>
                <a:ext cx="53695" cy="93785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2592" extrusionOk="0">
                    <a:moveTo>
                      <a:pt x="527" y="1"/>
                    </a:moveTo>
                    <a:cubicBezTo>
                      <a:pt x="363" y="1"/>
                      <a:pt x="191" y="91"/>
                      <a:pt x="66" y="278"/>
                    </a:cubicBezTo>
                    <a:cubicBezTo>
                      <a:pt x="66" y="328"/>
                      <a:pt x="0" y="476"/>
                      <a:pt x="33" y="575"/>
                    </a:cubicBezTo>
                    <a:cubicBezTo>
                      <a:pt x="182" y="1135"/>
                      <a:pt x="347" y="1696"/>
                      <a:pt x="511" y="2256"/>
                    </a:cubicBezTo>
                    <a:cubicBezTo>
                      <a:pt x="528" y="2289"/>
                      <a:pt x="544" y="2322"/>
                      <a:pt x="561" y="2355"/>
                    </a:cubicBezTo>
                    <a:cubicBezTo>
                      <a:pt x="663" y="2508"/>
                      <a:pt x="813" y="2591"/>
                      <a:pt x="983" y="2591"/>
                    </a:cubicBezTo>
                    <a:cubicBezTo>
                      <a:pt x="1033" y="2591"/>
                      <a:pt x="1085" y="2584"/>
                      <a:pt x="1138" y="2569"/>
                    </a:cubicBezTo>
                    <a:cubicBezTo>
                      <a:pt x="1368" y="2487"/>
                      <a:pt x="1484" y="2305"/>
                      <a:pt x="1467" y="2058"/>
                    </a:cubicBezTo>
                    <a:cubicBezTo>
                      <a:pt x="1467" y="1976"/>
                      <a:pt x="1434" y="1877"/>
                      <a:pt x="1418" y="1794"/>
                    </a:cubicBezTo>
                    <a:cubicBezTo>
                      <a:pt x="1286" y="1366"/>
                      <a:pt x="1171" y="921"/>
                      <a:pt x="1039" y="476"/>
                    </a:cubicBezTo>
                    <a:cubicBezTo>
                      <a:pt x="1006" y="377"/>
                      <a:pt x="956" y="278"/>
                      <a:pt x="890" y="196"/>
                    </a:cubicBezTo>
                    <a:cubicBezTo>
                      <a:pt x="799" y="67"/>
                      <a:pt x="666" y="1"/>
                      <a:pt x="5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7" name="Google Shape;1597;p30"/>
              <p:cNvSpPr/>
              <p:nvPr/>
            </p:nvSpPr>
            <p:spPr>
              <a:xfrm>
                <a:off x="577257" y="258305"/>
                <a:ext cx="97259" cy="52971"/>
              </a:xfrm>
              <a:custGeom>
                <a:avLst/>
                <a:gdLst/>
                <a:ahLst/>
                <a:cxnLst/>
                <a:rect l="l" t="t" r="r" b="b"/>
                <a:pathLst>
                  <a:path w="2688" h="1464" extrusionOk="0">
                    <a:moveTo>
                      <a:pt x="561" y="0"/>
                    </a:moveTo>
                    <a:cubicBezTo>
                      <a:pt x="330" y="0"/>
                      <a:pt x="132" y="148"/>
                      <a:pt x="67" y="346"/>
                    </a:cubicBezTo>
                    <a:cubicBezTo>
                      <a:pt x="1" y="560"/>
                      <a:pt x="83" y="857"/>
                      <a:pt x="281" y="923"/>
                    </a:cubicBezTo>
                    <a:cubicBezTo>
                      <a:pt x="891" y="1121"/>
                      <a:pt x="1500" y="1302"/>
                      <a:pt x="2127" y="1450"/>
                    </a:cubicBezTo>
                    <a:cubicBezTo>
                      <a:pt x="2155" y="1459"/>
                      <a:pt x="2184" y="1463"/>
                      <a:pt x="2212" y="1463"/>
                    </a:cubicBezTo>
                    <a:cubicBezTo>
                      <a:pt x="2396" y="1463"/>
                      <a:pt x="2564" y="1292"/>
                      <a:pt x="2621" y="1121"/>
                    </a:cubicBezTo>
                    <a:cubicBezTo>
                      <a:pt x="2687" y="890"/>
                      <a:pt x="2605" y="659"/>
                      <a:pt x="2390" y="527"/>
                    </a:cubicBezTo>
                    <a:cubicBezTo>
                      <a:pt x="2357" y="511"/>
                      <a:pt x="2308" y="495"/>
                      <a:pt x="2258" y="478"/>
                    </a:cubicBezTo>
                    <a:cubicBezTo>
                      <a:pt x="1748" y="330"/>
                      <a:pt x="1237" y="181"/>
                      <a:pt x="726" y="33"/>
                    </a:cubicBezTo>
                    <a:cubicBezTo>
                      <a:pt x="676" y="17"/>
                      <a:pt x="627" y="0"/>
                      <a:pt x="5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8" name="Google Shape;1598;p30"/>
              <p:cNvSpPr/>
              <p:nvPr/>
            </p:nvSpPr>
            <p:spPr>
              <a:xfrm>
                <a:off x="1247538" y="463930"/>
                <a:ext cx="85897" cy="72510"/>
              </a:xfrm>
              <a:custGeom>
                <a:avLst/>
                <a:gdLst/>
                <a:ahLst/>
                <a:cxnLst/>
                <a:rect l="l" t="t" r="r" b="b"/>
                <a:pathLst>
                  <a:path w="2374" h="2004" extrusionOk="0">
                    <a:moveTo>
                      <a:pt x="1844" y="1"/>
                    </a:moveTo>
                    <a:cubicBezTo>
                      <a:pt x="1783" y="1"/>
                      <a:pt x="1722" y="12"/>
                      <a:pt x="1665" y="36"/>
                    </a:cubicBezTo>
                    <a:cubicBezTo>
                      <a:pt x="1583" y="69"/>
                      <a:pt x="1500" y="118"/>
                      <a:pt x="1418" y="168"/>
                    </a:cubicBezTo>
                    <a:cubicBezTo>
                      <a:pt x="1055" y="448"/>
                      <a:pt x="709" y="728"/>
                      <a:pt x="346" y="1008"/>
                    </a:cubicBezTo>
                    <a:cubicBezTo>
                      <a:pt x="264" y="1074"/>
                      <a:pt x="198" y="1157"/>
                      <a:pt x="149" y="1206"/>
                    </a:cubicBezTo>
                    <a:cubicBezTo>
                      <a:pt x="0" y="1420"/>
                      <a:pt x="17" y="1635"/>
                      <a:pt x="132" y="1799"/>
                    </a:cubicBezTo>
                    <a:cubicBezTo>
                      <a:pt x="233" y="1926"/>
                      <a:pt x="373" y="2004"/>
                      <a:pt x="529" y="2004"/>
                    </a:cubicBezTo>
                    <a:cubicBezTo>
                      <a:pt x="577" y="2004"/>
                      <a:pt x="626" y="1996"/>
                      <a:pt x="676" y="1981"/>
                    </a:cubicBezTo>
                    <a:cubicBezTo>
                      <a:pt x="791" y="1931"/>
                      <a:pt x="890" y="1865"/>
                      <a:pt x="1006" y="1799"/>
                    </a:cubicBezTo>
                    <a:cubicBezTo>
                      <a:pt x="1335" y="1536"/>
                      <a:pt x="1665" y="1289"/>
                      <a:pt x="1978" y="1025"/>
                    </a:cubicBezTo>
                    <a:cubicBezTo>
                      <a:pt x="2077" y="959"/>
                      <a:pt x="2159" y="893"/>
                      <a:pt x="2225" y="794"/>
                    </a:cubicBezTo>
                    <a:cubicBezTo>
                      <a:pt x="2374" y="613"/>
                      <a:pt x="2374" y="366"/>
                      <a:pt x="2242" y="201"/>
                    </a:cubicBezTo>
                    <a:cubicBezTo>
                      <a:pt x="2148" y="72"/>
                      <a:pt x="1995" y="1"/>
                      <a:pt x="18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99" name="Google Shape;1599;p30"/>
              <p:cNvSpPr/>
              <p:nvPr/>
            </p:nvSpPr>
            <p:spPr>
              <a:xfrm>
                <a:off x="1517061" y="5679"/>
                <a:ext cx="47146" cy="94834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2621" extrusionOk="0">
                    <a:moveTo>
                      <a:pt x="811" y="1"/>
                    </a:moveTo>
                    <a:cubicBezTo>
                      <a:pt x="663" y="1"/>
                      <a:pt x="539" y="56"/>
                      <a:pt x="446" y="175"/>
                    </a:cubicBezTo>
                    <a:cubicBezTo>
                      <a:pt x="363" y="274"/>
                      <a:pt x="314" y="390"/>
                      <a:pt x="281" y="522"/>
                    </a:cubicBezTo>
                    <a:cubicBezTo>
                      <a:pt x="182" y="983"/>
                      <a:pt x="100" y="1444"/>
                      <a:pt x="17" y="1906"/>
                    </a:cubicBezTo>
                    <a:cubicBezTo>
                      <a:pt x="1" y="2021"/>
                      <a:pt x="1" y="2120"/>
                      <a:pt x="17" y="2236"/>
                    </a:cubicBezTo>
                    <a:cubicBezTo>
                      <a:pt x="50" y="2450"/>
                      <a:pt x="232" y="2598"/>
                      <a:pt x="429" y="2615"/>
                    </a:cubicBezTo>
                    <a:cubicBezTo>
                      <a:pt x="454" y="2619"/>
                      <a:pt x="480" y="2621"/>
                      <a:pt x="505" y="2621"/>
                    </a:cubicBezTo>
                    <a:cubicBezTo>
                      <a:pt x="676" y="2621"/>
                      <a:pt x="840" y="2524"/>
                      <a:pt x="940" y="2351"/>
                    </a:cubicBezTo>
                    <a:cubicBezTo>
                      <a:pt x="973" y="2285"/>
                      <a:pt x="1006" y="2203"/>
                      <a:pt x="1023" y="2120"/>
                    </a:cubicBezTo>
                    <a:cubicBezTo>
                      <a:pt x="1105" y="1642"/>
                      <a:pt x="1188" y="1181"/>
                      <a:pt x="1270" y="719"/>
                    </a:cubicBezTo>
                    <a:cubicBezTo>
                      <a:pt x="1286" y="637"/>
                      <a:pt x="1303" y="538"/>
                      <a:pt x="1286" y="456"/>
                    </a:cubicBezTo>
                    <a:cubicBezTo>
                      <a:pt x="1270" y="241"/>
                      <a:pt x="1122" y="60"/>
                      <a:pt x="924" y="11"/>
                    </a:cubicBezTo>
                    <a:cubicBezTo>
                      <a:pt x="885" y="4"/>
                      <a:pt x="847" y="1"/>
                      <a:pt x="8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0" name="Google Shape;1600;p30"/>
              <p:cNvSpPr/>
              <p:nvPr/>
            </p:nvSpPr>
            <p:spPr>
              <a:xfrm>
                <a:off x="407887" y="602798"/>
                <a:ext cx="76381" cy="64622"/>
              </a:xfrm>
              <a:custGeom>
                <a:avLst/>
                <a:gdLst/>
                <a:ahLst/>
                <a:cxnLst/>
                <a:rect l="l" t="t" r="r" b="b"/>
                <a:pathLst>
                  <a:path w="2111" h="1786" extrusionOk="0">
                    <a:moveTo>
                      <a:pt x="610" y="1"/>
                    </a:moveTo>
                    <a:cubicBezTo>
                      <a:pt x="564" y="1"/>
                      <a:pt x="520" y="8"/>
                      <a:pt x="479" y="22"/>
                    </a:cubicBezTo>
                    <a:cubicBezTo>
                      <a:pt x="116" y="137"/>
                      <a:pt x="1" y="582"/>
                      <a:pt x="298" y="862"/>
                    </a:cubicBezTo>
                    <a:cubicBezTo>
                      <a:pt x="594" y="1142"/>
                      <a:pt x="924" y="1406"/>
                      <a:pt x="1254" y="1670"/>
                    </a:cubicBezTo>
                    <a:cubicBezTo>
                      <a:pt x="1286" y="1703"/>
                      <a:pt x="1352" y="1736"/>
                      <a:pt x="1402" y="1752"/>
                    </a:cubicBezTo>
                    <a:cubicBezTo>
                      <a:pt x="1462" y="1774"/>
                      <a:pt x="1523" y="1785"/>
                      <a:pt x="1582" y="1785"/>
                    </a:cubicBezTo>
                    <a:cubicBezTo>
                      <a:pt x="1700" y="1785"/>
                      <a:pt x="1814" y="1741"/>
                      <a:pt x="1913" y="1653"/>
                    </a:cubicBezTo>
                    <a:cubicBezTo>
                      <a:pt x="2061" y="1521"/>
                      <a:pt x="2111" y="1291"/>
                      <a:pt x="2028" y="1109"/>
                    </a:cubicBezTo>
                    <a:cubicBezTo>
                      <a:pt x="1979" y="1027"/>
                      <a:pt x="1929" y="945"/>
                      <a:pt x="1863" y="879"/>
                    </a:cubicBezTo>
                    <a:cubicBezTo>
                      <a:pt x="1583" y="631"/>
                      <a:pt x="1286" y="384"/>
                      <a:pt x="1056" y="170"/>
                    </a:cubicBezTo>
                    <a:cubicBezTo>
                      <a:pt x="877" y="51"/>
                      <a:pt x="733" y="1"/>
                      <a:pt x="6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1" name="Google Shape;1601;p30"/>
              <p:cNvSpPr/>
              <p:nvPr/>
            </p:nvSpPr>
            <p:spPr>
              <a:xfrm>
                <a:off x="367073" y="480031"/>
                <a:ext cx="45047" cy="76526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2115" extrusionOk="0">
                    <a:moveTo>
                      <a:pt x="486" y="0"/>
                    </a:moveTo>
                    <a:cubicBezTo>
                      <a:pt x="220" y="0"/>
                      <a:pt x="1" y="185"/>
                      <a:pt x="25" y="448"/>
                    </a:cubicBezTo>
                    <a:cubicBezTo>
                      <a:pt x="58" y="909"/>
                      <a:pt x="173" y="1387"/>
                      <a:pt x="288" y="1832"/>
                    </a:cubicBezTo>
                    <a:cubicBezTo>
                      <a:pt x="346" y="2018"/>
                      <a:pt x="519" y="2114"/>
                      <a:pt x="703" y="2114"/>
                    </a:cubicBezTo>
                    <a:cubicBezTo>
                      <a:pt x="779" y="2114"/>
                      <a:pt x="858" y="2097"/>
                      <a:pt x="931" y="2063"/>
                    </a:cubicBezTo>
                    <a:cubicBezTo>
                      <a:pt x="1145" y="1964"/>
                      <a:pt x="1244" y="1783"/>
                      <a:pt x="1211" y="1569"/>
                    </a:cubicBezTo>
                    <a:cubicBezTo>
                      <a:pt x="1145" y="1157"/>
                      <a:pt x="1063" y="745"/>
                      <a:pt x="964" y="333"/>
                    </a:cubicBezTo>
                    <a:cubicBezTo>
                      <a:pt x="948" y="217"/>
                      <a:pt x="832" y="135"/>
                      <a:pt x="799" y="85"/>
                    </a:cubicBezTo>
                    <a:cubicBezTo>
                      <a:pt x="695" y="27"/>
                      <a:pt x="587" y="0"/>
                      <a:pt x="4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602" name="Google Shape;1602;p30"/>
            <p:cNvGrpSpPr/>
            <p:nvPr/>
          </p:nvGrpSpPr>
          <p:grpSpPr>
            <a:xfrm rot="1379592" flipH="1">
              <a:off x="8554443" y="3700029"/>
              <a:ext cx="606647" cy="608032"/>
              <a:chOff x="7581671" y="539495"/>
              <a:chExt cx="606681" cy="608066"/>
            </a:xfrm>
          </p:grpSpPr>
          <p:sp>
            <p:nvSpPr>
              <p:cNvPr id="1603" name="Google Shape;1603;p30"/>
              <p:cNvSpPr/>
              <p:nvPr/>
            </p:nvSpPr>
            <p:spPr>
              <a:xfrm rot="3505258">
                <a:off x="7663189" y="623814"/>
                <a:ext cx="443644" cy="439427"/>
              </a:xfrm>
              <a:custGeom>
                <a:avLst/>
                <a:gdLst/>
                <a:ahLst/>
                <a:cxnLst/>
                <a:rect l="l" t="t" r="r" b="b"/>
                <a:pathLst>
                  <a:path w="17042" h="16880" extrusionOk="0">
                    <a:moveTo>
                      <a:pt x="7895" y="1"/>
                    </a:moveTo>
                    <a:cubicBezTo>
                      <a:pt x="7830" y="1"/>
                      <a:pt x="7764" y="5"/>
                      <a:pt x="7697" y="14"/>
                    </a:cubicBezTo>
                    <a:cubicBezTo>
                      <a:pt x="7649" y="7"/>
                      <a:pt x="7602" y="4"/>
                      <a:pt x="7556" y="4"/>
                    </a:cubicBezTo>
                    <a:cubicBezTo>
                      <a:pt x="7253" y="4"/>
                      <a:pt x="6984" y="138"/>
                      <a:pt x="6741" y="310"/>
                    </a:cubicBezTo>
                    <a:cubicBezTo>
                      <a:pt x="6395" y="541"/>
                      <a:pt x="6131" y="854"/>
                      <a:pt x="5917" y="1200"/>
                    </a:cubicBezTo>
                    <a:cubicBezTo>
                      <a:pt x="5488" y="1826"/>
                      <a:pt x="5192" y="2502"/>
                      <a:pt x="4945" y="3227"/>
                    </a:cubicBezTo>
                    <a:cubicBezTo>
                      <a:pt x="4780" y="3689"/>
                      <a:pt x="4648" y="4167"/>
                      <a:pt x="4500" y="4661"/>
                    </a:cubicBezTo>
                    <a:cubicBezTo>
                      <a:pt x="4450" y="4843"/>
                      <a:pt x="4351" y="4941"/>
                      <a:pt x="4170" y="4991"/>
                    </a:cubicBezTo>
                    <a:cubicBezTo>
                      <a:pt x="3791" y="5106"/>
                      <a:pt x="3428" y="5222"/>
                      <a:pt x="3066" y="5337"/>
                    </a:cubicBezTo>
                    <a:cubicBezTo>
                      <a:pt x="2373" y="5584"/>
                      <a:pt x="1714" y="5914"/>
                      <a:pt x="1137" y="6375"/>
                    </a:cubicBezTo>
                    <a:cubicBezTo>
                      <a:pt x="907" y="6573"/>
                      <a:pt x="676" y="6787"/>
                      <a:pt x="495" y="7035"/>
                    </a:cubicBezTo>
                    <a:cubicBezTo>
                      <a:pt x="17" y="7694"/>
                      <a:pt x="0" y="8452"/>
                      <a:pt x="445" y="9128"/>
                    </a:cubicBezTo>
                    <a:cubicBezTo>
                      <a:pt x="808" y="9704"/>
                      <a:pt x="1302" y="10116"/>
                      <a:pt x="1912" y="10380"/>
                    </a:cubicBezTo>
                    <a:cubicBezTo>
                      <a:pt x="2406" y="10644"/>
                      <a:pt x="2901" y="10891"/>
                      <a:pt x="3362" y="11138"/>
                    </a:cubicBezTo>
                    <a:cubicBezTo>
                      <a:pt x="3511" y="11880"/>
                      <a:pt x="3643" y="12589"/>
                      <a:pt x="3791" y="13297"/>
                    </a:cubicBezTo>
                    <a:cubicBezTo>
                      <a:pt x="3873" y="13627"/>
                      <a:pt x="3989" y="13924"/>
                      <a:pt x="4088" y="14237"/>
                    </a:cubicBezTo>
                    <a:cubicBezTo>
                      <a:pt x="4252" y="14978"/>
                      <a:pt x="4598" y="15638"/>
                      <a:pt x="5109" y="16198"/>
                    </a:cubicBezTo>
                    <a:cubicBezTo>
                      <a:pt x="5530" y="16653"/>
                      <a:pt x="6021" y="16880"/>
                      <a:pt x="6561" y="16880"/>
                    </a:cubicBezTo>
                    <a:cubicBezTo>
                      <a:pt x="6804" y="16880"/>
                      <a:pt x="7057" y="16834"/>
                      <a:pt x="7318" y="16742"/>
                    </a:cubicBezTo>
                    <a:cubicBezTo>
                      <a:pt x="7878" y="16544"/>
                      <a:pt x="8356" y="16214"/>
                      <a:pt x="8735" y="15769"/>
                    </a:cubicBezTo>
                    <a:cubicBezTo>
                      <a:pt x="9098" y="15341"/>
                      <a:pt x="9411" y="14879"/>
                      <a:pt x="9757" y="14434"/>
                    </a:cubicBezTo>
                    <a:cubicBezTo>
                      <a:pt x="9823" y="14336"/>
                      <a:pt x="9922" y="14253"/>
                      <a:pt x="9988" y="14187"/>
                    </a:cubicBezTo>
                    <a:cubicBezTo>
                      <a:pt x="10696" y="14484"/>
                      <a:pt x="11356" y="14797"/>
                      <a:pt x="12048" y="15044"/>
                    </a:cubicBezTo>
                    <a:cubicBezTo>
                      <a:pt x="12460" y="15193"/>
                      <a:pt x="12888" y="15292"/>
                      <a:pt x="13333" y="15324"/>
                    </a:cubicBezTo>
                    <a:cubicBezTo>
                      <a:pt x="13412" y="15329"/>
                      <a:pt x="13489" y="15332"/>
                      <a:pt x="13565" y="15332"/>
                    </a:cubicBezTo>
                    <a:cubicBezTo>
                      <a:pt x="14259" y="15332"/>
                      <a:pt x="14856" y="15114"/>
                      <a:pt x="15212" y="14402"/>
                    </a:cubicBezTo>
                    <a:cubicBezTo>
                      <a:pt x="15311" y="14237"/>
                      <a:pt x="15443" y="14072"/>
                      <a:pt x="15492" y="13907"/>
                    </a:cubicBezTo>
                    <a:cubicBezTo>
                      <a:pt x="15641" y="13347"/>
                      <a:pt x="15756" y="12786"/>
                      <a:pt x="15707" y="12193"/>
                    </a:cubicBezTo>
                    <a:cubicBezTo>
                      <a:pt x="15624" y="11287"/>
                      <a:pt x="15377" y="10413"/>
                      <a:pt x="15015" y="9589"/>
                    </a:cubicBezTo>
                    <a:cubicBezTo>
                      <a:pt x="14932" y="9408"/>
                      <a:pt x="14817" y="9259"/>
                      <a:pt x="14833" y="9029"/>
                    </a:cubicBezTo>
                    <a:cubicBezTo>
                      <a:pt x="14965" y="8880"/>
                      <a:pt x="15113" y="8732"/>
                      <a:pt x="15245" y="8567"/>
                    </a:cubicBezTo>
                    <a:cubicBezTo>
                      <a:pt x="15740" y="8007"/>
                      <a:pt x="16234" y="7430"/>
                      <a:pt x="16564" y="6738"/>
                    </a:cubicBezTo>
                    <a:cubicBezTo>
                      <a:pt x="16729" y="6375"/>
                      <a:pt x="16893" y="6013"/>
                      <a:pt x="16926" y="5601"/>
                    </a:cubicBezTo>
                    <a:cubicBezTo>
                      <a:pt x="17042" y="4546"/>
                      <a:pt x="16597" y="3920"/>
                      <a:pt x="15773" y="3573"/>
                    </a:cubicBezTo>
                    <a:cubicBezTo>
                      <a:pt x="15377" y="3409"/>
                      <a:pt x="14965" y="3310"/>
                      <a:pt x="14537" y="3310"/>
                    </a:cubicBezTo>
                    <a:cubicBezTo>
                      <a:pt x="14075" y="3326"/>
                      <a:pt x="13614" y="3326"/>
                      <a:pt x="13152" y="3359"/>
                    </a:cubicBezTo>
                    <a:cubicBezTo>
                      <a:pt x="12740" y="3376"/>
                      <a:pt x="12312" y="3442"/>
                      <a:pt x="11883" y="3491"/>
                    </a:cubicBezTo>
                    <a:cubicBezTo>
                      <a:pt x="11751" y="3310"/>
                      <a:pt x="11636" y="3128"/>
                      <a:pt x="11504" y="2964"/>
                    </a:cubicBezTo>
                    <a:cubicBezTo>
                      <a:pt x="11092" y="2453"/>
                      <a:pt x="10696" y="1942"/>
                      <a:pt x="10284" y="1431"/>
                    </a:cubicBezTo>
                    <a:cubicBezTo>
                      <a:pt x="9938" y="1019"/>
                      <a:pt x="9526" y="673"/>
                      <a:pt x="9065" y="393"/>
                    </a:cubicBezTo>
                    <a:cubicBezTo>
                      <a:pt x="8693" y="178"/>
                      <a:pt x="8321" y="1"/>
                      <a:pt x="78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4" name="Google Shape;1604;p30"/>
              <p:cNvSpPr/>
              <p:nvPr/>
            </p:nvSpPr>
            <p:spPr>
              <a:xfrm rot="3505258">
                <a:off x="7793160" y="560543"/>
                <a:ext cx="200371" cy="270164"/>
              </a:xfrm>
              <a:custGeom>
                <a:avLst/>
                <a:gdLst/>
                <a:ahLst/>
                <a:cxnLst/>
                <a:rect l="l" t="t" r="r" b="b"/>
                <a:pathLst>
                  <a:path w="7697" h="10378" extrusionOk="0">
                    <a:moveTo>
                      <a:pt x="7556" y="1"/>
                    </a:moveTo>
                    <a:cubicBezTo>
                      <a:pt x="7253" y="1"/>
                      <a:pt x="6984" y="135"/>
                      <a:pt x="6741" y="307"/>
                    </a:cubicBezTo>
                    <a:cubicBezTo>
                      <a:pt x="6395" y="538"/>
                      <a:pt x="6131" y="851"/>
                      <a:pt x="5917" y="1197"/>
                    </a:cubicBezTo>
                    <a:cubicBezTo>
                      <a:pt x="5488" y="1823"/>
                      <a:pt x="5192" y="2499"/>
                      <a:pt x="4945" y="3224"/>
                    </a:cubicBezTo>
                    <a:cubicBezTo>
                      <a:pt x="4780" y="3686"/>
                      <a:pt x="4648" y="4164"/>
                      <a:pt x="4500" y="4658"/>
                    </a:cubicBezTo>
                    <a:cubicBezTo>
                      <a:pt x="4450" y="4840"/>
                      <a:pt x="4351" y="4938"/>
                      <a:pt x="4170" y="4988"/>
                    </a:cubicBezTo>
                    <a:cubicBezTo>
                      <a:pt x="3791" y="5103"/>
                      <a:pt x="3428" y="5219"/>
                      <a:pt x="3066" y="5334"/>
                    </a:cubicBezTo>
                    <a:cubicBezTo>
                      <a:pt x="2373" y="5581"/>
                      <a:pt x="1714" y="5911"/>
                      <a:pt x="1137" y="6372"/>
                    </a:cubicBezTo>
                    <a:cubicBezTo>
                      <a:pt x="907" y="6570"/>
                      <a:pt x="676" y="6784"/>
                      <a:pt x="495" y="7032"/>
                    </a:cubicBezTo>
                    <a:cubicBezTo>
                      <a:pt x="17" y="7691"/>
                      <a:pt x="0" y="8449"/>
                      <a:pt x="445" y="9125"/>
                    </a:cubicBezTo>
                    <a:cubicBezTo>
                      <a:pt x="808" y="9701"/>
                      <a:pt x="1302" y="10113"/>
                      <a:pt x="1912" y="10377"/>
                    </a:cubicBezTo>
                    <a:cubicBezTo>
                      <a:pt x="1879" y="10278"/>
                      <a:pt x="1846" y="10163"/>
                      <a:pt x="1780" y="10064"/>
                    </a:cubicBezTo>
                    <a:cubicBezTo>
                      <a:pt x="1681" y="9899"/>
                      <a:pt x="1533" y="9734"/>
                      <a:pt x="1434" y="9553"/>
                    </a:cubicBezTo>
                    <a:cubicBezTo>
                      <a:pt x="1352" y="9405"/>
                      <a:pt x="1253" y="9223"/>
                      <a:pt x="1253" y="9075"/>
                    </a:cubicBezTo>
                    <a:cubicBezTo>
                      <a:pt x="1253" y="8465"/>
                      <a:pt x="1385" y="7889"/>
                      <a:pt x="1912" y="7493"/>
                    </a:cubicBezTo>
                    <a:cubicBezTo>
                      <a:pt x="2373" y="7147"/>
                      <a:pt x="2917" y="6933"/>
                      <a:pt x="3461" y="6735"/>
                    </a:cubicBezTo>
                    <a:cubicBezTo>
                      <a:pt x="3923" y="6587"/>
                      <a:pt x="4417" y="6455"/>
                      <a:pt x="4895" y="6306"/>
                    </a:cubicBezTo>
                    <a:cubicBezTo>
                      <a:pt x="5373" y="6158"/>
                      <a:pt x="5703" y="5894"/>
                      <a:pt x="5736" y="5334"/>
                    </a:cubicBezTo>
                    <a:cubicBezTo>
                      <a:pt x="5752" y="4988"/>
                      <a:pt x="5835" y="4658"/>
                      <a:pt x="5900" y="4312"/>
                    </a:cubicBezTo>
                    <a:cubicBezTo>
                      <a:pt x="5999" y="3818"/>
                      <a:pt x="6082" y="3340"/>
                      <a:pt x="6247" y="2862"/>
                    </a:cubicBezTo>
                    <a:cubicBezTo>
                      <a:pt x="6560" y="2005"/>
                      <a:pt x="6906" y="1197"/>
                      <a:pt x="7450" y="456"/>
                    </a:cubicBezTo>
                    <a:cubicBezTo>
                      <a:pt x="7565" y="324"/>
                      <a:pt x="7614" y="159"/>
                      <a:pt x="7697" y="11"/>
                    </a:cubicBezTo>
                    <a:cubicBezTo>
                      <a:pt x="7649" y="4"/>
                      <a:pt x="7602" y="1"/>
                      <a:pt x="7556" y="1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5" name="Google Shape;1605;p30"/>
              <p:cNvSpPr/>
              <p:nvPr/>
            </p:nvSpPr>
            <p:spPr>
              <a:xfrm rot="3505258">
                <a:off x="7616196" y="898194"/>
                <a:ext cx="289637" cy="112148"/>
              </a:xfrm>
              <a:custGeom>
                <a:avLst/>
                <a:gdLst/>
                <a:ahLst/>
                <a:cxnLst/>
                <a:rect l="l" t="t" r="r" b="b"/>
                <a:pathLst>
                  <a:path w="11126" h="4308" extrusionOk="0">
                    <a:moveTo>
                      <a:pt x="5385" y="1"/>
                    </a:moveTo>
                    <a:cubicBezTo>
                      <a:pt x="5109" y="1"/>
                      <a:pt x="4825" y="109"/>
                      <a:pt x="4599" y="379"/>
                    </a:cubicBezTo>
                    <a:cubicBezTo>
                      <a:pt x="4500" y="495"/>
                      <a:pt x="4434" y="626"/>
                      <a:pt x="4368" y="775"/>
                    </a:cubicBezTo>
                    <a:cubicBezTo>
                      <a:pt x="3972" y="1599"/>
                      <a:pt x="3412" y="2291"/>
                      <a:pt x="2605" y="2769"/>
                    </a:cubicBezTo>
                    <a:cubicBezTo>
                      <a:pt x="2448" y="2855"/>
                      <a:pt x="2278" y="2940"/>
                      <a:pt x="2096" y="2940"/>
                    </a:cubicBezTo>
                    <a:cubicBezTo>
                      <a:pt x="2068" y="2940"/>
                      <a:pt x="2040" y="2938"/>
                      <a:pt x="2011" y="2934"/>
                    </a:cubicBezTo>
                    <a:cubicBezTo>
                      <a:pt x="1583" y="2901"/>
                      <a:pt x="1171" y="2802"/>
                      <a:pt x="858" y="2489"/>
                    </a:cubicBezTo>
                    <a:cubicBezTo>
                      <a:pt x="676" y="2307"/>
                      <a:pt x="495" y="2093"/>
                      <a:pt x="314" y="1912"/>
                    </a:cubicBezTo>
                    <a:cubicBezTo>
                      <a:pt x="215" y="1813"/>
                      <a:pt x="99" y="1747"/>
                      <a:pt x="1" y="1665"/>
                    </a:cubicBezTo>
                    <a:lnTo>
                      <a:pt x="1" y="1665"/>
                    </a:lnTo>
                    <a:cubicBezTo>
                      <a:pt x="165" y="2406"/>
                      <a:pt x="511" y="3066"/>
                      <a:pt x="1022" y="3626"/>
                    </a:cubicBezTo>
                    <a:cubicBezTo>
                      <a:pt x="1443" y="4081"/>
                      <a:pt x="1934" y="4308"/>
                      <a:pt x="2474" y="4308"/>
                    </a:cubicBezTo>
                    <a:cubicBezTo>
                      <a:pt x="2717" y="4308"/>
                      <a:pt x="2970" y="4262"/>
                      <a:pt x="3231" y="4170"/>
                    </a:cubicBezTo>
                    <a:cubicBezTo>
                      <a:pt x="3791" y="3972"/>
                      <a:pt x="4269" y="3642"/>
                      <a:pt x="4648" y="3197"/>
                    </a:cubicBezTo>
                    <a:cubicBezTo>
                      <a:pt x="5011" y="2769"/>
                      <a:pt x="5324" y="2307"/>
                      <a:pt x="5670" y="1862"/>
                    </a:cubicBezTo>
                    <a:cubicBezTo>
                      <a:pt x="5736" y="1764"/>
                      <a:pt x="5835" y="1681"/>
                      <a:pt x="5901" y="1615"/>
                    </a:cubicBezTo>
                    <a:cubicBezTo>
                      <a:pt x="6609" y="1912"/>
                      <a:pt x="7269" y="2225"/>
                      <a:pt x="7961" y="2472"/>
                    </a:cubicBezTo>
                    <a:cubicBezTo>
                      <a:pt x="8373" y="2621"/>
                      <a:pt x="8801" y="2720"/>
                      <a:pt x="9246" y="2752"/>
                    </a:cubicBezTo>
                    <a:cubicBezTo>
                      <a:pt x="9325" y="2757"/>
                      <a:pt x="9402" y="2760"/>
                      <a:pt x="9478" y="2760"/>
                    </a:cubicBezTo>
                    <a:cubicBezTo>
                      <a:pt x="10172" y="2760"/>
                      <a:pt x="10769" y="2542"/>
                      <a:pt x="11125" y="1830"/>
                    </a:cubicBezTo>
                    <a:cubicBezTo>
                      <a:pt x="11092" y="1830"/>
                      <a:pt x="11043" y="1813"/>
                      <a:pt x="11010" y="1813"/>
                    </a:cubicBezTo>
                    <a:cubicBezTo>
                      <a:pt x="10697" y="1920"/>
                      <a:pt x="10375" y="1945"/>
                      <a:pt x="10052" y="1945"/>
                    </a:cubicBezTo>
                    <a:cubicBezTo>
                      <a:pt x="9775" y="1945"/>
                      <a:pt x="9496" y="1927"/>
                      <a:pt x="9220" y="1927"/>
                    </a:cubicBezTo>
                    <a:cubicBezTo>
                      <a:pt x="9174" y="1927"/>
                      <a:pt x="9128" y="1927"/>
                      <a:pt x="9082" y="1928"/>
                    </a:cubicBezTo>
                    <a:cubicBezTo>
                      <a:pt x="8917" y="1928"/>
                      <a:pt x="8752" y="1862"/>
                      <a:pt x="8587" y="1813"/>
                    </a:cubicBezTo>
                    <a:cubicBezTo>
                      <a:pt x="8422" y="1764"/>
                      <a:pt x="8258" y="1698"/>
                      <a:pt x="8093" y="1648"/>
                    </a:cubicBezTo>
                    <a:cubicBezTo>
                      <a:pt x="7961" y="1599"/>
                      <a:pt x="7846" y="1566"/>
                      <a:pt x="7714" y="1500"/>
                    </a:cubicBezTo>
                    <a:cubicBezTo>
                      <a:pt x="7153" y="1253"/>
                      <a:pt x="6659" y="907"/>
                      <a:pt x="6263" y="412"/>
                    </a:cubicBezTo>
                    <a:cubicBezTo>
                      <a:pt x="6070" y="173"/>
                      <a:pt x="5734" y="1"/>
                      <a:pt x="5385" y="1"/>
                    </a:cubicBezTo>
                    <a:close/>
                  </a:path>
                </a:pathLst>
              </a:custGeom>
              <a:solidFill>
                <a:srgbClr val="FF9101">
                  <a:alpha val="417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6" name="Google Shape;1606;p30"/>
              <p:cNvSpPr/>
              <p:nvPr/>
            </p:nvSpPr>
            <p:spPr>
              <a:xfrm rot="3505258">
                <a:off x="7984766" y="745714"/>
                <a:ext cx="66096" cy="87755"/>
              </a:xfrm>
              <a:custGeom>
                <a:avLst/>
                <a:gdLst/>
                <a:ahLst/>
                <a:cxnLst/>
                <a:rect l="l" t="t" r="r" b="b"/>
                <a:pathLst>
                  <a:path w="2539" h="3371" extrusionOk="0">
                    <a:moveTo>
                      <a:pt x="606" y="1"/>
                    </a:moveTo>
                    <a:cubicBezTo>
                      <a:pt x="350" y="1"/>
                      <a:pt x="138" y="170"/>
                      <a:pt x="66" y="470"/>
                    </a:cubicBezTo>
                    <a:cubicBezTo>
                      <a:pt x="33" y="601"/>
                      <a:pt x="0" y="733"/>
                      <a:pt x="33" y="865"/>
                    </a:cubicBezTo>
                    <a:cubicBezTo>
                      <a:pt x="66" y="1112"/>
                      <a:pt x="116" y="1360"/>
                      <a:pt x="215" y="1590"/>
                    </a:cubicBezTo>
                    <a:cubicBezTo>
                      <a:pt x="396" y="2134"/>
                      <a:pt x="775" y="2563"/>
                      <a:pt x="1105" y="3008"/>
                    </a:cubicBezTo>
                    <a:cubicBezTo>
                      <a:pt x="1319" y="3288"/>
                      <a:pt x="1632" y="3370"/>
                      <a:pt x="1978" y="3370"/>
                    </a:cubicBezTo>
                    <a:cubicBezTo>
                      <a:pt x="2192" y="3370"/>
                      <a:pt x="2341" y="3255"/>
                      <a:pt x="2423" y="3057"/>
                    </a:cubicBezTo>
                    <a:cubicBezTo>
                      <a:pt x="2456" y="2975"/>
                      <a:pt x="2456" y="2876"/>
                      <a:pt x="2473" y="2826"/>
                    </a:cubicBezTo>
                    <a:cubicBezTo>
                      <a:pt x="2538" y="2447"/>
                      <a:pt x="2538" y="2414"/>
                      <a:pt x="2440" y="2085"/>
                    </a:cubicBezTo>
                    <a:cubicBezTo>
                      <a:pt x="2275" y="1508"/>
                      <a:pt x="1929" y="1013"/>
                      <a:pt x="1550" y="552"/>
                    </a:cubicBezTo>
                    <a:cubicBezTo>
                      <a:pt x="1385" y="354"/>
                      <a:pt x="1154" y="189"/>
                      <a:pt x="907" y="74"/>
                    </a:cubicBezTo>
                    <a:cubicBezTo>
                      <a:pt x="804" y="25"/>
                      <a:pt x="701" y="1"/>
                      <a:pt x="606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07" name="Google Shape;1607;p30"/>
              <p:cNvSpPr/>
              <p:nvPr/>
            </p:nvSpPr>
            <p:spPr>
              <a:xfrm rot="3505258">
                <a:off x="8003178" y="897043"/>
                <a:ext cx="67814" cy="36367"/>
              </a:xfrm>
              <a:custGeom>
                <a:avLst/>
                <a:gdLst/>
                <a:ahLst/>
                <a:cxnLst/>
                <a:rect l="l" t="t" r="r" b="b"/>
                <a:pathLst>
                  <a:path w="2605" h="1397" extrusionOk="0">
                    <a:moveTo>
                      <a:pt x="1140" y="1"/>
                    </a:moveTo>
                    <a:cubicBezTo>
                      <a:pt x="858" y="1"/>
                      <a:pt x="587" y="51"/>
                      <a:pt x="396" y="157"/>
                    </a:cubicBezTo>
                    <a:cubicBezTo>
                      <a:pt x="34" y="371"/>
                      <a:pt x="1" y="849"/>
                      <a:pt x="347" y="1063"/>
                    </a:cubicBezTo>
                    <a:cubicBezTo>
                      <a:pt x="578" y="1211"/>
                      <a:pt x="825" y="1277"/>
                      <a:pt x="1072" y="1393"/>
                    </a:cubicBezTo>
                    <a:cubicBezTo>
                      <a:pt x="1089" y="1376"/>
                      <a:pt x="1089" y="1360"/>
                      <a:pt x="1089" y="1343"/>
                    </a:cubicBezTo>
                    <a:cubicBezTo>
                      <a:pt x="1171" y="1360"/>
                      <a:pt x="1237" y="1376"/>
                      <a:pt x="1319" y="1393"/>
                    </a:cubicBezTo>
                    <a:cubicBezTo>
                      <a:pt x="1368" y="1395"/>
                      <a:pt x="1417" y="1396"/>
                      <a:pt x="1466" y="1396"/>
                    </a:cubicBezTo>
                    <a:cubicBezTo>
                      <a:pt x="1746" y="1396"/>
                      <a:pt x="2022" y="1352"/>
                      <a:pt x="2275" y="1211"/>
                    </a:cubicBezTo>
                    <a:cubicBezTo>
                      <a:pt x="2555" y="1080"/>
                      <a:pt x="2605" y="816"/>
                      <a:pt x="2440" y="552"/>
                    </a:cubicBezTo>
                    <a:cubicBezTo>
                      <a:pt x="2391" y="470"/>
                      <a:pt x="2325" y="387"/>
                      <a:pt x="2259" y="321"/>
                    </a:cubicBezTo>
                    <a:cubicBezTo>
                      <a:pt x="2011" y="114"/>
                      <a:pt x="1563" y="1"/>
                      <a:pt x="1140" y="1"/>
                    </a:cubicBezTo>
                    <a:close/>
                  </a:path>
                </a:pathLst>
              </a:custGeom>
              <a:solidFill>
                <a:srgbClr val="F8F8F8">
                  <a:alpha val="6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9088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5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27.xml"/><Relationship Id="rId7" Type="http://schemas.openxmlformats.org/officeDocument/2006/relationships/tags" Target="../tags/tag1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9" Type="http://schemas.openxmlformats.org/officeDocument/2006/relationships/tags" Target="../tags/tag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ags" Target="../tags/tag4.xml"/><Relationship Id="rId3" Type="http://schemas.openxmlformats.org/officeDocument/2006/relationships/slideLayout" Target="../slideLayouts/slideLayout32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4.xml"/><Relationship Id="rId10" Type="http://schemas.openxmlformats.org/officeDocument/2006/relationships/tags" Target="../tags/tag6.xml"/><Relationship Id="rId4" Type="http://schemas.openxmlformats.org/officeDocument/2006/relationships/slideLayout" Target="../slideLayouts/slideLayout33.xml"/><Relationship Id="rId9" Type="http://schemas.openxmlformats.org/officeDocument/2006/relationships/tags" Target="../tags/tag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3" Type="http://schemas.openxmlformats.org/officeDocument/2006/relationships/slideLayout" Target="../slideLayouts/slideLayout38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10" Type="http://schemas.openxmlformats.org/officeDocument/2006/relationships/tags" Target="../tags/tag9.xml"/><Relationship Id="rId4" Type="http://schemas.openxmlformats.org/officeDocument/2006/relationships/slideLayout" Target="../slideLayouts/slideLayout39.xml"/><Relationship Id="rId9" Type="http://schemas.openxmlformats.org/officeDocument/2006/relationships/tags" Target="../tags/tag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slideLayout" Target="../slideLayouts/slideLayout44.xml"/><Relationship Id="rId7" Type="http://schemas.openxmlformats.org/officeDocument/2006/relationships/theme" Target="../theme/theme6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6.xml"/><Relationship Id="rId10" Type="http://schemas.openxmlformats.org/officeDocument/2006/relationships/tags" Target="../tags/tag12.xml"/><Relationship Id="rId4" Type="http://schemas.openxmlformats.org/officeDocument/2006/relationships/slideLayout" Target="../slideLayouts/slideLayout45.xml"/><Relationship Id="rId9" Type="http://schemas.openxmlformats.org/officeDocument/2006/relationships/tags" Target="../tags/tag1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3" Type="http://schemas.openxmlformats.org/officeDocument/2006/relationships/slideLayout" Target="../slideLayouts/slideLayout50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10" Type="http://schemas.openxmlformats.org/officeDocument/2006/relationships/tags" Target="../tags/tag15.xml"/><Relationship Id="rId4" Type="http://schemas.openxmlformats.org/officeDocument/2006/relationships/slideLayout" Target="../slideLayouts/slideLayout51.xml"/><Relationship Id="rId9" Type="http://schemas.openxmlformats.org/officeDocument/2006/relationships/tags" Target="../tags/tag1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3" Type="http://schemas.openxmlformats.org/officeDocument/2006/relationships/slideLayout" Target="../slideLayouts/slideLayout56.xml"/><Relationship Id="rId7" Type="http://schemas.openxmlformats.org/officeDocument/2006/relationships/theme" Target="../theme/theme8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8.xml"/><Relationship Id="rId10" Type="http://schemas.openxmlformats.org/officeDocument/2006/relationships/tags" Target="../tags/tag18.xml"/><Relationship Id="rId4" Type="http://schemas.openxmlformats.org/officeDocument/2006/relationships/slideLayout" Target="../slideLayouts/slideLayout57.xml"/><Relationship Id="rId9" Type="http://schemas.openxmlformats.org/officeDocument/2006/relationships/tags" Target="../tags/tag1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2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elius"/>
              <a:buNone/>
              <a:defRPr sz="35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●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○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■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●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○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■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●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○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 Vietnam Pro"/>
              <a:buChar char="■"/>
              <a:defRPr>
                <a:solidFill>
                  <a:schemeClr val="dk1"/>
                </a:solidFill>
                <a:latin typeface="Be Vietnam Pro"/>
                <a:ea typeface="Be Vietnam Pro"/>
                <a:cs typeface="Be Vietnam Pro"/>
                <a:sym typeface="Be Vietnam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5836623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94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77EE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9Slide.vn - 2019">
            <a:extLst>
              <a:ext uri="{FF2B5EF4-FFF2-40B4-BE49-F238E27FC236}">
                <a16:creationId xmlns:a16="http://schemas.microsoft.com/office/drawing/2014/main" xmlns="" id="{FE3FD1EB-C1AC-4B6F-8A68-CDAF76D4E0FA}"/>
              </a:ext>
            </a:extLst>
          </p:cNvPr>
          <p:cNvSpPr txBox="1"/>
          <p:nvPr userDrawn="1"/>
        </p:nvSpPr>
        <p:spPr>
          <a:xfrm>
            <a:off x="5110959" y="-1512332"/>
            <a:ext cx="1970091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 defTabSz="1219201">
              <a:buClr>
                <a:srgbClr val="000000"/>
              </a:buClr>
              <a:buFont typeface="Arial"/>
              <a:buNone/>
              <a:defRPr/>
            </a:pPr>
            <a:r>
              <a:rPr lang="en-US" sz="2400" kern="0">
                <a:solidFill>
                  <a:srgbClr val="CFCFCF"/>
                </a:solidFill>
                <a:latin typeface="Arial"/>
                <a:cs typeface="Arial"/>
                <a:sym typeface="Arial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201">
              <a:buClr>
                <a:srgbClr val="000000"/>
              </a:buClr>
              <a:defRPr/>
            </a:pPr>
            <a:fld id="{E69B9EE9-F3BF-4B40-83E7-C9BC68FDDB0E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1219201">
                <a:buClr>
                  <a:srgbClr val="000000"/>
                </a:buClr>
                <a:defRPr/>
              </a:pPr>
              <a:t>12/12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201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201">
              <a:buClr>
                <a:srgbClr val="000000"/>
              </a:buClr>
              <a:defRPr/>
            </a:pPr>
            <a:fld id="{17F55963-6440-4C45-BA09-4E6A99D1BBE0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1219201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7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1">
                <a:buClr>
                  <a:srgbClr val="000000"/>
                </a:buClr>
                <a:buFont typeface="Arial"/>
                <a:buNone/>
                <a:defRPr/>
              </a:pPr>
              <a:endParaRPr lang="en-US" sz="1400" kern="0">
                <a:solidFill>
                  <a:prstClr val="black"/>
                </a:solidFill>
                <a:sym typeface="Arial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1219201">
                <a:buClr>
                  <a:srgbClr val="000000"/>
                </a:buClr>
                <a:buFont typeface="Arial"/>
                <a:buNone/>
                <a:defRPr/>
              </a:pPr>
              <a:endParaRPr lang="en-US" sz="2700" kern="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  <a:cs typeface="Arial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201">
                <a:buClr>
                  <a:srgbClr val="000000"/>
                </a:buClr>
                <a:buFont typeface="Arial"/>
                <a:buNone/>
                <a:defRPr/>
              </a:pPr>
              <a:endParaRPr lang="en-US" sz="1400" kern="0">
                <a:solidFill>
                  <a:prstClr val="white"/>
                </a:solidFill>
                <a:sym typeface="Arial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xmlns="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8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201"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prstClr val="white"/>
              </a:solidFill>
              <a:sym typeface="Arial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xmlns="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201"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6695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1" indent="-228601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01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00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00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402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600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1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1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1" indent="-228601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2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1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1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1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2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77EE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9Slide.vn - 2019">
            <a:extLst>
              <a:ext uri="{FF2B5EF4-FFF2-40B4-BE49-F238E27FC236}">
                <a16:creationId xmlns:a16="http://schemas.microsoft.com/office/drawing/2014/main" xmlns="" id="{FE3FD1EB-C1AC-4B6F-8A68-CDAF76D4E0FA}"/>
              </a:ext>
            </a:extLst>
          </p:cNvPr>
          <p:cNvSpPr txBox="1"/>
          <p:nvPr userDrawn="1"/>
        </p:nvSpPr>
        <p:spPr>
          <a:xfrm>
            <a:off x="5119452" y="-15123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 defTabSz="914446">
              <a:defRPr/>
            </a:pPr>
            <a:r>
              <a:rPr lang="en-US" sz="2400">
                <a:solidFill>
                  <a:srgbClr val="CFCFCF"/>
                </a:solidFill>
                <a:cs typeface="Arial"/>
                <a:sym typeface="Arial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black"/>
                </a:solidFill>
                <a:sym typeface="Arial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914446">
                <a:defRPr/>
              </a:pPr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  <a:cs typeface="Arial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white"/>
                </a:solidFill>
                <a:sym typeface="Arial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xmlns="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xmlns="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10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391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3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77EE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9Slide.vn - 2019">
            <a:extLst>
              <a:ext uri="{FF2B5EF4-FFF2-40B4-BE49-F238E27FC236}">
                <a16:creationId xmlns:a16="http://schemas.microsoft.com/office/drawing/2014/main" xmlns="" id="{FE3FD1EB-C1AC-4B6F-8A68-CDAF76D4E0FA}"/>
              </a:ext>
            </a:extLst>
          </p:cNvPr>
          <p:cNvSpPr txBox="1"/>
          <p:nvPr userDrawn="1"/>
        </p:nvSpPr>
        <p:spPr>
          <a:xfrm>
            <a:off x="5119452" y="-15123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 defTabSz="914446">
              <a:defRPr/>
            </a:pPr>
            <a:r>
              <a:rPr lang="en-US" sz="2400">
                <a:solidFill>
                  <a:srgbClr val="CFCFCF"/>
                </a:solidFill>
                <a:cs typeface="Arial"/>
                <a:sym typeface="Arial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black"/>
                </a:solidFill>
                <a:sym typeface="Arial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914446">
                <a:defRPr/>
              </a:pPr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  <a:cs typeface="Arial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white"/>
                </a:solidFill>
                <a:sym typeface="Arial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xmlns="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xmlns="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10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73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3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77EE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9Slide.vn - 2019">
            <a:extLst>
              <a:ext uri="{FF2B5EF4-FFF2-40B4-BE49-F238E27FC236}">
                <a16:creationId xmlns:a16="http://schemas.microsoft.com/office/drawing/2014/main" xmlns="" id="{FE3FD1EB-C1AC-4B6F-8A68-CDAF76D4E0FA}"/>
              </a:ext>
            </a:extLst>
          </p:cNvPr>
          <p:cNvSpPr txBox="1"/>
          <p:nvPr userDrawn="1"/>
        </p:nvSpPr>
        <p:spPr>
          <a:xfrm>
            <a:off x="5119452" y="-15123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 defTabSz="914446">
              <a:defRPr/>
            </a:pPr>
            <a:r>
              <a:rPr lang="en-US" sz="2400">
                <a:solidFill>
                  <a:srgbClr val="CFCFCF"/>
                </a:solidFill>
                <a:cs typeface="Arial"/>
                <a:sym typeface="Arial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black"/>
                </a:solidFill>
                <a:sym typeface="Arial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914446">
                <a:defRPr/>
              </a:pPr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  <a:cs typeface="Arial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white"/>
                </a:solidFill>
                <a:sym typeface="Arial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xmlns="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xmlns="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10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8229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3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77EE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9Slide.vn - 2019">
            <a:extLst>
              <a:ext uri="{FF2B5EF4-FFF2-40B4-BE49-F238E27FC236}">
                <a16:creationId xmlns:a16="http://schemas.microsoft.com/office/drawing/2014/main" xmlns="" id="{FE3FD1EB-C1AC-4B6F-8A68-CDAF76D4E0FA}"/>
              </a:ext>
            </a:extLst>
          </p:cNvPr>
          <p:cNvSpPr txBox="1"/>
          <p:nvPr userDrawn="1"/>
        </p:nvSpPr>
        <p:spPr>
          <a:xfrm>
            <a:off x="5119452" y="-15123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 defTabSz="914446">
              <a:defRPr/>
            </a:pPr>
            <a:r>
              <a:rPr lang="en-US" sz="2400">
                <a:solidFill>
                  <a:srgbClr val="CFCFCF"/>
                </a:solidFill>
                <a:cs typeface="Arial"/>
                <a:sym typeface="Arial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black"/>
                </a:solidFill>
                <a:sym typeface="Arial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914446">
                <a:defRPr/>
              </a:pPr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  <a:cs typeface="Arial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white"/>
                </a:solidFill>
                <a:sym typeface="Arial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xmlns="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xmlns="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10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8401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3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77EE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9Slide.vn - 2019">
            <a:extLst>
              <a:ext uri="{FF2B5EF4-FFF2-40B4-BE49-F238E27FC236}">
                <a16:creationId xmlns:a16="http://schemas.microsoft.com/office/drawing/2014/main" xmlns="" id="{FE3FD1EB-C1AC-4B6F-8A68-CDAF76D4E0FA}"/>
              </a:ext>
            </a:extLst>
          </p:cNvPr>
          <p:cNvSpPr txBox="1"/>
          <p:nvPr userDrawn="1"/>
        </p:nvSpPr>
        <p:spPr>
          <a:xfrm>
            <a:off x="5119452" y="-15123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 defTabSz="914446">
              <a:defRPr/>
            </a:pPr>
            <a:r>
              <a:rPr lang="en-US" sz="2400">
                <a:solidFill>
                  <a:srgbClr val="CFCFCF"/>
                </a:solidFill>
                <a:cs typeface="Arial"/>
                <a:sym typeface="Arial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2/12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black"/>
                </a:solidFill>
                <a:sym typeface="Arial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defTabSz="914446">
                <a:defRPr/>
              </a:pPr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  <a:cs typeface="Arial"/>
                <a:sym typeface="Arial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sz="1800">
                <a:solidFill>
                  <a:prstClr val="white"/>
                </a:solidFill>
                <a:sym typeface="Arial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xmlns="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xmlns="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10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 sz="1800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91515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3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8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>
                <a:srgbClr val="000000"/>
              </a:buClr>
              <a:buFont typeface="Arial"/>
              <a:buNone/>
            </a:pPr>
            <a:fld id="{1D8BD707-D9CF-40AE-B4C6-C98DA3205C09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buFont typeface="Arial"/>
                <a:buNone/>
              </a:pPr>
              <a:t>12/12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8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>
                <a:srgbClr val="000000"/>
              </a:buClr>
              <a:buFont typeface="Arial"/>
              <a:buNone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8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>
                <a:srgbClr val="000000"/>
              </a:buClr>
              <a:buFont typeface="Arial"/>
              <a:buNone/>
            </a:pPr>
            <a:fld id="{B6F15528-21DE-4FAA-801E-634DDDAF4B2B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573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3.wmf"/><Relationship Id="rId3" Type="http://schemas.openxmlformats.org/officeDocument/2006/relationships/video" Target="../media/media2.mp4"/><Relationship Id="rId21" Type="http://schemas.openxmlformats.org/officeDocument/2006/relationships/image" Target="../media/image45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1.bin"/><Relationship Id="rId2" Type="http://schemas.microsoft.com/office/2007/relationships/media" Target="../media/media2.mp4"/><Relationship Id="rId16" Type="http://schemas.openxmlformats.org/officeDocument/2006/relationships/image" Target="../media/image42.e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47.png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32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1.wmf"/><Relationship Id="rId22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670.pn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42.bin"/><Relationship Id="rId32" Type="http://schemas.openxmlformats.org/officeDocument/2006/relationships/image" Target="../media/image46.png"/><Relationship Id="rId5" Type="http://schemas.openxmlformats.org/officeDocument/2006/relationships/image" Target="../media/image710.png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image" Target="../media/image680.pn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video" Target="../media/media3.mp4"/><Relationship Id="rId7" Type="http://schemas.openxmlformats.org/officeDocument/2006/relationships/oleObject" Target="../embeddings/oleObject47.bin"/><Relationship Id="rId2" Type="http://schemas.microsoft.com/office/2007/relationships/media" Target="../media/media3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108.svg"/><Relationship Id="rId18" Type="http://schemas.openxmlformats.org/officeDocument/2006/relationships/image" Target="../media/image74.png"/><Relationship Id="rId26" Type="http://schemas.openxmlformats.org/officeDocument/2006/relationships/image" Target="../media/image78.png"/><Relationship Id="rId3" Type="http://schemas.openxmlformats.org/officeDocument/2006/relationships/image" Target="../media/image20.svg"/><Relationship Id="rId21" Type="http://schemas.openxmlformats.org/officeDocument/2006/relationships/image" Target="../media/image7.svg"/><Relationship Id="rId7" Type="http://schemas.openxmlformats.org/officeDocument/2006/relationships/image" Target="../media/image24.svg"/><Relationship Id="rId12" Type="http://schemas.openxmlformats.org/officeDocument/2006/relationships/image" Target="../media/image71.png"/><Relationship Id="rId17" Type="http://schemas.openxmlformats.org/officeDocument/2006/relationships/image" Target="../media/image11.svg"/><Relationship Id="rId25" Type="http://schemas.openxmlformats.org/officeDocument/2006/relationships/image" Target="../media/image116.svg"/><Relationship Id="rId2" Type="http://schemas.openxmlformats.org/officeDocument/2006/relationships/image" Target="../media/image66.png"/><Relationship Id="rId16" Type="http://schemas.openxmlformats.org/officeDocument/2006/relationships/image" Target="../media/image73.png"/><Relationship Id="rId20" Type="http://schemas.openxmlformats.org/officeDocument/2006/relationships/image" Target="../media/image75.png"/><Relationship Id="rId29" Type="http://schemas.openxmlformats.org/officeDocument/2006/relationships/image" Target="../media/image120.sv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68.png"/><Relationship Id="rId11" Type="http://schemas.openxmlformats.org/officeDocument/2006/relationships/image" Target="../media/image106.svg"/><Relationship Id="rId24" Type="http://schemas.openxmlformats.org/officeDocument/2006/relationships/image" Target="../media/image77.png"/><Relationship Id="rId5" Type="http://schemas.openxmlformats.org/officeDocument/2006/relationships/image" Target="../media/image22.svg"/><Relationship Id="rId15" Type="http://schemas.openxmlformats.org/officeDocument/2006/relationships/image" Target="../media/image110.svg"/><Relationship Id="rId23" Type="http://schemas.openxmlformats.org/officeDocument/2006/relationships/image" Target="../media/image114.svg"/><Relationship Id="rId28" Type="http://schemas.openxmlformats.org/officeDocument/2006/relationships/image" Target="../media/image79.png"/><Relationship Id="rId10" Type="http://schemas.openxmlformats.org/officeDocument/2006/relationships/image" Target="../media/image70.png"/><Relationship Id="rId19" Type="http://schemas.openxmlformats.org/officeDocument/2006/relationships/image" Target="../media/image112.svg"/><Relationship Id="rId31" Type="http://schemas.openxmlformats.org/officeDocument/2006/relationships/image" Target="../media/image122.svg"/><Relationship Id="rId4" Type="http://schemas.openxmlformats.org/officeDocument/2006/relationships/image" Target="../media/image67.png"/><Relationship Id="rId9" Type="http://schemas.openxmlformats.org/officeDocument/2006/relationships/image" Target="../media/image104.svg"/><Relationship Id="rId14" Type="http://schemas.openxmlformats.org/officeDocument/2006/relationships/image" Target="../media/image72.png"/><Relationship Id="rId22" Type="http://schemas.openxmlformats.org/officeDocument/2006/relationships/image" Target="../media/image76.png"/><Relationship Id="rId27" Type="http://schemas.openxmlformats.org/officeDocument/2006/relationships/image" Target="../media/image118.svg"/><Relationship Id="rId30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slide" Target="slide6.xml"/><Relationship Id="rId3" Type="http://schemas.openxmlformats.org/officeDocument/2006/relationships/slideLayout" Target="../slideLayouts/slideLayout29.xml"/><Relationship Id="rId7" Type="http://schemas.openxmlformats.org/officeDocument/2006/relationships/slide" Target="slide7.xml"/><Relationship Id="rId12" Type="http://schemas.openxmlformats.org/officeDocument/2006/relationships/image" Target="../media/image1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image" Target="../media/image10.gif"/><Relationship Id="rId5" Type="http://schemas.openxmlformats.org/officeDocument/2006/relationships/slide" Target="slide4.xml"/><Relationship Id="rId15" Type="http://schemas.openxmlformats.org/officeDocument/2006/relationships/slide" Target="slide10.xml"/><Relationship Id="rId10" Type="http://schemas.openxmlformats.org/officeDocument/2006/relationships/image" Target="../media/image9.gif"/><Relationship Id="rId4" Type="http://schemas.openxmlformats.org/officeDocument/2006/relationships/image" Target="../media/image7.png"/><Relationship Id="rId9" Type="http://schemas.openxmlformats.org/officeDocument/2006/relationships/image" Target="../media/image8.gif"/><Relationship Id="rId14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3.xml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slide" Target="slide3.xml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slide" Target="slide3.xml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slide" Target="slide3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slide" Target="slide3.xml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860110" y="1295514"/>
            <a:ext cx="2294021" cy="45719"/>
          </a:xfrm>
          <a:prstGeom prst="roundRect">
            <a:avLst>
              <a:gd name="adj" fmla="val 377"/>
            </a:avLst>
          </a:prstGeom>
          <a:solidFill>
            <a:schemeClr val="accent2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524025" y="2854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313646" y="485870"/>
            <a:ext cx="88220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ỜNG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 HỌC CƠ SỞ CÁT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NH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658563" y="5842892"/>
            <a:ext cx="7848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 VIÊN: CAO YẾN NHI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01228" y="95870"/>
            <a:ext cx="2247698" cy="1371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1336" y="4497575"/>
            <a:ext cx="1839418" cy="1899315"/>
          </a:xfrm>
          <a:prstGeom prst="rect">
            <a:avLst/>
          </a:prstGeom>
        </p:spPr>
      </p:pic>
      <p:sp>
        <p:nvSpPr>
          <p:cNvPr id="9" name="Freeform 5">
            <a:extLst>
              <a:ext uri="{FF2B5EF4-FFF2-40B4-BE49-F238E27FC236}">
                <a16:creationId xmlns:a16="http://schemas.microsoft.com/office/drawing/2014/main" xmlns="" id="{5A8749D1-9CFE-080C-C329-94BF120231EE}"/>
              </a:ext>
            </a:extLst>
          </p:cNvPr>
          <p:cNvSpPr/>
          <p:nvPr/>
        </p:nvSpPr>
        <p:spPr>
          <a:xfrm>
            <a:off x="43590" y="3099491"/>
            <a:ext cx="1885950" cy="3413485"/>
          </a:xfrm>
          <a:custGeom>
            <a:avLst/>
            <a:gdLst/>
            <a:ahLst/>
            <a:cxnLst/>
            <a:rect l="l" t="t" r="r" b="b"/>
            <a:pathLst>
              <a:path w="1475099" h="2669863">
                <a:moveTo>
                  <a:pt x="0" y="0"/>
                </a:moveTo>
                <a:lnTo>
                  <a:pt x="1475099" y="0"/>
                </a:lnTo>
                <a:lnTo>
                  <a:pt x="1475099" y="2669863"/>
                </a:lnTo>
                <a:lnTo>
                  <a:pt x="0" y="266986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10" name="TextBox 9"/>
          <p:cNvSpPr txBox="1"/>
          <p:nvPr/>
        </p:nvSpPr>
        <p:spPr>
          <a:xfrm>
            <a:off x="2161214" y="3012649"/>
            <a:ext cx="8229600" cy="1323439"/>
          </a:xfrm>
          <a:prstGeom prst="rect">
            <a:avLst/>
          </a:prstGeom>
          <a:noFill/>
        </p:spPr>
        <p:txBody>
          <a:bodyPr anchor="ctr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, CÔ GIÁO VỀ DỰ </a:t>
            </a:r>
            <a:r>
              <a:rPr lang="en-US" sz="4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vi-VN" sz="40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12025" y="1623343"/>
            <a:ext cx="6477000" cy="584775"/>
          </a:xfrm>
          <a:prstGeom prst="rect">
            <a:avLst/>
          </a:prstGeom>
          <a:noFill/>
        </p:spPr>
        <p:txBody>
          <a:bodyPr anchor="ctr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ln/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THỂ LỚP </a:t>
            </a:r>
            <a:r>
              <a:rPr lang="en-US" sz="3200" b="1" dirty="0" smtClean="0">
                <a:ln/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A6  </a:t>
            </a:r>
            <a:endParaRPr lang="vi-VN" sz="3200" b="1" dirty="0">
              <a:ln/>
              <a:solidFill>
                <a:srgbClr val="00CC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99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84;p1"/>
          <p:cNvSpPr txBox="1"/>
          <p:nvPr/>
        </p:nvSpPr>
        <p:spPr>
          <a:xfrm>
            <a:off x="1391478" y="2092583"/>
            <a:ext cx="9554818" cy="155176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68569" tIns="34275" rIns="68569" bIns="34275" anchor="b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FFFF66"/>
              </a:buClr>
              <a:buSzPts val="7200"/>
              <a:buFont typeface="Arial"/>
              <a:buNone/>
              <a:defRPr/>
            </a:pPr>
            <a:r>
              <a:rPr lang="vi-VN" sz="3000" b="1" kern="0" dirty="0">
                <a:solidFill>
                  <a:srgbClr val="FC6E5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Ò CHƠI KẾT THÚC, </a:t>
            </a:r>
            <a:r>
              <a:rPr lang="en-US" sz="3000" b="1" kern="0" dirty="0">
                <a:solidFill>
                  <a:srgbClr val="FC6E5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ỜI CÁC EM </a:t>
            </a:r>
          </a:p>
          <a:p>
            <a:pPr algn="ctr">
              <a:lnSpc>
                <a:spcPct val="150000"/>
              </a:lnSpc>
              <a:buClr>
                <a:srgbClr val="FFFF66"/>
              </a:buClr>
              <a:buSzPts val="7200"/>
              <a:buFont typeface="Arial"/>
              <a:buNone/>
              <a:defRPr/>
            </a:pPr>
            <a:r>
              <a:rPr lang="en-US" sz="3000" b="1" kern="0" dirty="0">
                <a:solidFill>
                  <a:srgbClr val="FC6E5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ÙNG CHUYỂN SANG NỘI DUNG TIẾP THEO!</a:t>
            </a:r>
            <a:endParaRPr lang="vi-VN" sz="3000" b="1" kern="0" dirty="0">
              <a:solidFill>
                <a:srgbClr val="FC6E5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4" name="Google Shape;4215;p78"/>
          <p:cNvGrpSpPr/>
          <p:nvPr/>
        </p:nvGrpSpPr>
        <p:grpSpPr>
          <a:xfrm>
            <a:off x="-172278" y="4996071"/>
            <a:ext cx="12470295" cy="1861930"/>
            <a:chOff x="-499275" y="3717297"/>
            <a:chExt cx="10142528" cy="1426203"/>
          </a:xfrm>
        </p:grpSpPr>
        <p:sp>
          <p:nvSpPr>
            <p:cNvPr id="5" name="Google Shape;4216;p78"/>
            <p:cNvSpPr/>
            <p:nvPr/>
          </p:nvSpPr>
          <p:spPr>
            <a:xfrm>
              <a:off x="-499275" y="3717297"/>
              <a:ext cx="10142528" cy="946764"/>
            </a:xfrm>
            <a:custGeom>
              <a:avLst/>
              <a:gdLst/>
              <a:ahLst/>
              <a:cxnLst/>
              <a:rect l="l" t="t" r="r" b="b"/>
              <a:pathLst>
                <a:path w="285705" h="19387" extrusionOk="0">
                  <a:moveTo>
                    <a:pt x="156855" y="3628"/>
                  </a:moveTo>
                  <a:cubicBezTo>
                    <a:pt x="156858" y="3630"/>
                    <a:pt x="156860" y="3633"/>
                    <a:pt x="156863" y="3636"/>
                  </a:cubicBezTo>
                  <a:lnTo>
                    <a:pt x="156863" y="3636"/>
                  </a:lnTo>
                  <a:cubicBezTo>
                    <a:pt x="156860" y="3633"/>
                    <a:pt x="156858" y="3630"/>
                    <a:pt x="156855" y="3628"/>
                  </a:cubicBezTo>
                  <a:close/>
                  <a:moveTo>
                    <a:pt x="157019" y="3628"/>
                  </a:moveTo>
                  <a:cubicBezTo>
                    <a:pt x="157022" y="3631"/>
                    <a:pt x="157025" y="3634"/>
                    <a:pt x="157028" y="3637"/>
                  </a:cubicBezTo>
                  <a:lnTo>
                    <a:pt x="157028" y="3637"/>
                  </a:lnTo>
                  <a:cubicBezTo>
                    <a:pt x="157025" y="3634"/>
                    <a:pt x="157022" y="3630"/>
                    <a:pt x="157019" y="3628"/>
                  </a:cubicBezTo>
                  <a:close/>
                  <a:moveTo>
                    <a:pt x="39070" y="3635"/>
                  </a:moveTo>
                  <a:lnTo>
                    <a:pt x="39070" y="3635"/>
                  </a:lnTo>
                  <a:cubicBezTo>
                    <a:pt x="39073" y="3638"/>
                    <a:pt x="39076" y="3641"/>
                    <a:pt x="39079" y="3644"/>
                  </a:cubicBezTo>
                  <a:lnTo>
                    <a:pt x="39079" y="3644"/>
                  </a:lnTo>
                  <a:cubicBezTo>
                    <a:pt x="39076" y="3641"/>
                    <a:pt x="39073" y="3637"/>
                    <a:pt x="39070" y="3635"/>
                  </a:cubicBezTo>
                  <a:close/>
                  <a:moveTo>
                    <a:pt x="39234" y="3635"/>
                  </a:moveTo>
                  <a:cubicBezTo>
                    <a:pt x="39237" y="3638"/>
                    <a:pt x="39240" y="3641"/>
                    <a:pt x="39243" y="3644"/>
                  </a:cubicBezTo>
                  <a:lnTo>
                    <a:pt x="39243" y="3644"/>
                  </a:lnTo>
                  <a:cubicBezTo>
                    <a:pt x="39240" y="3641"/>
                    <a:pt x="39237" y="3637"/>
                    <a:pt x="39234" y="3635"/>
                  </a:cubicBezTo>
                  <a:close/>
                  <a:moveTo>
                    <a:pt x="235522" y="3635"/>
                  </a:moveTo>
                  <a:cubicBezTo>
                    <a:pt x="235525" y="3638"/>
                    <a:pt x="235528" y="3641"/>
                    <a:pt x="235532" y="3645"/>
                  </a:cubicBezTo>
                  <a:lnTo>
                    <a:pt x="235532" y="3645"/>
                  </a:lnTo>
                  <a:cubicBezTo>
                    <a:pt x="235528" y="3641"/>
                    <a:pt x="235525" y="3638"/>
                    <a:pt x="235522" y="3635"/>
                  </a:cubicBezTo>
                  <a:close/>
                  <a:moveTo>
                    <a:pt x="17" y="3638"/>
                  </a:moveTo>
                  <a:lnTo>
                    <a:pt x="17" y="3638"/>
                  </a:lnTo>
                  <a:cubicBezTo>
                    <a:pt x="20" y="3641"/>
                    <a:pt x="22" y="3643"/>
                    <a:pt x="25" y="3646"/>
                  </a:cubicBezTo>
                  <a:lnTo>
                    <a:pt x="25" y="3646"/>
                  </a:lnTo>
                  <a:cubicBezTo>
                    <a:pt x="22" y="3643"/>
                    <a:pt x="20" y="3641"/>
                    <a:pt x="17" y="3638"/>
                  </a:cubicBezTo>
                  <a:close/>
                  <a:moveTo>
                    <a:pt x="196236" y="3631"/>
                  </a:moveTo>
                  <a:cubicBezTo>
                    <a:pt x="196243" y="3639"/>
                    <a:pt x="196250" y="3646"/>
                    <a:pt x="196257" y="3654"/>
                  </a:cubicBezTo>
                  <a:lnTo>
                    <a:pt x="196257" y="3654"/>
                  </a:lnTo>
                  <a:cubicBezTo>
                    <a:pt x="196248" y="3644"/>
                    <a:pt x="196241" y="3636"/>
                    <a:pt x="196236" y="3631"/>
                  </a:cubicBezTo>
                  <a:close/>
                  <a:moveTo>
                    <a:pt x="196072" y="3631"/>
                  </a:moveTo>
                  <a:lnTo>
                    <a:pt x="196072" y="3631"/>
                  </a:lnTo>
                  <a:cubicBezTo>
                    <a:pt x="196081" y="3641"/>
                    <a:pt x="196090" y="3650"/>
                    <a:pt x="196099" y="3660"/>
                  </a:cubicBezTo>
                  <a:lnTo>
                    <a:pt x="196099" y="3660"/>
                  </a:lnTo>
                  <a:cubicBezTo>
                    <a:pt x="196087" y="3647"/>
                    <a:pt x="196078" y="3638"/>
                    <a:pt x="196072" y="3631"/>
                  </a:cubicBezTo>
                  <a:close/>
                  <a:moveTo>
                    <a:pt x="78415" y="5086"/>
                  </a:moveTo>
                  <a:cubicBezTo>
                    <a:pt x="78412" y="5089"/>
                    <a:pt x="78409" y="5092"/>
                    <a:pt x="78405" y="5097"/>
                  </a:cubicBezTo>
                  <a:lnTo>
                    <a:pt x="78405" y="5097"/>
                  </a:lnTo>
                  <a:cubicBezTo>
                    <a:pt x="78409" y="5092"/>
                    <a:pt x="78413" y="5089"/>
                    <a:pt x="78415" y="5086"/>
                  </a:cubicBezTo>
                  <a:close/>
                  <a:moveTo>
                    <a:pt x="128752" y="5968"/>
                  </a:moveTo>
                  <a:lnTo>
                    <a:pt x="128752" y="5968"/>
                  </a:lnTo>
                  <a:cubicBezTo>
                    <a:pt x="128749" y="5971"/>
                    <a:pt x="128746" y="5974"/>
                    <a:pt x="128743" y="5978"/>
                  </a:cubicBezTo>
                  <a:lnTo>
                    <a:pt x="128743" y="5978"/>
                  </a:lnTo>
                  <a:cubicBezTo>
                    <a:pt x="128746" y="5975"/>
                    <a:pt x="128749" y="5971"/>
                    <a:pt x="128752" y="5968"/>
                  </a:cubicBezTo>
                  <a:close/>
                  <a:moveTo>
                    <a:pt x="128626" y="5968"/>
                  </a:moveTo>
                  <a:lnTo>
                    <a:pt x="128626" y="5968"/>
                  </a:lnTo>
                  <a:cubicBezTo>
                    <a:pt x="128623" y="5971"/>
                    <a:pt x="128620" y="5974"/>
                    <a:pt x="128616" y="5978"/>
                  </a:cubicBezTo>
                  <a:lnTo>
                    <a:pt x="128616" y="5978"/>
                  </a:lnTo>
                  <a:cubicBezTo>
                    <a:pt x="128620" y="5974"/>
                    <a:pt x="128623" y="5971"/>
                    <a:pt x="128626" y="5968"/>
                  </a:cubicBezTo>
                  <a:close/>
                  <a:moveTo>
                    <a:pt x="246474" y="5982"/>
                  </a:moveTo>
                  <a:cubicBezTo>
                    <a:pt x="246471" y="5985"/>
                    <a:pt x="246467" y="5989"/>
                    <a:pt x="246463" y="5994"/>
                  </a:cubicBezTo>
                  <a:lnTo>
                    <a:pt x="246463" y="5994"/>
                  </a:lnTo>
                  <a:cubicBezTo>
                    <a:pt x="246467" y="5990"/>
                    <a:pt x="246470" y="5986"/>
                    <a:pt x="246474" y="5982"/>
                  </a:cubicBezTo>
                  <a:close/>
                  <a:moveTo>
                    <a:pt x="10970" y="5982"/>
                  </a:moveTo>
                  <a:cubicBezTo>
                    <a:pt x="10966" y="5986"/>
                    <a:pt x="10962" y="5990"/>
                    <a:pt x="10957" y="5995"/>
                  </a:cubicBezTo>
                  <a:lnTo>
                    <a:pt x="10957" y="5995"/>
                  </a:lnTo>
                  <a:cubicBezTo>
                    <a:pt x="10962" y="5990"/>
                    <a:pt x="10967" y="5986"/>
                    <a:pt x="10970" y="5982"/>
                  </a:cubicBezTo>
                  <a:close/>
                  <a:moveTo>
                    <a:pt x="246401" y="5982"/>
                  </a:moveTo>
                  <a:cubicBezTo>
                    <a:pt x="246397" y="5986"/>
                    <a:pt x="246392" y="5990"/>
                    <a:pt x="246387" y="5996"/>
                  </a:cubicBezTo>
                  <a:lnTo>
                    <a:pt x="246387" y="5996"/>
                  </a:lnTo>
                  <a:cubicBezTo>
                    <a:pt x="246392" y="5990"/>
                    <a:pt x="246397" y="5986"/>
                    <a:pt x="246401" y="5982"/>
                  </a:cubicBezTo>
                  <a:close/>
                  <a:moveTo>
                    <a:pt x="26457" y="5696"/>
                  </a:moveTo>
                  <a:cubicBezTo>
                    <a:pt x="26457" y="5940"/>
                    <a:pt x="26461" y="6191"/>
                    <a:pt x="26471" y="6446"/>
                  </a:cubicBezTo>
                  <a:lnTo>
                    <a:pt x="26405" y="6251"/>
                  </a:lnTo>
                  <a:lnTo>
                    <a:pt x="26405" y="6184"/>
                  </a:lnTo>
                  <a:cubicBezTo>
                    <a:pt x="26419" y="6010"/>
                    <a:pt x="26440" y="5850"/>
                    <a:pt x="26457" y="5696"/>
                  </a:cubicBezTo>
                  <a:close/>
                  <a:moveTo>
                    <a:pt x="65677" y="5696"/>
                  </a:moveTo>
                  <a:cubicBezTo>
                    <a:pt x="65677" y="5940"/>
                    <a:pt x="65680" y="6195"/>
                    <a:pt x="65691" y="6446"/>
                  </a:cubicBezTo>
                  <a:lnTo>
                    <a:pt x="65625" y="6251"/>
                  </a:lnTo>
                  <a:cubicBezTo>
                    <a:pt x="65621" y="6230"/>
                    <a:pt x="65618" y="6209"/>
                    <a:pt x="65621" y="6184"/>
                  </a:cubicBezTo>
                  <a:cubicBezTo>
                    <a:pt x="65639" y="6010"/>
                    <a:pt x="65656" y="5850"/>
                    <a:pt x="65677" y="5696"/>
                  </a:cubicBezTo>
                  <a:close/>
                  <a:moveTo>
                    <a:pt x="104890" y="5696"/>
                  </a:moveTo>
                  <a:cubicBezTo>
                    <a:pt x="104890" y="5940"/>
                    <a:pt x="104897" y="6195"/>
                    <a:pt x="104904" y="6446"/>
                  </a:cubicBezTo>
                  <a:lnTo>
                    <a:pt x="104838" y="6251"/>
                  </a:lnTo>
                  <a:lnTo>
                    <a:pt x="104838" y="6184"/>
                  </a:lnTo>
                  <a:cubicBezTo>
                    <a:pt x="104855" y="6010"/>
                    <a:pt x="104872" y="5850"/>
                    <a:pt x="104890" y="5696"/>
                  </a:cubicBezTo>
                  <a:close/>
                  <a:moveTo>
                    <a:pt x="144235" y="5696"/>
                  </a:moveTo>
                  <a:cubicBezTo>
                    <a:pt x="144235" y="5940"/>
                    <a:pt x="144242" y="6188"/>
                    <a:pt x="144249" y="6446"/>
                  </a:cubicBezTo>
                  <a:lnTo>
                    <a:pt x="144183" y="6251"/>
                  </a:lnTo>
                  <a:lnTo>
                    <a:pt x="144183" y="6184"/>
                  </a:lnTo>
                  <a:cubicBezTo>
                    <a:pt x="144197" y="6010"/>
                    <a:pt x="144218" y="5850"/>
                    <a:pt x="144235" y="5696"/>
                  </a:cubicBezTo>
                  <a:close/>
                  <a:moveTo>
                    <a:pt x="183455" y="5696"/>
                  </a:moveTo>
                  <a:cubicBezTo>
                    <a:pt x="183455" y="5940"/>
                    <a:pt x="183459" y="6191"/>
                    <a:pt x="183469" y="6446"/>
                  </a:cubicBezTo>
                  <a:lnTo>
                    <a:pt x="183403" y="6251"/>
                  </a:lnTo>
                  <a:cubicBezTo>
                    <a:pt x="183403" y="6230"/>
                    <a:pt x="183399" y="6205"/>
                    <a:pt x="183399" y="6184"/>
                  </a:cubicBezTo>
                  <a:cubicBezTo>
                    <a:pt x="183417" y="6010"/>
                    <a:pt x="183434" y="5850"/>
                    <a:pt x="183455" y="5696"/>
                  </a:cubicBezTo>
                  <a:close/>
                  <a:moveTo>
                    <a:pt x="222675" y="5696"/>
                  </a:moveTo>
                  <a:lnTo>
                    <a:pt x="222675" y="5696"/>
                  </a:lnTo>
                  <a:cubicBezTo>
                    <a:pt x="222668" y="5940"/>
                    <a:pt x="222675" y="6195"/>
                    <a:pt x="222686" y="6446"/>
                  </a:cubicBezTo>
                  <a:lnTo>
                    <a:pt x="222616" y="6251"/>
                  </a:lnTo>
                  <a:lnTo>
                    <a:pt x="222616" y="6184"/>
                  </a:lnTo>
                  <a:cubicBezTo>
                    <a:pt x="222637" y="6010"/>
                    <a:pt x="222654" y="5850"/>
                    <a:pt x="222675" y="5696"/>
                  </a:cubicBezTo>
                  <a:close/>
                  <a:moveTo>
                    <a:pt x="261961" y="5696"/>
                  </a:moveTo>
                  <a:cubicBezTo>
                    <a:pt x="261961" y="5940"/>
                    <a:pt x="261968" y="6195"/>
                    <a:pt x="261975" y="6446"/>
                  </a:cubicBezTo>
                  <a:lnTo>
                    <a:pt x="261909" y="6251"/>
                  </a:lnTo>
                  <a:cubicBezTo>
                    <a:pt x="261913" y="6230"/>
                    <a:pt x="261909" y="6205"/>
                    <a:pt x="261906" y="6184"/>
                  </a:cubicBezTo>
                  <a:cubicBezTo>
                    <a:pt x="261923" y="6010"/>
                    <a:pt x="261940" y="5850"/>
                    <a:pt x="261961" y="5696"/>
                  </a:cubicBezTo>
                  <a:close/>
                  <a:moveTo>
                    <a:pt x="29021" y="5825"/>
                  </a:moveTo>
                  <a:cubicBezTo>
                    <a:pt x="29042" y="5853"/>
                    <a:pt x="29059" y="5888"/>
                    <a:pt x="29077" y="5919"/>
                  </a:cubicBezTo>
                  <a:cubicBezTo>
                    <a:pt x="28972" y="6146"/>
                    <a:pt x="28867" y="6376"/>
                    <a:pt x="28770" y="6613"/>
                  </a:cubicBezTo>
                  <a:cubicBezTo>
                    <a:pt x="28825" y="6341"/>
                    <a:pt x="28909" y="6076"/>
                    <a:pt x="29021" y="5825"/>
                  </a:cubicBezTo>
                  <a:close/>
                  <a:moveTo>
                    <a:pt x="68241" y="5822"/>
                  </a:moveTo>
                  <a:lnTo>
                    <a:pt x="68296" y="5919"/>
                  </a:lnTo>
                  <a:cubicBezTo>
                    <a:pt x="68188" y="6146"/>
                    <a:pt x="68087" y="6376"/>
                    <a:pt x="67986" y="6613"/>
                  </a:cubicBezTo>
                  <a:cubicBezTo>
                    <a:pt x="68045" y="6341"/>
                    <a:pt x="68129" y="6076"/>
                    <a:pt x="68241" y="5822"/>
                  </a:cubicBezTo>
                  <a:close/>
                  <a:moveTo>
                    <a:pt x="107461" y="5822"/>
                  </a:moveTo>
                  <a:cubicBezTo>
                    <a:pt x="107475" y="5857"/>
                    <a:pt x="107495" y="5888"/>
                    <a:pt x="107516" y="5919"/>
                  </a:cubicBezTo>
                  <a:cubicBezTo>
                    <a:pt x="107408" y="6146"/>
                    <a:pt x="107304" y="6376"/>
                    <a:pt x="107206" y="6613"/>
                  </a:cubicBezTo>
                  <a:cubicBezTo>
                    <a:pt x="107293" y="6233"/>
                    <a:pt x="107380" y="5986"/>
                    <a:pt x="107461" y="5822"/>
                  </a:cubicBezTo>
                  <a:close/>
                  <a:moveTo>
                    <a:pt x="146799" y="5822"/>
                  </a:moveTo>
                  <a:cubicBezTo>
                    <a:pt x="146820" y="5853"/>
                    <a:pt x="146841" y="5888"/>
                    <a:pt x="146858" y="5919"/>
                  </a:cubicBezTo>
                  <a:cubicBezTo>
                    <a:pt x="146754" y="6146"/>
                    <a:pt x="146646" y="6376"/>
                    <a:pt x="146548" y="6613"/>
                  </a:cubicBezTo>
                  <a:cubicBezTo>
                    <a:pt x="146604" y="6341"/>
                    <a:pt x="146687" y="6076"/>
                    <a:pt x="146799" y="5822"/>
                  </a:cubicBezTo>
                  <a:close/>
                  <a:moveTo>
                    <a:pt x="186019" y="5825"/>
                  </a:moveTo>
                  <a:lnTo>
                    <a:pt x="186075" y="5919"/>
                  </a:lnTo>
                  <a:cubicBezTo>
                    <a:pt x="185967" y="6146"/>
                    <a:pt x="185866" y="6376"/>
                    <a:pt x="185764" y="6613"/>
                  </a:cubicBezTo>
                  <a:cubicBezTo>
                    <a:pt x="185824" y="6341"/>
                    <a:pt x="185907" y="6076"/>
                    <a:pt x="186019" y="5825"/>
                  </a:cubicBezTo>
                  <a:close/>
                  <a:moveTo>
                    <a:pt x="225239" y="5822"/>
                  </a:moveTo>
                  <a:cubicBezTo>
                    <a:pt x="225256" y="5857"/>
                    <a:pt x="225274" y="5888"/>
                    <a:pt x="225295" y="5919"/>
                  </a:cubicBezTo>
                  <a:cubicBezTo>
                    <a:pt x="225187" y="6146"/>
                    <a:pt x="225085" y="6376"/>
                    <a:pt x="224984" y="6613"/>
                  </a:cubicBezTo>
                  <a:cubicBezTo>
                    <a:pt x="225044" y="6341"/>
                    <a:pt x="225127" y="6076"/>
                    <a:pt x="225239" y="5822"/>
                  </a:cubicBezTo>
                  <a:close/>
                  <a:moveTo>
                    <a:pt x="264525" y="5825"/>
                  </a:moveTo>
                  <a:lnTo>
                    <a:pt x="264584" y="5919"/>
                  </a:lnTo>
                  <a:cubicBezTo>
                    <a:pt x="264473" y="6146"/>
                    <a:pt x="264375" y="6376"/>
                    <a:pt x="264274" y="6613"/>
                  </a:cubicBezTo>
                  <a:cubicBezTo>
                    <a:pt x="264330" y="6341"/>
                    <a:pt x="264417" y="6076"/>
                    <a:pt x="264525" y="5825"/>
                  </a:cubicBezTo>
                  <a:close/>
                  <a:moveTo>
                    <a:pt x="85078" y="6725"/>
                  </a:moveTo>
                  <a:lnTo>
                    <a:pt x="85078" y="6725"/>
                  </a:lnTo>
                  <a:cubicBezTo>
                    <a:pt x="85083" y="6738"/>
                    <a:pt x="85086" y="6749"/>
                    <a:pt x="85087" y="6762"/>
                  </a:cubicBezTo>
                  <a:lnTo>
                    <a:pt x="85087" y="6762"/>
                  </a:lnTo>
                  <a:cubicBezTo>
                    <a:pt x="85084" y="6751"/>
                    <a:pt x="85078" y="6738"/>
                    <a:pt x="85078" y="6725"/>
                  </a:cubicBezTo>
                  <a:close/>
                  <a:moveTo>
                    <a:pt x="6641" y="6725"/>
                  </a:moveTo>
                  <a:lnTo>
                    <a:pt x="6655" y="6774"/>
                  </a:lnTo>
                  <a:lnTo>
                    <a:pt x="6645" y="6767"/>
                  </a:lnTo>
                  <a:cubicBezTo>
                    <a:pt x="6645" y="6753"/>
                    <a:pt x="6645" y="6739"/>
                    <a:pt x="6641" y="6725"/>
                  </a:cubicBezTo>
                  <a:close/>
                  <a:moveTo>
                    <a:pt x="45858" y="6725"/>
                  </a:moveTo>
                  <a:lnTo>
                    <a:pt x="45872" y="6774"/>
                  </a:lnTo>
                  <a:lnTo>
                    <a:pt x="45865" y="6763"/>
                  </a:lnTo>
                  <a:cubicBezTo>
                    <a:pt x="45865" y="6753"/>
                    <a:pt x="45861" y="6739"/>
                    <a:pt x="45858" y="6725"/>
                  </a:cubicBezTo>
                  <a:close/>
                  <a:moveTo>
                    <a:pt x="163640" y="6725"/>
                  </a:moveTo>
                  <a:lnTo>
                    <a:pt x="163650" y="6774"/>
                  </a:lnTo>
                  <a:lnTo>
                    <a:pt x="163643" y="6774"/>
                  </a:lnTo>
                  <a:cubicBezTo>
                    <a:pt x="163643" y="6756"/>
                    <a:pt x="163643" y="6743"/>
                    <a:pt x="163640" y="6725"/>
                  </a:cubicBezTo>
                  <a:close/>
                  <a:moveTo>
                    <a:pt x="202856" y="6725"/>
                  </a:moveTo>
                  <a:lnTo>
                    <a:pt x="202870" y="6774"/>
                  </a:lnTo>
                  <a:lnTo>
                    <a:pt x="202863" y="6767"/>
                  </a:lnTo>
                  <a:cubicBezTo>
                    <a:pt x="202863" y="6753"/>
                    <a:pt x="202859" y="6739"/>
                    <a:pt x="202856" y="6725"/>
                  </a:cubicBezTo>
                  <a:close/>
                  <a:moveTo>
                    <a:pt x="14029" y="6125"/>
                  </a:moveTo>
                  <a:cubicBezTo>
                    <a:pt x="14043" y="6317"/>
                    <a:pt x="14060" y="6509"/>
                    <a:pt x="14081" y="6701"/>
                  </a:cubicBezTo>
                  <a:cubicBezTo>
                    <a:pt x="14026" y="6739"/>
                    <a:pt x="13970" y="6781"/>
                    <a:pt x="13914" y="6830"/>
                  </a:cubicBezTo>
                  <a:cubicBezTo>
                    <a:pt x="13903" y="6704"/>
                    <a:pt x="13896" y="6579"/>
                    <a:pt x="13886" y="6460"/>
                  </a:cubicBezTo>
                  <a:cubicBezTo>
                    <a:pt x="13879" y="6341"/>
                    <a:pt x="13984" y="6230"/>
                    <a:pt x="14029" y="6125"/>
                  </a:cubicBezTo>
                  <a:close/>
                  <a:moveTo>
                    <a:pt x="53249" y="6125"/>
                  </a:moveTo>
                  <a:cubicBezTo>
                    <a:pt x="53263" y="6317"/>
                    <a:pt x="53280" y="6509"/>
                    <a:pt x="53298" y="6701"/>
                  </a:cubicBezTo>
                  <a:lnTo>
                    <a:pt x="53127" y="6830"/>
                  </a:lnTo>
                  <a:cubicBezTo>
                    <a:pt x="53123" y="6704"/>
                    <a:pt x="53113" y="6579"/>
                    <a:pt x="53106" y="6460"/>
                  </a:cubicBezTo>
                  <a:cubicBezTo>
                    <a:pt x="53095" y="6341"/>
                    <a:pt x="53204" y="6230"/>
                    <a:pt x="53249" y="6125"/>
                  </a:cubicBezTo>
                  <a:close/>
                  <a:moveTo>
                    <a:pt x="92465" y="6125"/>
                  </a:moveTo>
                  <a:lnTo>
                    <a:pt x="92518" y="6701"/>
                  </a:lnTo>
                  <a:lnTo>
                    <a:pt x="92347" y="6830"/>
                  </a:lnTo>
                  <a:cubicBezTo>
                    <a:pt x="92343" y="6704"/>
                    <a:pt x="92333" y="6579"/>
                    <a:pt x="92319" y="6460"/>
                  </a:cubicBezTo>
                  <a:lnTo>
                    <a:pt x="92465" y="6125"/>
                  </a:lnTo>
                  <a:close/>
                  <a:moveTo>
                    <a:pt x="131811" y="6125"/>
                  </a:moveTo>
                  <a:lnTo>
                    <a:pt x="131863" y="6701"/>
                  </a:lnTo>
                  <a:cubicBezTo>
                    <a:pt x="131811" y="6739"/>
                    <a:pt x="131748" y="6781"/>
                    <a:pt x="131692" y="6830"/>
                  </a:cubicBezTo>
                  <a:cubicBezTo>
                    <a:pt x="131682" y="6704"/>
                    <a:pt x="131675" y="6579"/>
                    <a:pt x="131664" y="6460"/>
                  </a:cubicBezTo>
                  <a:cubicBezTo>
                    <a:pt x="131657" y="6341"/>
                    <a:pt x="131762" y="6230"/>
                    <a:pt x="131811" y="6125"/>
                  </a:cubicBezTo>
                  <a:close/>
                  <a:moveTo>
                    <a:pt x="171027" y="6125"/>
                  </a:moveTo>
                  <a:cubicBezTo>
                    <a:pt x="171041" y="6317"/>
                    <a:pt x="171059" y="6509"/>
                    <a:pt x="171076" y="6701"/>
                  </a:cubicBezTo>
                  <a:lnTo>
                    <a:pt x="170905" y="6830"/>
                  </a:lnTo>
                  <a:cubicBezTo>
                    <a:pt x="170902" y="6704"/>
                    <a:pt x="170895" y="6579"/>
                    <a:pt x="170884" y="6460"/>
                  </a:cubicBezTo>
                  <a:cubicBezTo>
                    <a:pt x="170877" y="6341"/>
                    <a:pt x="170982" y="6230"/>
                    <a:pt x="171027" y="6125"/>
                  </a:cubicBezTo>
                  <a:close/>
                  <a:moveTo>
                    <a:pt x="210244" y="6125"/>
                  </a:moveTo>
                  <a:lnTo>
                    <a:pt x="210296" y="6701"/>
                  </a:lnTo>
                  <a:lnTo>
                    <a:pt x="210125" y="6830"/>
                  </a:lnTo>
                  <a:cubicBezTo>
                    <a:pt x="210122" y="6704"/>
                    <a:pt x="210115" y="6579"/>
                    <a:pt x="210104" y="6460"/>
                  </a:cubicBezTo>
                  <a:lnTo>
                    <a:pt x="210244" y="6125"/>
                  </a:lnTo>
                  <a:close/>
                  <a:moveTo>
                    <a:pt x="249537" y="6125"/>
                  </a:moveTo>
                  <a:cubicBezTo>
                    <a:pt x="249551" y="6317"/>
                    <a:pt x="249568" y="6509"/>
                    <a:pt x="249586" y="6701"/>
                  </a:cubicBezTo>
                  <a:lnTo>
                    <a:pt x="249415" y="6830"/>
                  </a:lnTo>
                  <a:cubicBezTo>
                    <a:pt x="249411" y="6704"/>
                    <a:pt x="249401" y="6579"/>
                    <a:pt x="249394" y="6460"/>
                  </a:cubicBezTo>
                  <a:cubicBezTo>
                    <a:pt x="249383" y="6341"/>
                    <a:pt x="249488" y="6230"/>
                    <a:pt x="249537" y="6125"/>
                  </a:cubicBezTo>
                  <a:close/>
                  <a:moveTo>
                    <a:pt x="64121" y="6648"/>
                  </a:moveTo>
                  <a:lnTo>
                    <a:pt x="64215" y="6882"/>
                  </a:lnTo>
                  <a:lnTo>
                    <a:pt x="64215" y="6882"/>
                  </a:lnTo>
                  <a:lnTo>
                    <a:pt x="64139" y="6823"/>
                  </a:lnTo>
                  <a:cubicBezTo>
                    <a:pt x="64132" y="6767"/>
                    <a:pt x="64128" y="6704"/>
                    <a:pt x="64121" y="6648"/>
                  </a:cubicBezTo>
                  <a:close/>
                  <a:moveTo>
                    <a:pt x="103338" y="6648"/>
                  </a:moveTo>
                  <a:lnTo>
                    <a:pt x="103338" y="6648"/>
                  </a:lnTo>
                  <a:cubicBezTo>
                    <a:pt x="103369" y="6722"/>
                    <a:pt x="103400" y="6802"/>
                    <a:pt x="103432" y="6882"/>
                  </a:cubicBezTo>
                  <a:lnTo>
                    <a:pt x="103432" y="6882"/>
                  </a:lnTo>
                  <a:lnTo>
                    <a:pt x="103355" y="6823"/>
                  </a:lnTo>
                  <a:cubicBezTo>
                    <a:pt x="103352" y="6767"/>
                    <a:pt x="103341" y="6704"/>
                    <a:pt x="103338" y="6648"/>
                  </a:cubicBezTo>
                  <a:close/>
                  <a:moveTo>
                    <a:pt x="142683" y="6648"/>
                  </a:moveTo>
                  <a:lnTo>
                    <a:pt x="142683" y="6648"/>
                  </a:lnTo>
                  <a:cubicBezTo>
                    <a:pt x="142715" y="6722"/>
                    <a:pt x="142742" y="6802"/>
                    <a:pt x="142777" y="6882"/>
                  </a:cubicBezTo>
                  <a:lnTo>
                    <a:pt x="142777" y="6882"/>
                  </a:lnTo>
                  <a:lnTo>
                    <a:pt x="142701" y="6823"/>
                  </a:lnTo>
                  <a:cubicBezTo>
                    <a:pt x="142694" y="6767"/>
                    <a:pt x="142690" y="6704"/>
                    <a:pt x="142683" y="6648"/>
                  </a:cubicBezTo>
                  <a:close/>
                  <a:moveTo>
                    <a:pt x="221116" y="6648"/>
                  </a:moveTo>
                  <a:lnTo>
                    <a:pt x="221116" y="6648"/>
                  </a:lnTo>
                  <a:cubicBezTo>
                    <a:pt x="221151" y="6722"/>
                    <a:pt x="221179" y="6802"/>
                    <a:pt x="221210" y="6882"/>
                  </a:cubicBezTo>
                  <a:lnTo>
                    <a:pt x="221210" y="6882"/>
                  </a:lnTo>
                  <a:lnTo>
                    <a:pt x="221137" y="6823"/>
                  </a:lnTo>
                  <a:cubicBezTo>
                    <a:pt x="221130" y="6767"/>
                    <a:pt x="221126" y="6704"/>
                    <a:pt x="221116" y="6648"/>
                  </a:cubicBezTo>
                  <a:close/>
                  <a:moveTo>
                    <a:pt x="260413" y="6648"/>
                  </a:moveTo>
                  <a:cubicBezTo>
                    <a:pt x="260437" y="6722"/>
                    <a:pt x="260468" y="6802"/>
                    <a:pt x="260503" y="6882"/>
                  </a:cubicBezTo>
                  <a:lnTo>
                    <a:pt x="260503" y="6882"/>
                  </a:lnTo>
                  <a:lnTo>
                    <a:pt x="260430" y="6823"/>
                  </a:lnTo>
                  <a:cubicBezTo>
                    <a:pt x="260420" y="6767"/>
                    <a:pt x="260416" y="6704"/>
                    <a:pt x="260413" y="6648"/>
                  </a:cubicBezTo>
                  <a:close/>
                  <a:moveTo>
                    <a:pt x="24905" y="6648"/>
                  </a:moveTo>
                  <a:lnTo>
                    <a:pt x="24905" y="6648"/>
                  </a:lnTo>
                  <a:cubicBezTo>
                    <a:pt x="24933" y="6722"/>
                    <a:pt x="24968" y="6798"/>
                    <a:pt x="24996" y="6882"/>
                  </a:cubicBezTo>
                  <a:lnTo>
                    <a:pt x="24922" y="6823"/>
                  </a:lnTo>
                  <a:cubicBezTo>
                    <a:pt x="24915" y="6767"/>
                    <a:pt x="24908" y="6704"/>
                    <a:pt x="24905" y="6648"/>
                  </a:cubicBezTo>
                  <a:close/>
                  <a:moveTo>
                    <a:pt x="181900" y="6648"/>
                  </a:moveTo>
                  <a:lnTo>
                    <a:pt x="181994" y="6882"/>
                  </a:lnTo>
                  <a:lnTo>
                    <a:pt x="181917" y="6823"/>
                  </a:lnTo>
                  <a:cubicBezTo>
                    <a:pt x="181914" y="6767"/>
                    <a:pt x="181907" y="6704"/>
                    <a:pt x="181900" y="6648"/>
                  </a:cubicBezTo>
                  <a:close/>
                  <a:moveTo>
                    <a:pt x="32408" y="5738"/>
                  </a:moveTo>
                  <a:cubicBezTo>
                    <a:pt x="32397" y="6055"/>
                    <a:pt x="32373" y="6460"/>
                    <a:pt x="32352" y="6913"/>
                  </a:cubicBezTo>
                  <a:lnTo>
                    <a:pt x="32327" y="6913"/>
                  </a:lnTo>
                  <a:lnTo>
                    <a:pt x="32348" y="6941"/>
                  </a:lnTo>
                  <a:cubicBezTo>
                    <a:pt x="32348" y="6962"/>
                    <a:pt x="32345" y="6987"/>
                    <a:pt x="32345" y="7008"/>
                  </a:cubicBezTo>
                  <a:cubicBezTo>
                    <a:pt x="32265" y="6844"/>
                    <a:pt x="32181" y="6687"/>
                    <a:pt x="32094" y="6530"/>
                  </a:cubicBezTo>
                  <a:cubicBezTo>
                    <a:pt x="32094" y="6505"/>
                    <a:pt x="32094" y="6481"/>
                    <a:pt x="32090" y="6457"/>
                  </a:cubicBezTo>
                  <a:cubicBezTo>
                    <a:pt x="32205" y="6191"/>
                    <a:pt x="32310" y="5951"/>
                    <a:pt x="32408" y="5738"/>
                  </a:cubicBezTo>
                  <a:close/>
                  <a:moveTo>
                    <a:pt x="71624" y="5734"/>
                  </a:moveTo>
                  <a:cubicBezTo>
                    <a:pt x="71610" y="6055"/>
                    <a:pt x="71593" y="6460"/>
                    <a:pt x="71568" y="6913"/>
                  </a:cubicBezTo>
                  <a:lnTo>
                    <a:pt x="71544" y="6913"/>
                  </a:lnTo>
                  <a:lnTo>
                    <a:pt x="71568" y="6938"/>
                  </a:lnTo>
                  <a:cubicBezTo>
                    <a:pt x="71568" y="6962"/>
                    <a:pt x="71561" y="6983"/>
                    <a:pt x="71561" y="7008"/>
                  </a:cubicBezTo>
                  <a:cubicBezTo>
                    <a:pt x="71485" y="6844"/>
                    <a:pt x="71401" y="6687"/>
                    <a:pt x="71314" y="6530"/>
                  </a:cubicBezTo>
                  <a:cubicBezTo>
                    <a:pt x="71314" y="6509"/>
                    <a:pt x="71310" y="6481"/>
                    <a:pt x="71310" y="6457"/>
                  </a:cubicBezTo>
                  <a:cubicBezTo>
                    <a:pt x="71422" y="6191"/>
                    <a:pt x="71526" y="5951"/>
                    <a:pt x="71624" y="5734"/>
                  </a:cubicBezTo>
                  <a:close/>
                  <a:moveTo>
                    <a:pt x="110841" y="5734"/>
                  </a:moveTo>
                  <a:lnTo>
                    <a:pt x="110841" y="5734"/>
                  </a:lnTo>
                  <a:cubicBezTo>
                    <a:pt x="110830" y="6055"/>
                    <a:pt x="110813" y="6460"/>
                    <a:pt x="110785" y="6913"/>
                  </a:cubicBezTo>
                  <a:lnTo>
                    <a:pt x="110760" y="6913"/>
                  </a:lnTo>
                  <a:lnTo>
                    <a:pt x="110785" y="6938"/>
                  </a:lnTo>
                  <a:cubicBezTo>
                    <a:pt x="110781" y="6962"/>
                    <a:pt x="110781" y="6987"/>
                    <a:pt x="110781" y="7008"/>
                  </a:cubicBezTo>
                  <a:cubicBezTo>
                    <a:pt x="110698" y="6844"/>
                    <a:pt x="110614" y="6687"/>
                    <a:pt x="110534" y="6530"/>
                  </a:cubicBezTo>
                  <a:cubicBezTo>
                    <a:pt x="110530" y="6505"/>
                    <a:pt x="110527" y="6481"/>
                    <a:pt x="110530" y="6457"/>
                  </a:cubicBezTo>
                  <a:cubicBezTo>
                    <a:pt x="110642" y="6191"/>
                    <a:pt x="110746" y="5947"/>
                    <a:pt x="110841" y="5734"/>
                  </a:cubicBezTo>
                  <a:close/>
                  <a:moveTo>
                    <a:pt x="150186" y="5734"/>
                  </a:moveTo>
                  <a:lnTo>
                    <a:pt x="150186" y="5734"/>
                  </a:lnTo>
                  <a:cubicBezTo>
                    <a:pt x="150176" y="6055"/>
                    <a:pt x="150151" y="6460"/>
                    <a:pt x="150130" y="6913"/>
                  </a:cubicBezTo>
                  <a:lnTo>
                    <a:pt x="150106" y="6913"/>
                  </a:lnTo>
                  <a:lnTo>
                    <a:pt x="150127" y="6938"/>
                  </a:lnTo>
                  <a:cubicBezTo>
                    <a:pt x="150127" y="6962"/>
                    <a:pt x="150127" y="6987"/>
                    <a:pt x="150123" y="7008"/>
                  </a:cubicBezTo>
                  <a:cubicBezTo>
                    <a:pt x="150043" y="6844"/>
                    <a:pt x="149959" y="6687"/>
                    <a:pt x="149879" y="6530"/>
                  </a:cubicBezTo>
                  <a:cubicBezTo>
                    <a:pt x="149872" y="6509"/>
                    <a:pt x="149872" y="6481"/>
                    <a:pt x="149869" y="6457"/>
                  </a:cubicBezTo>
                  <a:cubicBezTo>
                    <a:pt x="149984" y="6191"/>
                    <a:pt x="150092" y="5951"/>
                    <a:pt x="150186" y="5734"/>
                  </a:cubicBezTo>
                  <a:close/>
                  <a:moveTo>
                    <a:pt x="189402" y="5738"/>
                  </a:moveTo>
                  <a:lnTo>
                    <a:pt x="189402" y="5738"/>
                  </a:lnTo>
                  <a:cubicBezTo>
                    <a:pt x="189388" y="6055"/>
                    <a:pt x="189371" y="6460"/>
                    <a:pt x="189347" y="6913"/>
                  </a:cubicBezTo>
                  <a:lnTo>
                    <a:pt x="189326" y="6913"/>
                  </a:lnTo>
                  <a:lnTo>
                    <a:pt x="189347" y="6941"/>
                  </a:lnTo>
                  <a:cubicBezTo>
                    <a:pt x="189347" y="6962"/>
                    <a:pt x="189340" y="6983"/>
                    <a:pt x="189340" y="7008"/>
                  </a:cubicBezTo>
                  <a:cubicBezTo>
                    <a:pt x="189263" y="6844"/>
                    <a:pt x="189179" y="6687"/>
                    <a:pt x="189092" y="6530"/>
                  </a:cubicBezTo>
                  <a:cubicBezTo>
                    <a:pt x="189092" y="6505"/>
                    <a:pt x="189092" y="6481"/>
                    <a:pt x="189089" y="6457"/>
                  </a:cubicBezTo>
                  <a:cubicBezTo>
                    <a:pt x="189200" y="6191"/>
                    <a:pt x="189308" y="5951"/>
                    <a:pt x="189402" y="5738"/>
                  </a:cubicBezTo>
                  <a:close/>
                  <a:moveTo>
                    <a:pt x="228622" y="5734"/>
                  </a:moveTo>
                  <a:lnTo>
                    <a:pt x="228622" y="5734"/>
                  </a:lnTo>
                  <a:cubicBezTo>
                    <a:pt x="228608" y="6055"/>
                    <a:pt x="228591" y="6460"/>
                    <a:pt x="228563" y="6913"/>
                  </a:cubicBezTo>
                  <a:lnTo>
                    <a:pt x="228539" y="6913"/>
                  </a:lnTo>
                  <a:lnTo>
                    <a:pt x="228563" y="6938"/>
                  </a:lnTo>
                  <a:cubicBezTo>
                    <a:pt x="228560" y="6962"/>
                    <a:pt x="228560" y="6987"/>
                    <a:pt x="228560" y="7008"/>
                  </a:cubicBezTo>
                  <a:cubicBezTo>
                    <a:pt x="228483" y="6844"/>
                    <a:pt x="228399" y="6687"/>
                    <a:pt x="228312" y="6530"/>
                  </a:cubicBezTo>
                  <a:cubicBezTo>
                    <a:pt x="228312" y="6509"/>
                    <a:pt x="228308" y="6481"/>
                    <a:pt x="228308" y="6457"/>
                  </a:cubicBezTo>
                  <a:cubicBezTo>
                    <a:pt x="228420" y="6191"/>
                    <a:pt x="228525" y="5951"/>
                    <a:pt x="228622" y="5734"/>
                  </a:cubicBezTo>
                  <a:close/>
                  <a:moveTo>
                    <a:pt x="267915" y="5738"/>
                  </a:moveTo>
                  <a:cubicBezTo>
                    <a:pt x="267898" y="6055"/>
                    <a:pt x="267881" y="6460"/>
                    <a:pt x="267853" y="6913"/>
                  </a:cubicBezTo>
                  <a:lnTo>
                    <a:pt x="267832" y="6913"/>
                  </a:lnTo>
                  <a:lnTo>
                    <a:pt x="267853" y="6941"/>
                  </a:lnTo>
                  <a:cubicBezTo>
                    <a:pt x="267853" y="6962"/>
                    <a:pt x="267853" y="6987"/>
                    <a:pt x="267849" y="7008"/>
                  </a:cubicBezTo>
                  <a:cubicBezTo>
                    <a:pt x="267769" y="6844"/>
                    <a:pt x="267689" y="6687"/>
                    <a:pt x="267602" y="6530"/>
                  </a:cubicBezTo>
                  <a:cubicBezTo>
                    <a:pt x="267602" y="6505"/>
                    <a:pt x="267602" y="6481"/>
                    <a:pt x="267595" y="6457"/>
                  </a:cubicBezTo>
                  <a:cubicBezTo>
                    <a:pt x="267710" y="6191"/>
                    <a:pt x="267814" y="5947"/>
                    <a:pt x="267915" y="5738"/>
                  </a:cubicBezTo>
                  <a:close/>
                  <a:moveTo>
                    <a:pt x="34787" y="7015"/>
                  </a:moveTo>
                  <a:cubicBezTo>
                    <a:pt x="34794" y="7056"/>
                    <a:pt x="34797" y="7105"/>
                    <a:pt x="34804" y="7147"/>
                  </a:cubicBezTo>
                  <a:cubicBezTo>
                    <a:pt x="34797" y="7168"/>
                    <a:pt x="34794" y="7186"/>
                    <a:pt x="34787" y="7199"/>
                  </a:cubicBezTo>
                  <a:cubicBezTo>
                    <a:pt x="34787" y="7140"/>
                    <a:pt x="34790" y="7074"/>
                    <a:pt x="34787" y="7015"/>
                  </a:cubicBezTo>
                  <a:close/>
                  <a:moveTo>
                    <a:pt x="74003" y="7015"/>
                  </a:moveTo>
                  <a:cubicBezTo>
                    <a:pt x="74010" y="7056"/>
                    <a:pt x="74017" y="7105"/>
                    <a:pt x="74020" y="7147"/>
                  </a:cubicBezTo>
                  <a:lnTo>
                    <a:pt x="74003" y="7199"/>
                  </a:lnTo>
                  <a:lnTo>
                    <a:pt x="74003" y="7015"/>
                  </a:lnTo>
                  <a:close/>
                  <a:moveTo>
                    <a:pt x="113223" y="7015"/>
                  </a:moveTo>
                  <a:cubicBezTo>
                    <a:pt x="113226" y="7056"/>
                    <a:pt x="113230" y="7105"/>
                    <a:pt x="113240" y="7147"/>
                  </a:cubicBezTo>
                  <a:cubicBezTo>
                    <a:pt x="113233" y="7165"/>
                    <a:pt x="113226" y="7182"/>
                    <a:pt x="113223" y="7199"/>
                  </a:cubicBezTo>
                  <a:lnTo>
                    <a:pt x="113223" y="7015"/>
                  </a:lnTo>
                  <a:close/>
                  <a:moveTo>
                    <a:pt x="152568" y="7015"/>
                  </a:moveTo>
                  <a:lnTo>
                    <a:pt x="152582" y="7147"/>
                  </a:lnTo>
                  <a:cubicBezTo>
                    <a:pt x="152579" y="7168"/>
                    <a:pt x="152572" y="7186"/>
                    <a:pt x="152565" y="7199"/>
                  </a:cubicBezTo>
                  <a:cubicBezTo>
                    <a:pt x="152565" y="7140"/>
                    <a:pt x="152568" y="7074"/>
                    <a:pt x="152568" y="7015"/>
                  </a:cubicBezTo>
                  <a:close/>
                  <a:moveTo>
                    <a:pt x="191781" y="7015"/>
                  </a:moveTo>
                  <a:cubicBezTo>
                    <a:pt x="191792" y="7056"/>
                    <a:pt x="191795" y="7105"/>
                    <a:pt x="191799" y="7147"/>
                  </a:cubicBezTo>
                  <a:cubicBezTo>
                    <a:pt x="191806" y="7192"/>
                    <a:pt x="191788" y="7182"/>
                    <a:pt x="191781" y="7199"/>
                  </a:cubicBezTo>
                  <a:lnTo>
                    <a:pt x="191781" y="7015"/>
                  </a:lnTo>
                  <a:close/>
                  <a:moveTo>
                    <a:pt x="231001" y="7015"/>
                  </a:moveTo>
                  <a:cubicBezTo>
                    <a:pt x="231008" y="7056"/>
                    <a:pt x="231015" y="7105"/>
                    <a:pt x="231019" y="7147"/>
                  </a:cubicBezTo>
                  <a:cubicBezTo>
                    <a:pt x="231012" y="7165"/>
                    <a:pt x="231005" y="7182"/>
                    <a:pt x="231001" y="7199"/>
                  </a:cubicBezTo>
                  <a:lnTo>
                    <a:pt x="231001" y="7015"/>
                  </a:lnTo>
                  <a:close/>
                  <a:moveTo>
                    <a:pt x="270291" y="7015"/>
                  </a:moveTo>
                  <a:cubicBezTo>
                    <a:pt x="270301" y="7056"/>
                    <a:pt x="270305" y="7105"/>
                    <a:pt x="270308" y="7151"/>
                  </a:cubicBezTo>
                  <a:lnTo>
                    <a:pt x="270291" y="7206"/>
                  </a:lnTo>
                  <a:lnTo>
                    <a:pt x="270291" y="7015"/>
                  </a:lnTo>
                  <a:close/>
                  <a:moveTo>
                    <a:pt x="28267" y="6655"/>
                  </a:moveTo>
                  <a:lnTo>
                    <a:pt x="28267" y="6655"/>
                  </a:lnTo>
                  <a:cubicBezTo>
                    <a:pt x="28212" y="6837"/>
                    <a:pt x="28163" y="7029"/>
                    <a:pt x="28114" y="7227"/>
                  </a:cubicBezTo>
                  <a:cubicBezTo>
                    <a:pt x="28110" y="7133"/>
                    <a:pt x="28103" y="7036"/>
                    <a:pt x="28096" y="6945"/>
                  </a:cubicBezTo>
                  <a:cubicBezTo>
                    <a:pt x="28145" y="6844"/>
                    <a:pt x="28205" y="6749"/>
                    <a:pt x="28267" y="6655"/>
                  </a:cubicBezTo>
                  <a:close/>
                  <a:moveTo>
                    <a:pt x="67480" y="6655"/>
                  </a:moveTo>
                  <a:cubicBezTo>
                    <a:pt x="67428" y="6833"/>
                    <a:pt x="67376" y="7025"/>
                    <a:pt x="67334" y="7227"/>
                  </a:cubicBezTo>
                  <a:cubicBezTo>
                    <a:pt x="67330" y="7130"/>
                    <a:pt x="67323" y="7036"/>
                    <a:pt x="67316" y="6945"/>
                  </a:cubicBezTo>
                  <a:cubicBezTo>
                    <a:pt x="67386" y="6809"/>
                    <a:pt x="67442" y="6718"/>
                    <a:pt x="67480" y="6655"/>
                  </a:cubicBezTo>
                  <a:close/>
                  <a:moveTo>
                    <a:pt x="106700" y="6655"/>
                  </a:moveTo>
                  <a:lnTo>
                    <a:pt x="106700" y="6655"/>
                  </a:lnTo>
                  <a:cubicBezTo>
                    <a:pt x="106648" y="6833"/>
                    <a:pt x="106596" y="7025"/>
                    <a:pt x="106554" y="7227"/>
                  </a:cubicBezTo>
                  <a:cubicBezTo>
                    <a:pt x="106547" y="7130"/>
                    <a:pt x="106540" y="7036"/>
                    <a:pt x="106536" y="6945"/>
                  </a:cubicBezTo>
                  <a:cubicBezTo>
                    <a:pt x="106582" y="6844"/>
                    <a:pt x="106637" y="6749"/>
                    <a:pt x="106700" y="6655"/>
                  </a:cubicBezTo>
                  <a:close/>
                  <a:moveTo>
                    <a:pt x="146046" y="6655"/>
                  </a:moveTo>
                  <a:lnTo>
                    <a:pt x="146046" y="6655"/>
                  </a:lnTo>
                  <a:cubicBezTo>
                    <a:pt x="145990" y="6833"/>
                    <a:pt x="145941" y="7025"/>
                    <a:pt x="145892" y="7227"/>
                  </a:cubicBezTo>
                  <a:cubicBezTo>
                    <a:pt x="145889" y="7126"/>
                    <a:pt x="145885" y="7036"/>
                    <a:pt x="145882" y="6945"/>
                  </a:cubicBezTo>
                  <a:cubicBezTo>
                    <a:pt x="145927" y="6844"/>
                    <a:pt x="145983" y="6746"/>
                    <a:pt x="146046" y="6655"/>
                  </a:cubicBezTo>
                  <a:close/>
                  <a:moveTo>
                    <a:pt x="185266" y="6659"/>
                  </a:moveTo>
                  <a:lnTo>
                    <a:pt x="185266" y="6659"/>
                  </a:lnTo>
                  <a:cubicBezTo>
                    <a:pt x="185206" y="6833"/>
                    <a:pt x="185161" y="7029"/>
                    <a:pt x="185112" y="7227"/>
                  </a:cubicBezTo>
                  <a:cubicBezTo>
                    <a:pt x="185109" y="7133"/>
                    <a:pt x="185102" y="7036"/>
                    <a:pt x="185095" y="6945"/>
                  </a:cubicBezTo>
                  <a:cubicBezTo>
                    <a:pt x="185143" y="6847"/>
                    <a:pt x="185203" y="6749"/>
                    <a:pt x="185266" y="6659"/>
                  </a:cubicBezTo>
                  <a:close/>
                  <a:moveTo>
                    <a:pt x="224478" y="6655"/>
                  </a:moveTo>
                  <a:cubicBezTo>
                    <a:pt x="224426" y="6833"/>
                    <a:pt x="224374" y="7025"/>
                    <a:pt x="224332" y="7227"/>
                  </a:cubicBezTo>
                  <a:cubicBezTo>
                    <a:pt x="224325" y="7130"/>
                    <a:pt x="224322" y="7036"/>
                    <a:pt x="224315" y="6945"/>
                  </a:cubicBezTo>
                  <a:cubicBezTo>
                    <a:pt x="224384" y="6809"/>
                    <a:pt x="224440" y="6718"/>
                    <a:pt x="224478" y="6655"/>
                  </a:cubicBezTo>
                  <a:close/>
                  <a:moveTo>
                    <a:pt x="263772" y="6655"/>
                  </a:moveTo>
                  <a:lnTo>
                    <a:pt x="263772" y="6655"/>
                  </a:lnTo>
                  <a:cubicBezTo>
                    <a:pt x="263716" y="6833"/>
                    <a:pt x="263667" y="7029"/>
                    <a:pt x="263618" y="7227"/>
                  </a:cubicBezTo>
                  <a:cubicBezTo>
                    <a:pt x="263615" y="7133"/>
                    <a:pt x="263611" y="7036"/>
                    <a:pt x="263601" y="6945"/>
                  </a:cubicBezTo>
                  <a:cubicBezTo>
                    <a:pt x="263653" y="6844"/>
                    <a:pt x="263709" y="6749"/>
                    <a:pt x="263772" y="6655"/>
                  </a:cubicBezTo>
                  <a:close/>
                  <a:moveTo>
                    <a:pt x="24692" y="3994"/>
                  </a:moveTo>
                  <a:lnTo>
                    <a:pt x="24692" y="3994"/>
                  </a:lnTo>
                  <a:cubicBezTo>
                    <a:pt x="24996" y="4831"/>
                    <a:pt x="25309" y="5783"/>
                    <a:pt x="25606" y="6847"/>
                  </a:cubicBezTo>
                  <a:cubicBezTo>
                    <a:pt x="25585" y="7018"/>
                    <a:pt x="25564" y="7186"/>
                    <a:pt x="25540" y="7346"/>
                  </a:cubicBezTo>
                  <a:cubicBezTo>
                    <a:pt x="25341" y="6966"/>
                    <a:pt x="25118" y="6603"/>
                    <a:pt x="24866" y="6254"/>
                  </a:cubicBezTo>
                  <a:cubicBezTo>
                    <a:pt x="24797" y="5511"/>
                    <a:pt x="24741" y="4730"/>
                    <a:pt x="24692" y="3994"/>
                  </a:cubicBezTo>
                  <a:close/>
                  <a:moveTo>
                    <a:pt x="63912" y="3990"/>
                  </a:moveTo>
                  <a:cubicBezTo>
                    <a:pt x="64215" y="4831"/>
                    <a:pt x="64529" y="5790"/>
                    <a:pt x="64826" y="6847"/>
                  </a:cubicBezTo>
                  <a:cubicBezTo>
                    <a:pt x="64798" y="7018"/>
                    <a:pt x="64777" y="7186"/>
                    <a:pt x="64760" y="7346"/>
                  </a:cubicBezTo>
                  <a:cubicBezTo>
                    <a:pt x="64561" y="6966"/>
                    <a:pt x="64334" y="6603"/>
                    <a:pt x="64086" y="6254"/>
                  </a:cubicBezTo>
                  <a:cubicBezTo>
                    <a:pt x="64017" y="5508"/>
                    <a:pt x="63957" y="4730"/>
                    <a:pt x="63912" y="3990"/>
                  </a:cubicBezTo>
                  <a:close/>
                  <a:moveTo>
                    <a:pt x="142474" y="3990"/>
                  </a:moveTo>
                  <a:lnTo>
                    <a:pt x="142474" y="3990"/>
                  </a:lnTo>
                  <a:cubicBezTo>
                    <a:pt x="142777" y="4831"/>
                    <a:pt x="143091" y="5790"/>
                    <a:pt x="143388" y="6847"/>
                  </a:cubicBezTo>
                  <a:cubicBezTo>
                    <a:pt x="143367" y="7018"/>
                    <a:pt x="143342" y="7186"/>
                    <a:pt x="143321" y="7346"/>
                  </a:cubicBezTo>
                  <a:cubicBezTo>
                    <a:pt x="143123" y="6966"/>
                    <a:pt x="142896" y="6603"/>
                    <a:pt x="142645" y="6254"/>
                  </a:cubicBezTo>
                  <a:cubicBezTo>
                    <a:pt x="142579" y="5508"/>
                    <a:pt x="142519" y="4730"/>
                    <a:pt x="142474" y="3990"/>
                  </a:cubicBezTo>
                  <a:close/>
                  <a:moveTo>
                    <a:pt x="181690" y="3994"/>
                  </a:moveTo>
                  <a:cubicBezTo>
                    <a:pt x="181994" y="4831"/>
                    <a:pt x="182308" y="5783"/>
                    <a:pt x="182604" y="6847"/>
                  </a:cubicBezTo>
                  <a:cubicBezTo>
                    <a:pt x="182583" y="7018"/>
                    <a:pt x="182562" y="7186"/>
                    <a:pt x="182538" y="7346"/>
                  </a:cubicBezTo>
                  <a:cubicBezTo>
                    <a:pt x="182339" y="6966"/>
                    <a:pt x="182112" y="6603"/>
                    <a:pt x="181865" y="6254"/>
                  </a:cubicBezTo>
                  <a:cubicBezTo>
                    <a:pt x="181795" y="5511"/>
                    <a:pt x="181739" y="4730"/>
                    <a:pt x="181690" y="3994"/>
                  </a:cubicBezTo>
                  <a:close/>
                  <a:moveTo>
                    <a:pt x="220907" y="3990"/>
                  </a:moveTo>
                  <a:lnTo>
                    <a:pt x="220907" y="3990"/>
                  </a:lnTo>
                  <a:cubicBezTo>
                    <a:pt x="221214" y="4831"/>
                    <a:pt x="221528" y="5783"/>
                    <a:pt x="221824" y="6847"/>
                  </a:cubicBezTo>
                  <a:cubicBezTo>
                    <a:pt x="221796" y="7018"/>
                    <a:pt x="221775" y="7186"/>
                    <a:pt x="221758" y="7346"/>
                  </a:cubicBezTo>
                  <a:cubicBezTo>
                    <a:pt x="221559" y="6966"/>
                    <a:pt x="221332" y="6603"/>
                    <a:pt x="221081" y="6254"/>
                  </a:cubicBezTo>
                  <a:cubicBezTo>
                    <a:pt x="221011" y="5508"/>
                    <a:pt x="220956" y="4730"/>
                    <a:pt x="220907" y="3990"/>
                  </a:cubicBezTo>
                  <a:close/>
                  <a:moveTo>
                    <a:pt x="260196" y="3994"/>
                  </a:moveTo>
                  <a:lnTo>
                    <a:pt x="260196" y="3994"/>
                  </a:lnTo>
                  <a:cubicBezTo>
                    <a:pt x="260503" y="4831"/>
                    <a:pt x="260817" y="5783"/>
                    <a:pt x="261114" y="6847"/>
                  </a:cubicBezTo>
                  <a:cubicBezTo>
                    <a:pt x="261093" y="7018"/>
                    <a:pt x="261072" y="7186"/>
                    <a:pt x="261047" y="7346"/>
                  </a:cubicBezTo>
                  <a:cubicBezTo>
                    <a:pt x="260849" y="6966"/>
                    <a:pt x="260622" y="6603"/>
                    <a:pt x="260371" y="6254"/>
                  </a:cubicBezTo>
                  <a:cubicBezTo>
                    <a:pt x="260301" y="5511"/>
                    <a:pt x="260245" y="4730"/>
                    <a:pt x="260196" y="3994"/>
                  </a:cubicBezTo>
                  <a:close/>
                  <a:moveTo>
                    <a:pt x="103128" y="3990"/>
                  </a:moveTo>
                  <a:cubicBezTo>
                    <a:pt x="103435" y="4831"/>
                    <a:pt x="103749" y="5783"/>
                    <a:pt x="104046" y="6847"/>
                  </a:cubicBezTo>
                  <a:cubicBezTo>
                    <a:pt x="104018" y="7018"/>
                    <a:pt x="103997" y="7182"/>
                    <a:pt x="103976" y="7349"/>
                  </a:cubicBezTo>
                  <a:cubicBezTo>
                    <a:pt x="103777" y="6969"/>
                    <a:pt x="103554" y="6603"/>
                    <a:pt x="103303" y="6254"/>
                  </a:cubicBezTo>
                  <a:cubicBezTo>
                    <a:pt x="103233" y="5515"/>
                    <a:pt x="103177" y="4733"/>
                    <a:pt x="103128" y="3990"/>
                  </a:cubicBezTo>
                  <a:close/>
                  <a:moveTo>
                    <a:pt x="206037" y="7370"/>
                  </a:moveTo>
                  <a:lnTo>
                    <a:pt x="206039" y="7372"/>
                  </a:lnTo>
                  <a:lnTo>
                    <a:pt x="206039" y="7372"/>
                  </a:lnTo>
                  <a:cubicBezTo>
                    <a:pt x="206038" y="7372"/>
                    <a:pt x="206038" y="7371"/>
                    <a:pt x="206037" y="7370"/>
                  </a:cubicBezTo>
                  <a:close/>
                  <a:moveTo>
                    <a:pt x="83337" y="7360"/>
                  </a:moveTo>
                  <a:lnTo>
                    <a:pt x="83337" y="7360"/>
                  </a:lnTo>
                  <a:cubicBezTo>
                    <a:pt x="83342" y="7365"/>
                    <a:pt x="83348" y="7371"/>
                    <a:pt x="83353" y="7376"/>
                  </a:cubicBezTo>
                  <a:lnTo>
                    <a:pt x="83353" y="7376"/>
                  </a:lnTo>
                  <a:cubicBezTo>
                    <a:pt x="83347" y="7369"/>
                    <a:pt x="83341" y="7364"/>
                    <a:pt x="83337" y="7360"/>
                  </a:cubicBezTo>
                  <a:close/>
                  <a:moveTo>
                    <a:pt x="161902" y="7367"/>
                  </a:moveTo>
                  <a:lnTo>
                    <a:pt x="161902" y="7367"/>
                  </a:lnTo>
                  <a:cubicBezTo>
                    <a:pt x="161906" y="7371"/>
                    <a:pt x="161910" y="7375"/>
                    <a:pt x="161914" y="7379"/>
                  </a:cubicBezTo>
                  <a:lnTo>
                    <a:pt x="161914" y="7379"/>
                  </a:lnTo>
                  <a:cubicBezTo>
                    <a:pt x="161910" y="7374"/>
                    <a:pt x="161906" y="7370"/>
                    <a:pt x="161902" y="7367"/>
                  </a:cubicBezTo>
                  <a:close/>
                  <a:moveTo>
                    <a:pt x="201112" y="7370"/>
                  </a:moveTo>
                  <a:lnTo>
                    <a:pt x="201112" y="7370"/>
                  </a:lnTo>
                  <a:cubicBezTo>
                    <a:pt x="201115" y="7374"/>
                    <a:pt x="201118" y="7377"/>
                    <a:pt x="201121" y="7380"/>
                  </a:cubicBezTo>
                  <a:lnTo>
                    <a:pt x="201121" y="7380"/>
                  </a:lnTo>
                  <a:cubicBezTo>
                    <a:pt x="201118" y="7376"/>
                    <a:pt x="201115" y="7373"/>
                    <a:pt x="201112" y="7370"/>
                  </a:cubicBezTo>
                  <a:close/>
                  <a:moveTo>
                    <a:pt x="166821" y="7367"/>
                  </a:moveTo>
                  <a:cubicBezTo>
                    <a:pt x="166824" y="7371"/>
                    <a:pt x="166828" y="7375"/>
                    <a:pt x="166832" y="7380"/>
                  </a:cubicBezTo>
                  <a:lnTo>
                    <a:pt x="166832" y="7380"/>
                  </a:lnTo>
                  <a:cubicBezTo>
                    <a:pt x="166829" y="7376"/>
                    <a:pt x="166825" y="7371"/>
                    <a:pt x="166821" y="7367"/>
                  </a:cubicBezTo>
                  <a:close/>
                  <a:moveTo>
                    <a:pt x="122683" y="7363"/>
                  </a:moveTo>
                  <a:lnTo>
                    <a:pt x="122683" y="7363"/>
                  </a:lnTo>
                  <a:cubicBezTo>
                    <a:pt x="122688" y="7369"/>
                    <a:pt x="122694" y="7375"/>
                    <a:pt x="122699" y="7380"/>
                  </a:cubicBezTo>
                  <a:lnTo>
                    <a:pt x="122699" y="7380"/>
                  </a:lnTo>
                  <a:cubicBezTo>
                    <a:pt x="122693" y="7373"/>
                    <a:pt x="122687" y="7367"/>
                    <a:pt x="122683" y="7363"/>
                  </a:cubicBezTo>
                  <a:close/>
                  <a:moveTo>
                    <a:pt x="4901" y="7377"/>
                  </a:moveTo>
                  <a:lnTo>
                    <a:pt x="4901" y="7377"/>
                  </a:lnTo>
                  <a:cubicBezTo>
                    <a:pt x="4903" y="7380"/>
                    <a:pt x="4905" y="7382"/>
                    <a:pt x="4907" y="7384"/>
                  </a:cubicBezTo>
                  <a:lnTo>
                    <a:pt x="4907" y="7384"/>
                  </a:lnTo>
                  <a:cubicBezTo>
                    <a:pt x="4905" y="7381"/>
                    <a:pt x="4903" y="7379"/>
                    <a:pt x="4901" y="7377"/>
                  </a:cubicBezTo>
                  <a:close/>
                  <a:moveTo>
                    <a:pt x="44117" y="7377"/>
                  </a:moveTo>
                  <a:cubicBezTo>
                    <a:pt x="44120" y="7380"/>
                    <a:pt x="44122" y="7382"/>
                    <a:pt x="44124" y="7385"/>
                  </a:cubicBezTo>
                  <a:lnTo>
                    <a:pt x="44124" y="7385"/>
                  </a:lnTo>
                  <a:cubicBezTo>
                    <a:pt x="44122" y="7382"/>
                    <a:pt x="44119" y="7379"/>
                    <a:pt x="44117" y="7377"/>
                  </a:cubicBezTo>
                  <a:close/>
                  <a:moveTo>
                    <a:pt x="49039" y="7377"/>
                  </a:moveTo>
                  <a:cubicBezTo>
                    <a:pt x="49041" y="7380"/>
                    <a:pt x="49043" y="7383"/>
                    <a:pt x="49046" y="7386"/>
                  </a:cubicBezTo>
                  <a:lnTo>
                    <a:pt x="49046" y="7386"/>
                  </a:lnTo>
                  <a:cubicBezTo>
                    <a:pt x="49044" y="7383"/>
                    <a:pt x="49041" y="7380"/>
                    <a:pt x="49039" y="7377"/>
                  </a:cubicBezTo>
                  <a:close/>
                  <a:moveTo>
                    <a:pt x="9819" y="7377"/>
                  </a:moveTo>
                  <a:lnTo>
                    <a:pt x="9819" y="7377"/>
                  </a:lnTo>
                  <a:cubicBezTo>
                    <a:pt x="9821" y="7380"/>
                    <a:pt x="9823" y="7383"/>
                    <a:pt x="9826" y="7386"/>
                  </a:cubicBezTo>
                  <a:lnTo>
                    <a:pt x="9826" y="7386"/>
                  </a:lnTo>
                  <a:cubicBezTo>
                    <a:pt x="9824" y="7383"/>
                    <a:pt x="9821" y="7380"/>
                    <a:pt x="9819" y="7377"/>
                  </a:cubicBezTo>
                  <a:close/>
                  <a:moveTo>
                    <a:pt x="18169" y="6725"/>
                  </a:moveTo>
                  <a:cubicBezTo>
                    <a:pt x="18208" y="6889"/>
                    <a:pt x="18253" y="7084"/>
                    <a:pt x="18291" y="7311"/>
                  </a:cubicBezTo>
                  <a:lnTo>
                    <a:pt x="18211" y="7388"/>
                  </a:lnTo>
                  <a:cubicBezTo>
                    <a:pt x="18208" y="7154"/>
                    <a:pt x="18190" y="6931"/>
                    <a:pt x="18169" y="6725"/>
                  </a:cubicBezTo>
                  <a:close/>
                  <a:moveTo>
                    <a:pt x="57382" y="6725"/>
                  </a:moveTo>
                  <a:lnTo>
                    <a:pt x="57382" y="6725"/>
                  </a:lnTo>
                  <a:cubicBezTo>
                    <a:pt x="57428" y="6889"/>
                    <a:pt x="57470" y="7084"/>
                    <a:pt x="57511" y="7311"/>
                  </a:cubicBezTo>
                  <a:lnTo>
                    <a:pt x="57431" y="7388"/>
                  </a:lnTo>
                  <a:cubicBezTo>
                    <a:pt x="57424" y="7154"/>
                    <a:pt x="57410" y="6931"/>
                    <a:pt x="57382" y="6725"/>
                  </a:cubicBezTo>
                  <a:close/>
                  <a:moveTo>
                    <a:pt x="96602" y="6725"/>
                  </a:moveTo>
                  <a:cubicBezTo>
                    <a:pt x="96648" y="6889"/>
                    <a:pt x="96689" y="7084"/>
                    <a:pt x="96728" y="7311"/>
                  </a:cubicBezTo>
                  <a:lnTo>
                    <a:pt x="96651" y="7388"/>
                  </a:lnTo>
                  <a:cubicBezTo>
                    <a:pt x="96641" y="7154"/>
                    <a:pt x="96623" y="6931"/>
                    <a:pt x="96602" y="6725"/>
                  </a:cubicBezTo>
                  <a:close/>
                  <a:moveTo>
                    <a:pt x="135948" y="6725"/>
                  </a:moveTo>
                  <a:lnTo>
                    <a:pt x="135948" y="6725"/>
                  </a:lnTo>
                  <a:cubicBezTo>
                    <a:pt x="135993" y="6889"/>
                    <a:pt x="136031" y="7084"/>
                    <a:pt x="136070" y="7311"/>
                  </a:cubicBezTo>
                  <a:lnTo>
                    <a:pt x="135997" y="7388"/>
                  </a:lnTo>
                  <a:cubicBezTo>
                    <a:pt x="135986" y="7154"/>
                    <a:pt x="135969" y="6931"/>
                    <a:pt x="135948" y="6725"/>
                  </a:cubicBezTo>
                  <a:close/>
                  <a:moveTo>
                    <a:pt x="175168" y="6725"/>
                  </a:moveTo>
                  <a:cubicBezTo>
                    <a:pt x="175206" y="6889"/>
                    <a:pt x="175251" y="7084"/>
                    <a:pt x="175290" y="7311"/>
                  </a:cubicBezTo>
                  <a:lnTo>
                    <a:pt x="175209" y="7388"/>
                  </a:lnTo>
                  <a:cubicBezTo>
                    <a:pt x="175202" y="7154"/>
                    <a:pt x="175189" y="6931"/>
                    <a:pt x="175168" y="6725"/>
                  </a:cubicBezTo>
                  <a:close/>
                  <a:moveTo>
                    <a:pt x="214381" y="6725"/>
                  </a:moveTo>
                  <a:cubicBezTo>
                    <a:pt x="214426" y="6889"/>
                    <a:pt x="214468" y="7084"/>
                    <a:pt x="214506" y="7311"/>
                  </a:cubicBezTo>
                  <a:lnTo>
                    <a:pt x="214429" y="7388"/>
                  </a:lnTo>
                  <a:cubicBezTo>
                    <a:pt x="214419" y="7154"/>
                    <a:pt x="214408" y="6931"/>
                    <a:pt x="214381" y="6725"/>
                  </a:cubicBezTo>
                  <a:close/>
                  <a:moveTo>
                    <a:pt x="253674" y="6725"/>
                  </a:moveTo>
                  <a:lnTo>
                    <a:pt x="253674" y="6725"/>
                  </a:lnTo>
                  <a:cubicBezTo>
                    <a:pt x="253716" y="6893"/>
                    <a:pt x="253757" y="7084"/>
                    <a:pt x="253796" y="7311"/>
                  </a:cubicBezTo>
                  <a:lnTo>
                    <a:pt x="253719" y="7388"/>
                  </a:lnTo>
                  <a:cubicBezTo>
                    <a:pt x="253712" y="7154"/>
                    <a:pt x="253695" y="6934"/>
                    <a:pt x="253674" y="6725"/>
                  </a:cubicBezTo>
                  <a:close/>
                  <a:moveTo>
                    <a:pt x="33947" y="7373"/>
                  </a:moveTo>
                  <a:lnTo>
                    <a:pt x="33947" y="7373"/>
                  </a:lnTo>
                  <a:cubicBezTo>
                    <a:pt x="33947" y="7373"/>
                    <a:pt x="33945" y="7374"/>
                    <a:pt x="33942" y="7377"/>
                  </a:cubicBezTo>
                  <a:cubicBezTo>
                    <a:pt x="33939" y="7381"/>
                    <a:pt x="33935" y="7385"/>
                    <a:pt x="33930" y="7391"/>
                  </a:cubicBezTo>
                  <a:lnTo>
                    <a:pt x="33930" y="7391"/>
                  </a:lnTo>
                  <a:cubicBezTo>
                    <a:pt x="33941" y="7379"/>
                    <a:pt x="33947" y="7373"/>
                    <a:pt x="33947" y="7373"/>
                  </a:cubicBezTo>
                  <a:close/>
                  <a:moveTo>
                    <a:pt x="240405" y="7377"/>
                  </a:moveTo>
                  <a:cubicBezTo>
                    <a:pt x="240409" y="7382"/>
                    <a:pt x="240413" y="7386"/>
                    <a:pt x="240418" y="7391"/>
                  </a:cubicBezTo>
                  <a:lnTo>
                    <a:pt x="240418" y="7391"/>
                  </a:lnTo>
                  <a:cubicBezTo>
                    <a:pt x="240413" y="7385"/>
                    <a:pt x="240409" y="7381"/>
                    <a:pt x="240405" y="7377"/>
                  </a:cubicBezTo>
                  <a:close/>
                  <a:moveTo>
                    <a:pt x="245323" y="7377"/>
                  </a:moveTo>
                  <a:lnTo>
                    <a:pt x="245356" y="7413"/>
                  </a:lnTo>
                  <a:lnTo>
                    <a:pt x="245356" y="7413"/>
                  </a:lnTo>
                  <a:cubicBezTo>
                    <a:pt x="245347" y="7399"/>
                    <a:pt x="245335" y="7387"/>
                    <a:pt x="245323" y="7377"/>
                  </a:cubicBezTo>
                  <a:close/>
                  <a:moveTo>
                    <a:pt x="53315" y="6865"/>
                  </a:moveTo>
                  <a:lnTo>
                    <a:pt x="53381" y="7489"/>
                  </a:lnTo>
                  <a:lnTo>
                    <a:pt x="53381" y="7489"/>
                  </a:lnTo>
                  <a:lnTo>
                    <a:pt x="53238" y="7280"/>
                  </a:lnTo>
                  <a:lnTo>
                    <a:pt x="53141" y="7144"/>
                  </a:lnTo>
                  <a:cubicBezTo>
                    <a:pt x="53141" y="7119"/>
                    <a:pt x="53141" y="7095"/>
                    <a:pt x="53137" y="7070"/>
                  </a:cubicBezTo>
                  <a:cubicBezTo>
                    <a:pt x="53197" y="6997"/>
                    <a:pt x="53256" y="6931"/>
                    <a:pt x="53315" y="6865"/>
                  </a:cubicBezTo>
                  <a:close/>
                  <a:moveTo>
                    <a:pt x="92535" y="6865"/>
                  </a:moveTo>
                  <a:cubicBezTo>
                    <a:pt x="92553" y="7074"/>
                    <a:pt x="92573" y="7283"/>
                    <a:pt x="92594" y="7489"/>
                  </a:cubicBezTo>
                  <a:lnTo>
                    <a:pt x="92594" y="7489"/>
                  </a:lnTo>
                  <a:lnTo>
                    <a:pt x="92455" y="7280"/>
                  </a:lnTo>
                  <a:lnTo>
                    <a:pt x="92357" y="7144"/>
                  </a:lnTo>
                  <a:lnTo>
                    <a:pt x="92357" y="7070"/>
                  </a:lnTo>
                  <a:cubicBezTo>
                    <a:pt x="92413" y="6997"/>
                    <a:pt x="92472" y="6931"/>
                    <a:pt x="92535" y="6865"/>
                  </a:cubicBezTo>
                  <a:close/>
                  <a:moveTo>
                    <a:pt x="131877" y="6865"/>
                  </a:moveTo>
                  <a:lnTo>
                    <a:pt x="131940" y="7489"/>
                  </a:lnTo>
                  <a:lnTo>
                    <a:pt x="131940" y="7489"/>
                  </a:lnTo>
                  <a:lnTo>
                    <a:pt x="131800" y="7280"/>
                  </a:lnTo>
                  <a:lnTo>
                    <a:pt x="131797" y="7280"/>
                  </a:lnTo>
                  <a:cubicBezTo>
                    <a:pt x="131765" y="7231"/>
                    <a:pt x="131731" y="7189"/>
                    <a:pt x="131703" y="7144"/>
                  </a:cubicBezTo>
                  <a:lnTo>
                    <a:pt x="131703" y="7070"/>
                  </a:lnTo>
                  <a:cubicBezTo>
                    <a:pt x="131759" y="6997"/>
                    <a:pt x="131818" y="6931"/>
                    <a:pt x="131877" y="6865"/>
                  </a:cubicBezTo>
                  <a:close/>
                  <a:moveTo>
                    <a:pt x="171094" y="6865"/>
                  </a:moveTo>
                  <a:lnTo>
                    <a:pt x="171160" y="7489"/>
                  </a:lnTo>
                  <a:lnTo>
                    <a:pt x="171160" y="7489"/>
                  </a:lnTo>
                  <a:lnTo>
                    <a:pt x="171017" y="7280"/>
                  </a:lnTo>
                  <a:cubicBezTo>
                    <a:pt x="170985" y="7231"/>
                    <a:pt x="170951" y="7189"/>
                    <a:pt x="170919" y="7144"/>
                  </a:cubicBezTo>
                  <a:cubicBezTo>
                    <a:pt x="170919" y="7119"/>
                    <a:pt x="170919" y="7095"/>
                    <a:pt x="170916" y="7070"/>
                  </a:cubicBezTo>
                  <a:cubicBezTo>
                    <a:pt x="170975" y="6997"/>
                    <a:pt x="171034" y="6931"/>
                    <a:pt x="171094" y="6865"/>
                  </a:cubicBezTo>
                  <a:close/>
                  <a:moveTo>
                    <a:pt x="210313" y="6865"/>
                  </a:moveTo>
                  <a:cubicBezTo>
                    <a:pt x="210331" y="7074"/>
                    <a:pt x="210352" y="7283"/>
                    <a:pt x="210380" y="7489"/>
                  </a:cubicBezTo>
                  <a:lnTo>
                    <a:pt x="210380" y="7489"/>
                  </a:lnTo>
                  <a:lnTo>
                    <a:pt x="210233" y="7280"/>
                  </a:lnTo>
                  <a:lnTo>
                    <a:pt x="210136" y="7144"/>
                  </a:lnTo>
                  <a:lnTo>
                    <a:pt x="210136" y="7070"/>
                  </a:lnTo>
                  <a:cubicBezTo>
                    <a:pt x="210191" y="6997"/>
                    <a:pt x="210251" y="6931"/>
                    <a:pt x="210313" y="6865"/>
                  </a:cubicBezTo>
                  <a:close/>
                  <a:moveTo>
                    <a:pt x="14095" y="6865"/>
                  </a:moveTo>
                  <a:lnTo>
                    <a:pt x="14162" y="7489"/>
                  </a:lnTo>
                  <a:lnTo>
                    <a:pt x="14022" y="7280"/>
                  </a:lnTo>
                  <a:lnTo>
                    <a:pt x="14019" y="7280"/>
                  </a:lnTo>
                  <a:cubicBezTo>
                    <a:pt x="13987" y="7231"/>
                    <a:pt x="13952" y="7189"/>
                    <a:pt x="13921" y="7144"/>
                  </a:cubicBezTo>
                  <a:lnTo>
                    <a:pt x="13921" y="7070"/>
                  </a:lnTo>
                  <a:cubicBezTo>
                    <a:pt x="13980" y="6997"/>
                    <a:pt x="14039" y="6931"/>
                    <a:pt x="14095" y="6865"/>
                  </a:cubicBezTo>
                  <a:close/>
                  <a:moveTo>
                    <a:pt x="249603" y="6865"/>
                  </a:moveTo>
                  <a:lnTo>
                    <a:pt x="249669" y="7489"/>
                  </a:lnTo>
                  <a:lnTo>
                    <a:pt x="249523" y="7280"/>
                  </a:lnTo>
                  <a:cubicBezTo>
                    <a:pt x="249495" y="7231"/>
                    <a:pt x="249460" y="7189"/>
                    <a:pt x="249429" y="7144"/>
                  </a:cubicBezTo>
                  <a:lnTo>
                    <a:pt x="249429" y="7070"/>
                  </a:lnTo>
                  <a:cubicBezTo>
                    <a:pt x="249485" y="6997"/>
                    <a:pt x="249547" y="6931"/>
                    <a:pt x="249603" y="6865"/>
                  </a:cubicBezTo>
                  <a:close/>
                  <a:moveTo>
                    <a:pt x="22467" y="6017"/>
                  </a:moveTo>
                  <a:cubicBezTo>
                    <a:pt x="22526" y="6090"/>
                    <a:pt x="22575" y="6174"/>
                    <a:pt x="22631" y="6251"/>
                  </a:cubicBezTo>
                  <a:cubicBezTo>
                    <a:pt x="22631" y="6289"/>
                    <a:pt x="22624" y="6324"/>
                    <a:pt x="22624" y="6359"/>
                  </a:cubicBezTo>
                  <a:cubicBezTo>
                    <a:pt x="22456" y="6648"/>
                    <a:pt x="22292" y="6948"/>
                    <a:pt x="22146" y="7259"/>
                  </a:cubicBezTo>
                  <a:cubicBezTo>
                    <a:pt x="22031" y="7335"/>
                    <a:pt x="21902" y="7437"/>
                    <a:pt x="21752" y="7559"/>
                  </a:cubicBezTo>
                  <a:cubicBezTo>
                    <a:pt x="22128" y="6491"/>
                    <a:pt x="22376" y="6125"/>
                    <a:pt x="22467" y="6017"/>
                  </a:cubicBezTo>
                  <a:close/>
                  <a:moveTo>
                    <a:pt x="61687" y="6014"/>
                  </a:moveTo>
                  <a:lnTo>
                    <a:pt x="61847" y="6251"/>
                  </a:lnTo>
                  <a:cubicBezTo>
                    <a:pt x="61844" y="6289"/>
                    <a:pt x="61844" y="6324"/>
                    <a:pt x="61840" y="6359"/>
                  </a:cubicBezTo>
                  <a:cubicBezTo>
                    <a:pt x="61673" y="6648"/>
                    <a:pt x="61512" y="6948"/>
                    <a:pt x="61366" y="7259"/>
                  </a:cubicBezTo>
                  <a:cubicBezTo>
                    <a:pt x="61251" y="7335"/>
                    <a:pt x="61122" y="7437"/>
                    <a:pt x="60972" y="7559"/>
                  </a:cubicBezTo>
                  <a:cubicBezTo>
                    <a:pt x="61341" y="6491"/>
                    <a:pt x="61596" y="6125"/>
                    <a:pt x="61687" y="6014"/>
                  </a:cubicBezTo>
                  <a:close/>
                  <a:moveTo>
                    <a:pt x="100906" y="6014"/>
                  </a:moveTo>
                  <a:lnTo>
                    <a:pt x="101063" y="6251"/>
                  </a:lnTo>
                  <a:cubicBezTo>
                    <a:pt x="101063" y="6286"/>
                    <a:pt x="101063" y="6324"/>
                    <a:pt x="101060" y="6359"/>
                  </a:cubicBezTo>
                  <a:cubicBezTo>
                    <a:pt x="100889" y="6648"/>
                    <a:pt x="100732" y="6948"/>
                    <a:pt x="100579" y="7259"/>
                  </a:cubicBezTo>
                  <a:cubicBezTo>
                    <a:pt x="100470" y="7335"/>
                    <a:pt x="100338" y="7437"/>
                    <a:pt x="100191" y="7559"/>
                  </a:cubicBezTo>
                  <a:cubicBezTo>
                    <a:pt x="100561" y="6491"/>
                    <a:pt x="100816" y="6125"/>
                    <a:pt x="100906" y="6014"/>
                  </a:cubicBezTo>
                  <a:close/>
                  <a:moveTo>
                    <a:pt x="140248" y="6014"/>
                  </a:moveTo>
                  <a:cubicBezTo>
                    <a:pt x="140304" y="6090"/>
                    <a:pt x="140357" y="6174"/>
                    <a:pt x="140409" y="6251"/>
                  </a:cubicBezTo>
                  <a:cubicBezTo>
                    <a:pt x="140409" y="6289"/>
                    <a:pt x="140405" y="6324"/>
                    <a:pt x="140405" y="6359"/>
                  </a:cubicBezTo>
                  <a:cubicBezTo>
                    <a:pt x="140235" y="6648"/>
                    <a:pt x="140074" y="6948"/>
                    <a:pt x="139924" y="7259"/>
                  </a:cubicBezTo>
                  <a:cubicBezTo>
                    <a:pt x="139816" y="7335"/>
                    <a:pt x="139680" y="7437"/>
                    <a:pt x="139533" y="7559"/>
                  </a:cubicBezTo>
                  <a:cubicBezTo>
                    <a:pt x="139907" y="6491"/>
                    <a:pt x="140154" y="6125"/>
                    <a:pt x="140248" y="6014"/>
                  </a:cubicBezTo>
                  <a:close/>
                  <a:moveTo>
                    <a:pt x="179465" y="6017"/>
                  </a:moveTo>
                  <a:cubicBezTo>
                    <a:pt x="179521" y="6090"/>
                    <a:pt x="179577" y="6174"/>
                    <a:pt x="179625" y="6251"/>
                  </a:cubicBezTo>
                  <a:cubicBezTo>
                    <a:pt x="179622" y="6286"/>
                    <a:pt x="179622" y="6324"/>
                    <a:pt x="179622" y="6359"/>
                  </a:cubicBezTo>
                  <a:cubicBezTo>
                    <a:pt x="179451" y="6648"/>
                    <a:pt x="179291" y="6948"/>
                    <a:pt x="179144" y="7259"/>
                  </a:cubicBezTo>
                  <a:cubicBezTo>
                    <a:pt x="179029" y="7335"/>
                    <a:pt x="178900" y="7437"/>
                    <a:pt x="178750" y="7559"/>
                  </a:cubicBezTo>
                  <a:cubicBezTo>
                    <a:pt x="179127" y="6491"/>
                    <a:pt x="179374" y="6125"/>
                    <a:pt x="179465" y="6017"/>
                  </a:cubicBezTo>
                  <a:close/>
                  <a:moveTo>
                    <a:pt x="218685" y="6014"/>
                  </a:moveTo>
                  <a:lnTo>
                    <a:pt x="218845" y="6251"/>
                  </a:lnTo>
                  <a:cubicBezTo>
                    <a:pt x="218842" y="6289"/>
                    <a:pt x="218842" y="6324"/>
                    <a:pt x="218838" y="6359"/>
                  </a:cubicBezTo>
                  <a:cubicBezTo>
                    <a:pt x="218671" y="6648"/>
                    <a:pt x="218510" y="6948"/>
                    <a:pt x="218357" y="7259"/>
                  </a:cubicBezTo>
                  <a:cubicBezTo>
                    <a:pt x="218249" y="7335"/>
                    <a:pt x="218116" y="7437"/>
                    <a:pt x="217970" y="7559"/>
                  </a:cubicBezTo>
                  <a:cubicBezTo>
                    <a:pt x="218339" y="6491"/>
                    <a:pt x="218594" y="6125"/>
                    <a:pt x="218685" y="6014"/>
                  </a:cubicBezTo>
                  <a:close/>
                  <a:moveTo>
                    <a:pt x="257974" y="6017"/>
                  </a:moveTo>
                  <a:cubicBezTo>
                    <a:pt x="258030" y="6090"/>
                    <a:pt x="258083" y="6174"/>
                    <a:pt x="258135" y="6251"/>
                  </a:cubicBezTo>
                  <a:cubicBezTo>
                    <a:pt x="258131" y="6286"/>
                    <a:pt x="258131" y="6324"/>
                    <a:pt x="258131" y="6359"/>
                  </a:cubicBezTo>
                  <a:cubicBezTo>
                    <a:pt x="257961" y="6648"/>
                    <a:pt x="257800" y="6948"/>
                    <a:pt x="257650" y="7259"/>
                  </a:cubicBezTo>
                  <a:cubicBezTo>
                    <a:pt x="257538" y="7335"/>
                    <a:pt x="257406" y="7437"/>
                    <a:pt x="257259" y="7559"/>
                  </a:cubicBezTo>
                  <a:cubicBezTo>
                    <a:pt x="257633" y="6491"/>
                    <a:pt x="257880" y="6125"/>
                    <a:pt x="257974" y="6017"/>
                  </a:cubicBezTo>
                  <a:close/>
                  <a:moveTo>
                    <a:pt x="12065" y="5414"/>
                  </a:moveTo>
                  <a:lnTo>
                    <a:pt x="12065" y="5414"/>
                  </a:lnTo>
                  <a:cubicBezTo>
                    <a:pt x="12264" y="5640"/>
                    <a:pt x="12449" y="5881"/>
                    <a:pt x="12623" y="6129"/>
                  </a:cubicBezTo>
                  <a:cubicBezTo>
                    <a:pt x="12728" y="6467"/>
                    <a:pt x="12840" y="6851"/>
                    <a:pt x="12962" y="7280"/>
                  </a:cubicBezTo>
                  <a:cubicBezTo>
                    <a:pt x="12899" y="7412"/>
                    <a:pt x="12836" y="7541"/>
                    <a:pt x="12780" y="7670"/>
                  </a:cubicBezTo>
                  <a:cubicBezTo>
                    <a:pt x="12578" y="7224"/>
                    <a:pt x="12355" y="6784"/>
                    <a:pt x="12107" y="6359"/>
                  </a:cubicBezTo>
                  <a:cubicBezTo>
                    <a:pt x="12086" y="5972"/>
                    <a:pt x="12072" y="5644"/>
                    <a:pt x="12065" y="5414"/>
                  </a:cubicBezTo>
                  <a:close/>
                  <a:moveTo>
                    <a:pt x="51278" y="5414"/>
                  </a:moveTo>
                  <a:lnTo>
                    <a:pt x="51278" y="5414"/>
                  </a:lnTo>
                  <a:cubicBezTo>
                    <a:pt x="51480" y="5640"/>
                    <a:pt x="51669" y="5881"/>
                    <a:pt x="51840" y="6129"/>
                  </a:cubicBezTo>
                  <a:cubicBezTo>
                    <a:pt x="51944" y="6463"/>
                    <a:pt x="52060" y="6847"/>
                    <a:pt x="52178" y="7280"/>
                  </a:cubicBezTo>
                  <a:lnTo>
                    <a:pt x="51993" y="7670"/>
                  </a:lnTo>
                  <a:cubicBezTo>
                    <a:pt x="51798" y="7220"/>
                    <a:pt x="51571" y="6784"/>
                    <a:pt x="51324" y="6359"/>
                  </a:cubicBezTo>
                  <a:cubicBezTo>
                    <a:pt x="51306" y="5972"/>
                    <a:pt x="51292" y="5644"/>
                    <a:pt x="51278" y="5414"/>
                  </a:cubicBezTo>
                  <a:close/>
                  <a:moveTo>
                    <a:pt x="90498" y="5414"/>
                  </a:moveTo>
                  <a:cubicBezTo>
                    <a:pt x="90700" y="5640"/>
                    <a:pt x="90885" y="5877"/>
                    <a:pt x="91056" y="6129"/>
                  </a:cubicBezTo>
                  <a:cubicBezTo>
                    <a:pt x="91168" y="6467"/>
                    <a:pt x="91279" y="6851"/>
                    <a:pt x="91398" y="7280"/>
                  </a:cubicBezTo>
                  <a:lnTo>
                    <a:pt x="91213" y="7670"/>
                  </a:lnTo>
                  <a:cubicBezTo>
                    <a:pt x="91014" y="7224"/>
                    <a:pt x="90791" y="6784"/>
                    <a:pt x="90543" y="6359"/>
                  </a:cubicBezTo>
                  <a:cubicBezTo>
                    <a:pt x="90523" y="5972"/>
                    <a:pt x="90509" y="5644"/>
                    <a:pt x="90498" y="5414"/>
                  </a:cubicBezTo>
                  <a:close/>
                  <a:moveTo>
                    <a:pt x="129844" y="5414"/>
                  </a:moveTo>
                  <a:lnTo>
                    <a:pt x="129844" y="5414"/>
                  </a:lnTo>
                  <a:cubicBezTo>
                    <a:pt x="130042" y="5640"/>
                    <a:pt x="130227" y="5881"/>
                    <a:pt x="130402" y="6129"/>
                  </a:cubicBezTo>
                  <a:cubicBezTo>
                    <a:pt x="130506" y="6467"/>
                    <a:pt x="130621" y="6851"/>
                    <a:pt x="130743" y="7280"/>
                  </a:cubicBezTo>
                  <a:cubicBezTo>
                    <a:pt x="130677" y="7409"/>
                    <a:pt x="130618" y="7541"/>
                    <a:pt x="130559" y="7670"/>
                  </a:cubicBezTo>
                  <a:cubicBezTo>
                    <a:pt x="130360" y="7224"/>
                    <a:pt x="130137" y="6784"/>
                    <a:pt x="129889" y="6359"/>
                  </a:cubicBezTo>
                  <a:cubicBezTo>
                    <a:pt x="129864" y="5975"/>
                    <a:pt x="129854" y="5644"/>
                    <a:pt x="129844" y="5414"/>
                  </a:cubicBezTo>
                  <a:close/>
                  <a:moveTo>
                    <a:pt x="169063" y="5414"/>
                  </a:moveTo>
                  <a:lnTo>
                    <a:pt x="169063" y="5414"/>
                  </a:lnTo>
                  <a:cubicBezTo>
                    <a:pt x="169262" y="5640"/>
                    <a:pt x="169447" y="5881"/>
                    <a:pt x="169622" y="6129"/>
                  </a:cubicBezTo>
                  <a:cubicBezTo>
                    <a:pt x="169726" y="6463"/>
                    <a:pt x="169838" y="6847"/>
                    <a:pt x="169956" y="7280"/>
                  </a:cubicBezTo>
                  <a:cubicBezTo>
                    <a:pt x="169894" y="7409"/>
                    <a:pt x="169834" y="7541"/>
                    <a:pt x="169779" y="7670"/>
                  </a:cubicBezTo>
                  <a:cubicBezTo>
                    <a:pt x="169576" y="7224"/>
                    <a:pt x="169353" y="6784"/>
                    <a:pt x="169102" y="6359"/>
                  </a:cubicBezTo>
                  <a:cubicBezTo>
                    <a:pt x="169084" y="5972"/>
                    <a:pt x="169070" y="5644"/>
                    <a:pt x="169063" y="5414"/>
                  </a:cubicBezTo>
                  <a:close/>
                  <a:moveTo>
                    <a:pt x="247570" y="5414"/>
                  </a:moveTo>
                  <a:cubicBezTo>
                    <a:pt x="247768" y="5640"/>
                    <a:pt x="247957" y="5881"/>
                    <a:pt x="248128" y="6129"/>
                  </a:cubicBezTo>
                  <a:cubicBezTo>
                    <a:pt x="248232" y="6463"/>
                    <a:pt x="248347" y="6847"/>
                    <a:pt x="248462" y="7280"/>
                  </a:cubicBezTo>
                  <a:cubicBezTo>
                    <a:pt x="248403" y="7409"/>
                    <a:pt x="248340" y="7541"/>
                    <a:pt x="248285" y="7670"/>
                  </a:cubicBezTo>
                  <a:cubicBezTo>
                    <a:pt x="248086" y="7224"/>
                    <a:pt x="247859" y="6784"/>
                    <a:pt x="247608" y="6359"/>
                  </a:cubicBezTo>
                  <a:cubicBezTo>
                    <a:pt x="247594" y="5975"/>
                    <a:pt x="247580" y="5644"/>
                    <a:pt x="247570" y="5414"/>
                  </a:cubicBezTo>
                  <a:close/>
                  <a:moveTo>
                    <a:pt x="208276" y="5414"/>
                  </a:moveTo>
                  <a:lnTo>
                    <a:pt x="208276" y="5414"/>
                  </a:lnTo>
                  <a:cubicBezTo>
                    <a:pt x="208479" y="5640"/>
                    <a:pt x="208664" y="5877"/>
                    <a:pt x="208834" y="6129"/>
                  </a:cubicBezTo>
                  <a:cubicBezTo>
                    <a:pt x="208946" y="6467"/>
                    <a:pt x="209058" y="6851"/>
                    <a:pt x="209176" y="7280"/>
                  </a:cubicBezTo>
                  <a:lnTo>
                    <a:pt x="208991" y="7674"/>
                  </a:lnTo>
                  <a:cubicBezTo>
                    <a:pt x="208793" y="7224"/>
                    <a:pt x="208569" y="6784"/>
                    <a:pt x="208322" y="6359"/>
                  </a:cubicBezTo>
                  <a:cubicBezTo>
                    <a:pt x="208304" y="5972"/>
                    <a:pt x="208287" y="5644"/>
                    <a:pt x="208276" y="5414"/>
                  </a:cubicBezTo>
                  <a:close/>
                  <a:moveTo>
                    <a:pt x="16254" y="7566"/>
                  </a:moveTo>
                  <a:cubicBezTo>
                    <a:pt x="16286" y="7608"/>
                    <a:pt x="16314" y="7646"/>
                    <a:pt x="16338" y="7688"/>
                  </a:cubicBezTo>
                  <a:lnTo>
                    <a:pt x="16272" y="7782"/>
                  </a:lnTo>
                  <a:lnTo>
                    <a:pt x="16251" y="7765"/>
                  </a:lnTo>
                  <a:cubicBezTo>
                    <a:pt x="16251" y="7698"/>
                    <a:pt x="16254" y="7628"/>
                    <a:pt x="16254" y="7566"/>
                  </a:cubicBezTo>
                  <a:close/>
                  <a:moveTo>
                    <a:pt x="55474" y="7566"/>
                  </a:moveTo>
                  <a:cubicBezTo>
                    <a:pt x="55499" y="7608"/>
                    <a:pt x="55530" y="7646"/>
                    <a:pt x="55555" y="7688"/>
                  </a:cubicBezTo>
                  <a:lnTo>
                    <a:pt x="55492" y="7782"/>
                  </a:lnTo>
                  <a:lnTo>
                    <a:pt x="55467" y="7765"/>
                  </a:lnTo>
                  <a:cubicBezTo>
                    <a:pt x="55467" y="7698"/>
                    <a:pt x="55474" y="7628"/>
                    <a:pt x="55474" y="7566"/>
                  </a:cubicBezTo>
                  <a:close/>
                  <a:moveTo>
                    <a:pt x="94691" y="7566"/>
                  </a:moveTo>
                  <a:cubicBezTo>
                    <a:pt x="94719" y="7608"/>
                    <a:pt x="94750" y="7646"/>
                    <a:pt x="94774" y="7688"/>
                  </a:cubicBezTo>
                  <a:lnTo>
                    <a:pt x="94708" y="7782"/>
                  </a:lnTo>
                  <a:lnTo>
                    <a:pt x="94684" y="7765"/>
                  </a:lnTo>
                  <a:cubicBezTo>
                    <a:pt x="94687" y="7698"/>
                    <a:pt x="94687" y="7628"/>
                    <a:pt x="94691" y="7566"/>
                  </a:cubicBezTo>
                  <a:close/>
                  <a:moveTo>
                    <a:pt x="212473" y="7569"/>
                  </a:moveTo>
                  <a:cubicBezTo>
                    <a:pt x="212497" y="7608"/>
                    <a:pt x="212528" y="7646"/>
                    <a:pt x="212556" y="7691"/>
                  </a:cubicBezTo>
                  <a:lnTo>
                    <a:pt x="212490" y="7782"/>
                  </a:lnTo>
                  <a:lnTo>
                    <a:pt x="212462" y="7765"/>
                  </a:lnTo>
                  <a:cubicBezTo>
                    <a:pt x="212469" y="7698"/>
                    <a:pt x="212469" y="7628"/>
                    <a:pt x="212473" y="7569"/>
                  </a:cubicBezTo>
                  <a:close/>
                  <a:moveTo>
                    <a:pt x="134033" y="7566"/>
                  </a:moveTo>
                  <a:lnTo>
                    <a:pt x="134120" y="7688"/>
                  </a:lnTo>
                  <a:cubicBezTo>
                    <a:pt x="134096" y="7719"/>
                    <a:pt x="134071" y="7751"/>
                    <a:pt x="134050" y="7785"/>
                  </a:cubicBezTo>
                  <a:lnTo>
                    <a:pt x="134029" y="7765"/>
                  </a:lnTo>
                  <a:cubicBezTo>
                    <a:pt x="134029" y="7698"/>
                    <a:pt x="134033" y="7628"/>
                    <a:pt x="134033" y="7566"/>
                  </a:cubicBezTo>
                  <a:close/>
                  <a:moveTo>
                    <a:pt x="173253" y="7566"/>
                  </a:moveTo>
                  <a:cubicBezTo>
                    <a:pt x="173284" y="7608"/>
                    <a:pt x="173312" y="7646"/>
                    <a:pt x="173336" y="7688"/>
                  </a:cubicBezTo>
                  <a:lnTo>
                    <a:pt x="173270" y="7785"/>
                  </a:lnTo>
                  <a:lnTo>
                    <a:pt x="173249" y="7765"/>
                  </a:lnTo>
                  <a:cubicBezTo>
                    <a:pt x="173249" y="7698"/>
                    <a:pt x="173253" y="7628"/>
                    <a:pt x="173253" y="7566"/>
                  </a:cubicBezTo>
                  <a:close/>
                  <a:moveTo>
                    <a:pt x="251759" y="7566"/>
                  </a:moveTo>
                  <a:cubicBezTo>
                    <a:pt x="251790" y="7608"/>
                    <a:pt x="251818" y="7646"/>
                    <a:pt x="251842" y="7688"/>
                  </a:cubicBezTo>
                  <a:lnTo>
                    <a:pt x="251776" y="7785"/>
                  </a:lnTo>
                  <a:lnTo>
                    <a:pt x="251755" y="7765"/>
                  </a:lnTo>
                  <a:cubicBezTo>
                    <a:pt x="251755" y="7698"/>
                    <a:pt x="251759" y="7628"/>
                    <a:pt x="251759" y="7566"/>
                  </a:cubicBezTo>
                  <a:close/>
                  <a:moveTo>
                    <a:pt x="242191" y="7255"/>
                  </a:moveTo>
                  <a:cubicBezTo>
                    <a:pt x="242198" y="7315"/>
                    <a:pt x="242208" y="7370"/>
                    <a:pt x="242222" y="7433"/>
                  </a:cubicBezTo>
                  <a:lnTo>
                    <a:pt x="242222" y="7754"/>
                  </a:lnTo>
                  <a:cubicBezTo>
                    <a:pt x="242215" y="7771"/>
                    <a:pt x="242208" y="7789"/>
                    <a:pt x="242205" y="7806"/>
                  </a:cubicBezTo>
                  <a:cubicBezTo>
                    <a:pt x="242205" y="7615"/>
                    <a:pt x="242198" y="7433"/>
                    <a:pt x="242191" y="7255"/>
                  </a:cubicBezTo>
                  <a:close/>
                  <a:moveTo>
                    <a:pt x="22013" y="7538"/>
                  </a:moveTo>
                  <a:lnTo>
                    <a:pt x="22013" y="7538"/>
                  </a:lnTo>
                  <a:cubicBezTo>
                    <a:pt x="21957" y="7660"/>
                    <a:pt x="21902" y="7785"/>
                    <a:pt x="21849" y="7911"/>
                  </a:cubicBezTo>
                  <a:lnTo>
                    <a:pt x="21793" y="7806"/>
                  </a:lnTo>
                  <a:lnTo>
                    <a:pt x="22013" y="7538"/>
                  </a:lnTo>
                  <a:close/>
                  <a:moveTo>
                    <a:pt x="61233" y="7538"/>
                  </a:moveTo>
                  <a:lnTo>
                    <a:pt x="61233" y="7538"/>
                  </a:lnTo>
                  <a:cubicBezTo>
                    <a:pt x="61177" y="7660"/>
                    <a:pt x="61122" y="7785"/>
                    <a:pt x="61069" y="7911"/>
                  </a:cubicBezTo>
                  <a:cubicBezTo>
                    <a:pt x="61045" y="7876"/>
                    <a:pt x="61027" y="7841"/>
                    <a:pt x="61010" y="7806"/>
                  </a:cubicBezTo>
                  <a:cubicBezTo>
                    <a:pt x="61080" y="7716"/>
                    <a:pt x="61156" y="7625"/>
                    <a:pt x="61233" y="7538"/>
                  </a:cubicBezTo>
                  <a:close/>
                  <a:moveTo>
                    <a:pt x="100450" y="7538"/>
                  </a:moveTo>
                  <a:lnTo>
                    <a:pt x="100450" y="7538"/>
                  </a:lnTo>
                  <a:cubicBezTo>
                    <a:pt x="100390" y="7660"/>
                    <a:pt x="100338" y="7785"/>
                    <a:pt x="100282" y="7911"/>
                  </a:cubicBezTo>
                  <a:lnTo>
                    <a:pt x="100230" y="7806"/>
                  </a:lnTo>
                  <a:cubicBezTo>
                    <a:pt x="100300" y="7716"/>
                    <a:pt x="100373" y="7625"/>
                    <a:pt x="100450" y="7538"/>
                  </a:cubicBezTo>
                  <a:close/>
                  <a:moveTo>
                    <a:pt x="139795" y="7538"/>
                  </a:moveTo>
                  <a:lnTo>
                    <a:pt x="139795" y="7538"/>
                  </a:lnTo>
                  <a:cubicBezTo>
                    <a:pt x="139736" y="7660"/>
                    <a:pt x="139680" y="7785"/>
                    <a:pt x="139628" y="7911"/>
                  </a:cubicBezTo>
                  <a:lnTo>
                    <a:pt x="139572" y="7806"/>
                  </a:lnTo>
                  <a:lnTo>
                    <a:pt x="139795" y="7538"/>
                  </a:lnTo>
                  <a:close/>
                  <a:moveTo>
                    <a:pt x="179011" y="7538"/>
                  </a:moveTo>
                  <a:cubicBezTo>
                    <a:pt x="178956" y="7660"/>
                    <a:pt x="178900" y="7785"/>
                    <a:pt x="178848" y="7911"/>
                  </a:cubicBezTo>
                  <a:lnTo>
                    <a:pt x="178788" y="7806"/>
                  </a:lnTo>
                  <a:lnTo>
                    <a:pt x="179011" y="7538"/>
                  </a:lnTo>
                  <a:close/>
                  <a:moveTo>
                    <a:pt x="218231" y="7538"/>
                  </a:moveTo>
                  <a:lnTo>
                    <a:pt x="218060" y="7911"/>
                  </a:lnTo>
                  <a:lnTo>
                    <a:pt x="218008" y="7806"/>
                  </a:lnTo>
                  <a:cubicBezTo>
                    <a:pt x="218078" y="7716"/>
                    <a:pt x="218151" y="7625"/>
                    <a:pt x="218231" y="7538"/>
                  </a:cubicBezTo>
                  <a:close/>
                  <a:moveTo>
                    <a:pt x="257521" y="7538"/>
                  </a:moveTo>
                  <a:cubicBezTo>
                    <a:pt x="257465" y="7660"/>
                    <a:pt x="257406" y="7785"/>
                    <a:pt x="257354" y="7911"/>
                  </a:cubicBezTo>
                  <a:lnTo>
                    <a:pt x="257298" y="7806"/>
                  </a:lnTo>
                  <a:lnTo>
                    <a:pt x="257521" y="7538"/>
                  </a:lnTo>
                  <a:close/>
                  <a:moveTo>
                    <a:pt x="12187" y="7799"/>
                  </a:moveTo>
                  <a:lnTo>
                    <a:pt x="12254" y="7974"/>
                  </a:lnTo>
                  <a:lnTo>
                    <a:pt x="12191" y="7820"/>
                  </a:lnTo>
                  <a:cubicBezTo>
                    <a:pt x="12187" y="7813"/>
                    <a:pt x="12187" y="7806"/>
                    <a:pt x="12187" y="7799"/>
                  </a:cubicBezTo>
                  <a:close/>
                  <a:moveTo>
                    <a:pt x="129968" y="7805"/>
                  </a:moveTo>
                  <a:lnTo>
                    <a:pt x="130032" y="7974"/>
                  </a:lnTo>
                  <a:cubicBezTo>
                    <a:pt x="130011" y="7921"/>
                    <a:pt x="129994" y="7869"/>
                    <a:pt x="129969" y="7820"/>
                  </a:cubicBezTo>
                  <a:cubicBezTo>
                    <a:pt x="129969" y="7815"/>
                    <a:pt x="129969" y="7810"/>
                    <a:pt x="129968" y="7805"/>
                  </a:cubicBezTo>
                  <a:close/>
                  <a:moveTo>
                    <a:pt x="169186" y="7799"/>
                  </a:moveTo>
                  <a:lnTo>
                    <a:pt x="169248" y="7974"/>
                  </a:lnTo>
                  <a:lnTo>
                    <a:pt x="169186" y="7820"/>
                  </a:lnTo>
                  <a:lnTo>
                    <a:pt x="169186" y="7799"/>
                  </a:lnTo>
                  <a:close/>
                  <a:moveTo>
                    <a:pt x="208405" y="7799"/>
                  </a:moveTo>
                  <a:cubicBezTo>
                    <a:pt x="208426" y="7855"/>
                    <a:pt x="208444" y="7911"/>
                    <a:pt x="208465" y="7974"/>
                  </a:cubicBezTo>
                  <a:cubicBezTo>
                    <a:pt x="208447" y="7921"/>
                    <a:pt x="208426" y="7869"/>
                    <a:pt x="208405" y="7820"/>
                  </a:cubicBezTo>
                  <a:lnTo>
                    <a:pt x="208405" y="7799"/>
                  </a:lnTo>
                  <a:close/>
                  <a:moveTo>
                    <a:pt x="51407" y="7799"/>
                  </a:moveTo>
                  <a:lnTo>
                    <a:pt x="51470" y="7977"/>
                  </a:lnTo>
                  <a:lnTo>
                    <a:pt x="51407" y="7820"/>
                  </a:lnTo>
                  <a:lnTo>
                    <a:pt x="51407" y="7799"/>
                  </a:lnTo>
                  <a:close/>
                  <a:moveTo>
                    <a:pt x="90624" y="7799"/>
                  </a:moveTo>
                  <a:cubicBezTo>
                    <a:pt x="90648" y="7855"/>
                    <a:pt x="90666" y="7915"/>
                    <a:pt x="90686" y="7977"/>
                  </a:cubicBezTo>
                  <a:cubicBezTo>
                    <a:pt x="90669" y="7925"/>
                    <a:pt x="90648" y="7873"/>
                    <a:pt x="90624" y="7820"/>
                  </a:cubicBezTo>
                  <a:lnTo>
                    <a:pt x="90624" y="7799"/>
                  </a:lnTo>
                  <a:close/>
                  <a:moveTo>
                    <a:pt x="247692" y="7799"/>
                  </a:moveTo>
                  <a:lnTo>
                    <a:pt x="247758" y="7977"/>
                  </a:lnTo>
                  <a:lnTo>
                    <a:pt x="247699" y="7820"/>
                  </a:lnTo>
                  <a:cubicBezTo>
                    <a:pt x="247692" y="7813"/>
                    <a:pt x="247692" y="7806"/>
                    <a:pt x="247692" y="7799"/>
                  </a:cubicBezTo>
                  <a:close/>
                  <a:moveTo>
                    <a:pt x="163664" y="7008"/>
                  </a:moveTo>
                  <a:lnTo>
                    <a:pt x="163664" y="7008"/>
                  </a:lnTo>
                  <a:cubicBezTo>
                    <a:pt x="163685" y="7029"/>
                    <a:pt x="163699" y="7049"/>
                    <a:pt x="163713" y="7070"/>
                  </a:cubicBezTo>
                  <a:cubicBezTo>
                    <a:pt x="163709" y="7349"/>
                    <a:pt x="163709" y="7642"/>
                    <a:pt x="163716" y="7942"/>
                  </a:cubicBezTo>
                  <a:lnTo>
                    <a:pt x="163692" y="8019"/>
                  </a:lnTo>
                  <a:cubicBezTo>
                    <a:pt x="163695" y="7663"/>
                    <a:pt x="163685" y="7322"/>
                    <a:pt x="163664" y="7008"/>
                  </a:cubicBezTo>
                  <a:close/>
                  <a:moveTo>
                    <a:pt x="202884" y="7008"/>
                  </a:moveTo>
                  <a:lnTo>
                    <a:pt x="202884" y="7008"/>
                  </a:lnTo>
                  <a:cubicBezTo>
                    <a:pt x="202901" y="7029"/>
                    <a:pt x="202915" y="7049"/>
                    <a:pt x="202933" y="7070"/>
                  </a:cubicBezTo>
                  <a:cubicBezTo>
                    <a:pt x="202922" y="7349"/>
                    <a:pt x="202929" y="7642"/>
                    <a:pt x="202936" y="7942"/>
                  </a:cubicBezTo>
                  <a:lnTo>
                    <a:pt x="202908" y="8019"/>
                  </a:lnTo>
                  <a:cubicBezTo>
                    <a:pt x="202915" y="7663"/>
                    <a:pt x="202905" y="7322"/>
                    <a:pt x="202884" y="7008"/>
                  </a:cubicBezTo>
                  <a:close/>
                  <a:moveTo>
                    <a:pt x="45886" y="7011"/>
                  </a:moveTo>
                  <a:cubicBezTo>
                    <a:pt x="45903" y="7029"/>
                    <a:pt x="45920" y="7049"/>
                    <a:pt x="45934" y="7070"/>
                  </a:cubicBezTo>
                  <a:cubicBezTo>
                    <a:pt x="45931" y="7349"/>
                    <a:pt x="45931" y="7642"/>
                    <a:pt x="45938" y="7942"/>
                  </a:cubicBezTo>
                  <a:lnTo>
                    <a:pt x="45914" y="8023"/>
                  </a:lnTo>
                  <a:cubicBezTo>
                    <a:pt x="45917" y="7663"/>
                    <a:pt x="45907" y="7325"/>
                    <a:pt x="45886" y="7011"/>
                  </a:cubicBezTo>
                  <a:close/>
                  <a:moveTo>
                    <a:pt x="85106" y="7011"/>
                  </a:moveTo>
                  <a:cubicBezTo>
                    <a:pt x="85123" y="7029"/>
                    <a:pt x="85137" y="7049"/>
                    <a:pt x="85154" y="7070"/>
                  </a:cubicBezTo>
                  <a:cubicBezTo>
                    <a:pt x="85144" y="7349"/>
                    <a:pt x="85147" y="7642"/>
                    <a:pt x="85158" y="7942"/>
                  </a:cubicBezTo>
                  <a:lnTo>
                    <a:pt x="85130" y="8023"/>
                  </a:lnTo>
                  <a:cubicBezTo>
                    <a:pt x="85137" y="7663"/>
                    <a:pt x="85126" y="7325"/>
                    <a:pt x="85106" y="7011"/>
                  </a:cubicBezTo>
                  <a:close/>
                  <a:moveTo>
                    <a:pt x="125986" y="6307"/>
                  </a:moveTo>
                  <a:lnTo>
                    <a:pt x="125986" y="6307"/>
                  </a:lnTo>
                  <a:cubicBezTo>
                    <a:pt x="125951" y="6879"/>
                    <a:pt x="125906" y="7482"/>
                    <a:pt x="125853" y="8064"/>
                  </a:cubicBezTo>
                  <a:lnTo>
                    <a:pt x="125822" y="8103"/>
                  </a:lnTo>
                  <a:cubicBezTo>
                    <a:pt x="125745" y="7908"/>
                    <a:pt x="125658" y="7716"/>
                    <a:pt x="125571" y="7524"/>
                  </a:cubicBezTo>
                  <a:cubicBezTo>
                    <a:pt x="125710" y="7091"/>
                    <a:pt x="125850" y="6687"/>
                    <a:pt x="125986" y="6307"/>
                  </a:cubicBezTo>
                  <a:close/>
                  <a:moveTo>
                    <a:pt x="243778" y="6129"/>
                  </a:moveTo>
                  <a:lnTo>
                    <a:pt x="243778" y="6129"/>
                  </a:lnTo>
                  <a:cubicBezTo>
                    <a:pt x="243740" y="6753"/>
                    <a:pt x="243694" y="7419"/>
                    <a:pt x="243638" y="8064"/>
                  </a:cubicBezTo>
                  <a:lnTo>
                    <a:pt x="243569" y="8148"/>
                  </a:lnTo>
                  <a:cubicBezTo>
                    <a:pt x="243482" y="7939"/>
                    <a:pt x="243391" y="7730"/>
                    <a:pt x="243297" y="7524"/>
                  </a:cubicBezTo>
                  <a:cubicBezTo>
                    <a:pt x="243461" y="7022"/>
                    <a:pt x="243621" y="6558"/>
                    <a:pt x="243778" y="6129"/>
                  </a:cubicBezTo>
                  <a:close/>
                  <a:moveTo>
                    <a:pt x="27221" y="7866"/>
                  </a:moveTo>
                  <a:lnTo>
                    <a:pt x="27221" y="7866"/>
                  </a:lnTo>
                  <a:cubicBezTo>
                    <a:pt x="27245" y="7921"/>
                    <a:pt x="27277" y="7981"/>
                    <a:pt x="27301" y="8047"/>
                  </a:cubicBezTo>
                  <a:cubicBezTo>
                    <a:pt x="27284" y="8082"/>
                    <a:pt x="27270" y="8117"/>
                    <a:pt x="27245" y="8152"/>
                  </a:cubicBezTo>
                  <a:lnTo>
                    <a:pt x="27221" y="7866"/>
                  </a:lnTo>
                  <a:close/>
                  <a:moveTo>
                    <a:pt x="66441" y="7862"/>
                  </a:moveTo>
                  <a:lnTo>
                    <a:pt x="66521" y="8047"/>
                  </a:lnTo>
                  <a:cubicBezTo>
                    <a:pt x="66500" y="8082"/>
                    <a:pt x="66483" y="8117"/>
                    <a:pt x="66465" y="8152"/>
                  </a:cubicBezTo>
                  <a:lnTo>
                    <a:pt x="66441" y="7862"/>
                  </a:lnTo>
                  <a:close/>
                  <a:moveTo>
                    <a:pt x="105657" y="7862"/>
                  </a:moveTo>
                  <a:lnTo>
                    <a:pt x="105737" y="8047"/>
                  </a:lnTo>
                  <a:lnTo>
                    <a:pt x="105685" y="8152"/>
                  </a:lnTo>
                  <a:lnTo>
                    <a:pt x="105657" y="7862"/>
                  </a:lnTo>
                  <a:close/>
                  <a:moveTo>
                    <a:pt x="144999" y="7862"/>
                  </a:moveTo>
                  <a:lnTo>
                    <a:pt x="144999" y="7862"/>
                  </a:lnTo>
                  <a:cubicBezTo>
                    <a:pt x="145027" y="7921"/>
                    <a:pt x="145055" y="7981"/>
                    <a:pt x="145083" y="8047"/>
                  </a:cubicBezTo>
                  <a:cubicBezTo>
                    <a:pt x="145066" y="8082"/>
                    <a:pt x="145048" y="8117"/>
                    <a:pt x="145027" y="8152"/>
                  </a:cubicBezTo>
                  <a:lnTo>
                    <a:pt x="144999" y="7862"/>
                  </a:lnTo>
                  <a:close/>
                  <a:moveTo>
                    <a:pt x="184219" y="7866"/>
                  </a:moveTo>
                  <a:lnTo>
                    <a:pt x="184299" y="8047"/>
                  </a:lnTo>
                  <a:lnTo>
                    <a:pt x="184244" y="8152"/>
                  </a:lnTo>
                  <a:lnTo>
                    <a:pt x="184219" y="7866"/>
                  </a:lnTo>
                  <a:close/>
                  <a:moveTo>
                    <a:pt x="223436" y="7862"/>
                  </a:moveTo>
                  <a:lnTo>
                    <a:pt x="223436" y="7862"/>
                  </a:lnTo>
                  <a:cubicBezTo>
                    <a:pt x="223463" y="7921"/>
                    <a:pt x="223488" y="7984"/>
                    <a:pt x="223516" y="8047"/>
                  </a:cubicBezTo>
                  <a:lnTo>
                    <a:pt x="223463" y="8152"/>
                  </a:lnTo>
                  <a:lnTo>
                    <a:pt x="223436" y="7862"/>
                  </a:lnTo>
                  <a:close/>
                  <a:moveTo>
                    <a:pt x="262725" y="7866"/>
                  </a:moveTo>
                  <a:lnTo>
                    <a:pt x="262809" y="8047"/>
                  </a:lnTo>
                  <a:lnTo>
                    <a:pt x="262753" y="8152"/>
                  </a:lnTo>
                  <a:lnTo>
                    <a:pt x="262725" y="7866"/>
                  </a:lnTo>
                  <a:close/>
                  <a:moveTo>
                    <a:pt x="36415" y="4964"/>
                  </a:moveTo>
                  <a:lnTo>
                    <a:pt x="36415" y="4964"/>
                  </a:lnTo>
                  <a:cubicBezTo>
                    <a:pt x="36367" y="5780"/>
                    <a:pt x="36304" y="6687"/>
                    <a:pt x="36224" y="7541"/>
                  </a:cubicBezTo>
                  <a:cubicBezTo>
                    <a:pt x="36077" y="7744"/>
                    <a:pt x="35941" y="7953"/>
                    <a:pt x="35816" y="8169"/>
                  </a:cubicBezTo>
                  <a:cubicBezTo>
                    <a:pt x="35718" y="7981"/>
                    <a:pt x="35624" y="7799"/>
                    <a:pt x="35523" y="7625"/>
                  </a:cubicBezTo>
                  <a:cubicBezTo>
                    <a:pt x="35816" y="6617"/>
                    <a:pt x="36122" y="5727"/>
                    <a:pt x="36415" y="4964"/>
                  </a:cubicBezTo>
                  <a:close/>
                  <a:moveTo>
                    <a:pt x="75632" y="4964"/>
                  </a:moveTo>
                  <a:lnTo>
                    <a:pt x="75632" y="4964"/>
                  </a:lnTo>
                  <a:cubicBezTo>
                    <a:pt x="75583" y="5780"/>
                    <a:pt x="75520" y="6687"/>
                    <a:pt x="75444" y="7541"/>
                  </a:cubicBezTo>
                  <a:cubicBezTo>
                    <a:pt x="75294" y="7744"/>
                    <a:pt x="75158" y="7953"/>
                    <a:pt x="75032" y="8169"/>
                  </a:cubicBezTo>
                  <a:cubicBezTo>
                    <a:pt x="74938" y="7981"/>
                    <a:pt x="74840" y="7799"/>
                    <a:pt x="74735" y="7625"/>
                  </a:cubicBezTo>
                  <a:cubicBezTo>
                    <a:pt x="75032" y="6617"/>
                    <a:pt x="75342" y="5727"/>
                    <a:pt x="75632" y="4964"/>
                  </a:cubicBezTo>
                  <a:close/>
                  <a:moveTo>
                    <a:pt x="114848" y="4964"/>
                  </a:moveTo>
                  <a:cubicBezTo>
                    <a:pt x="114803" y="5780"/>
                    <a:pt x="114740" y="6687"/>
                    <a:pt x="114663" y="7541"/>
                  </a:cubicBezTo>
                  <a:cubicBezTo>
                    <a:pt x="114538" y="7705"/>
                    <a:pt x="114402" y="7915"/>
                    <a:pt x="114248" y="8169"/>
                  </a:cubicBezTo>
                  <a:cubicBezTo>
                    <a:pt x="114154" y="7981"/>
                    <a:pt x="114060" y="7799"/>
                    <a:pt x="113955" y="7625"/>
                  </a:cubicBezTo>
                  <a:cubicBezTo>
                    <a:pt x="114252" y="6617"/>
                    <a:pt x="114559" y="5727"/>
                    <a:pt x="114848" y="4964"/>
                  </a:cubicBezTo>
                  <a:close/>
                  <a:moveTo>
                    <a:pt x="154194" y="4964"/>
                  </a:moveTo>
                  <a:lnTo>
                    <a:pt x="154194" y="4964"/>
                  </a:lnTo>
                  <a:cubicBezTo>
                    <a:pt x="154148" y="5780"/>
                    <a:pt x="154082" y="6687"/>
                    <a:pt x="154005" y="7541"/>
                  </a:cubicBezTo>
                  <a:cubicBezTo>
                    <a:pt x="153855" y="7744"/>
                    <a:pt x="153719" y="7953"/>
                    <a:pt x="153594" y="8169"/>
                  </a:cubicBezTo>
                  <a:cubicBezTo>
                    <a:pt x="153496" y="7981"/>
                    <a:pt x="153402" y="7799"/>
                    <a:pt x="153301" y="7625"/>
                  </a:cubicBezTo>
                  <a:cubicBezTo>
                    <a:pt x="153594" y="6617"/>
                    <a:pt x="153904" y="5727"/>
                    <a:pt x="154194" y="4964"/>
                  </a:cubicBezTo>
                  <a:close/>
                  <a:moveTo>
                    <a:pt x="193410" y="4964"/>
                  </a:moveTo>
                  <a:lnTo>
                    <a:pt x="193410" y="4964"/>
                  </a:lnTo>
                  <a:cubicBezTo>
                    <a:pt x="193361" y="5780"/>
                    <a:pt x="193299" y="6687"/>
                    <a:pt x="193222" y="7541"/>
                  </a:cubicBezTo>
                  <a:cubicBezTo>
                    <a:pt x="193075" y="7744"/>
                    <a:pt x="192939" y="7953"/>
                    <a:pt x="192814" y="8169"/>
                  </a:cubicBezTo>
                  <a:cubicBezTo>
                    <a:pt x="192716" y="7981"/>
                    <a:pt x="192622" y="7799"/>
                    <a:pt x="192521" y="7625"/>
                  </a:cubicBezTo>
                  <a:cubicBezTo>
                    <a:pt x="192814" y="6617"/>
                    <a:pt x="193121" y="5727"/>
                    <a:pt x="193410" y="4964"/>
                  </a:cubicBezTo>
                  <a:close/>
                  <a:moveTo>
                    <a:pt x="232627" y="4964"/>
                  </a:moveTo>
                  <a:lnTo>
                    <a:pt x="232627" y="4964"/>
                  </a:lnTo>
                  <a:cubicBezTo>
                    <a:pt x="232581" y="5780"/>
                    <a:pt x="232519" y="6687"/>
                    <a:pt x="232442" y="7541"/>
                  </a:cubicBezTo>
                  <a:cubicBezTo>
                    <a:pt x="232320" y="7705"/>
                    <a:pt x="232180" y="7915"/>
                    <a:pt x="232027" y="8169"/>
                  </a:cubicBezTo>
                  <a:cubicBezTo>
                    <a:pt x="231936" y="7981"/>
                    <a:pt x="231838" y="7799"/>
                    <a:pt x="231734" y="7625"/>
                  </a:cubicBezTo>
                  <a:cubicBezTo>
                    <a:pt x="232030" y="6617"/>
                    <a:pt x="232337" y="5727"/>
                    <a:pt x="232627" y="4964"/>
                  </a:cubicBezTo>
                  <a:close/>
                  <a:moveTo>
                    <a:pt x="271916" y="4964"/>
                  </a:moveTo>
                  <a:cubicBezTo>
                    <a:pt x="271874" y="5780"/>
                    <a:pt x="271808" y="6687"/>
                    <a:pt x="271728" y="7541"/>
                  </a:cubicBezTo>
                  <a:cubicBezTo>
                    <a:pt x="271581" y="7744"/>
                    <a:pt x="271445" y="7953"/>
                    <a:pt x="271320" y="8169"/>
                  </a:cubicBezTo>
                  <a:cubicBezTo>
                    <a:pt x="271226" y="7981"/>
                    <a:pt x="271128" y="7799"/>
                    <a:pt x="271027" y="7625"/>
                  </a:cubicBezTo>
                  <a:cubicBezTo>
                    <a:pt x="271320" y="6617"/>
                    <a:pt x="271630" y="5727"/>
                    <a:pt x="271916" y="4964"/>
                  </a:cubicBezTo>
                  <a:close/>
                  <a:moveTo>
                    <a:pt x="47577" y="5902"/>
                  </a:moveTo>
                  <a:cubicBezTo>
                    <a:pt x="47535" y="6586"/>
                    <a:pt x="47487" y="7342"/>
                    <a:pt x="47420" y="8064"/>
                  </a:cubicBezTo>
                  <a:cubicBezTo>
                    <a:pt x="47385" y="8106"/>
                    <a:pt x="47347" y="8155"/>
                    <a:pt x="47305" y="8211"/>
                  </a:cubicBezTo>
                  <a:cubicBezTo>
                    <a:pt x="47211" y="7977"/>
                    <a:pt x="47110" y="7751"/>
                    <a:pt x="47009" y="7524"/>
                  </a:cubicBezTo>
                  <a:cubicBezTo>
                    <a:pt x="47197" y="6931"/>
                    <a:pt x="47389" y="6390"/>
                    <a:pt x="47577" y="5902"/>
                  </a:cubicBezTo>
                  <a:close/>
                  <a:moveTo>
                    <a:pt x="86794" y="5902"/>
                  </a:moveTo>
                  <a:lnTo>
                    <a:pt x="86794" y="5902"/>
                  </a:lnTo>
                  <a:cubicBezTo>
                    <a:pt x="86752" y="6586"/>
                    <a:pt x="86700" y="7342"/>
                    <a:pt x="86640" y="8064"/>
                  </a:cubicBezTo>
                  <a:cubicBezTo>
                    <a:pt x="86605" y="8106"/>
                    <a:pt x="86567" y="8155"/>
                    <a:pt x="86525" y="8211"/>
                  </a:cubicBezTo>
                  <a:cubicBezTo>
                    <a:pt x="86431" y="7977"/>
                    <a:pt x="86330" y="7751"/>
                    <a:pt x="86225" y="7524"/>
                  </a:cubicBezTo>
                  <a:cubicBezTo>
                    <a:pt x="86417" y="6931"/>
                    <a:pt x="86609" y="6390"/>
                    <a:pt x="86794" y="5902"/>
                  </a:cubicBezTo>
                  <a:close/>
                  <a:moveTo>
                    <a:pt x="165356" y="5902"/>
                  </a:moveTo>
                  <a:lnTo>
                    <a:pt x="165356" y="5902"/>
                  </a:lnTo>
                  <a:cubicBezTo>
                    <a:pt x="165314" y="6586"/>
                    <a:pt x="165265" y="7342"/>
                    <a:pt x="165199" y="8064"/>
                  </a:cubicBezTo>
                  <a:cubicBezTo>
                    <a:pt x="165164" y="8106"/>
                    <a:pt x="165125" y="8155"/>
                    <a:pt x="165087" y="8211"/>
                  </a:cubicBezTo>
                  <a:cubicBezTo>
                    <a:pt x="164989" y="7977"/>
                    <a:pt x="164888" y="7751"/>
                    <a:pt x="164791" y="7524"/>
                  </a:cubicBezTo>
                  <a:cubicBezTo>
                    <a:pt x="164975" y="6931"/>
                    <a:pt x="165167" y="6390"/>
                    <a:pt x="165356" y="5902"/>
                  </a:cubicBezTo>
                  <a:close/>
                  <a:moveTo>
                    <a:pt x="8357" y="5902"/>
                  </a:moveTo>
                  <a:cubicBezTo>
                    <a:pt x="8319" y="6586"/>
                    <a:pt x="8267" y="7342"/>
                    <a:pt x="8200" y="8064"/>
                  </a:cubicBezTo>
                  <a:cubicBezTo>
                    <a:pt x="8166" y="8110"/>
                    <a:pt x="8127" y="8155"/>
                    <a:pt x="8089" y="8214"/>
                  </a:cubicBezTo>
                  <a:cubicBezTo>
                    <a:pt x="7991" y="7977"/>
                    <a:pt x="7897" y="7751"/>
                    <a:pt x="7792" y="7524"/>
                  </a:cubicBezTo>
                  <a:cubicBezTo>
                    <a:pt x="7981" y="6931"/>
                    <a:pt x="8173" y="6390"/>
                    <a:pt x="8357" y="5902"/>
                  </a:cubicBezTo>
                  <a:close/>
                  <a:moveTo>
                    <a:pt x="204576" y="5902"/>
                  </a:moveTo>
                  <a:cubicBezTo>
                    <a:pt x="204534" y="6586"/>
                    <a:pt x="204481" y="7342"/>
                    <a:pt x="204419" y="8064"/>
                  </a:cubicBezTo>
                  <a:cubicBezTo>
                    <a:pt x="204384" y="8110"/>
                    <a:pt x="204345" y="8155"/>
                    <a:pt x="204303" y="8214"/>
                  </a:cubicBezTo>
                  <a:cubicBezTo>
                    <a:pt x="204209" y="7977"/>
                    <a:pt x="204108" y="7751"/>
                    <a:pt x="204004" y="7524"/>
                  </a:cubicBezTo>
                  <a:cubicBezTo>
                    <a:pt x="204195" y="6931"/>
                    <a:pt x="204387" y="6390"/>
                    <a:pt x="204576" y="5902"/>
                  </a:cubicBezTo>
                  <a:close/>
                  <a:moveTo>
                    <a:pt x="14835" y="6551"/>
                  </a:moveTo>
                  <a:lnTo>
                    <a:pt x="14835" y="6551"/>
                  </a:lnTo>
                  <a:cubicBezTo>
                    <a:pt x="14992" y="6899"/>
                    <a:pt x="15173" y="7329"/>
                    <a:pt x="15365" y="7824"/>
                  </a:cubicBezTo>
                  <a:cubicBezTo>
                    <a:pt x="15271" y="7956"/>
                    <a:pt x="15159" y="8113"/>
                    <a:pt x="15044" y="8298"/>
                  </a:cubicBezTo>
                  <a:cubicBezTo>
                    <a:pt x="14964" y="7785"/>
                    <a:pt x="14894" y="7182"/>
                    <a:pt x="14835" y="6551"/>
                  </a:cubicBezTo>
                  <a:close/>
                  <a:moveTo>
                    <a:pt x="54051" y="6551"/>
                  </a:moveTo>
                  <a:lnTo>
                    <a:pt x="54051" y="6551"/>
                  </a:lnTo>
                  <a:cubicBezTo>
                    <a:pt x="54208" y="6899"/>
                    <a:pt x="54390" y="7329"/>
                    <a:pt x="54578" y="7824"/>
                  </a:cubicBezTo>
                  <a:cubicBezTo>
                    <a:pt x="54484" y="7956"/>
                    <a:pt x="54376" y="8113"/>
                    <a:pt x="54257" y="8298"/>
                  </a:cubicBezTo>
                  <a:cubicBezTo>
                    <a:pt x="54184" y="7785"/>
                    <a:pt x="54114" y="7182"/>
                    <a:pt x="54051" y="6551"/>
                  </a:cubicBezTo>
                  <a:close/>
                  <a:moveTo>
                    <a:pt x="93271" y="6551"/>
                  </a:moveTo>
                  <a:lnTo>
                    <a:pt x="93271" y="6551"/>
                  </a:lnTo>
                  <a:cubicBezTo>
                    <a:pt x="93428" y="6899"/>
                    <a:pt x="93606" y="7329"/>
                    <a:pt x="93798" y="7824"/>
                  </a:cubicBezTo>
                  <a:cubicBezTo>
                    <a:pt x="93704" y="7956"/>
                    <a:pt x="93595" y="8113"/>
                    <a:pt x="93477" y="8298"/>
                  </a:cubicBezTo>
                  <a:cubicBezTo>
                    <a:pt x="93397" y="7785"/>
                    <a:pt x="93330" y="7182"/>
                    <a:pt x="93271" y="6551"/>
                  </a:cubicBezTo>
                  <a:close/>
                  <a:moveTo>
                    <a:pt x="132613" y="6551"/>
                  </a:moveTo>
                  <a:lnTo>
                    <a:pt x="132613" y="6551"/>
                  </a:lnTo>
                  <a:cubicBezTo>
                    <a:pt x="132770" y="6899"/>
                    <a:pt x="132951" y="7329"/>
                    <a:pt x="133143" y="7824"/>
                  </a:cubicBezTo>
                  <a:cubicBezTo>
                    <a:pt x="133049" y="7956"/>
                    <a:pt x="132937" y="8113"/>
                    <a:pt x="132822" y="8298"/>
                  </a:cubicBezTo>
                  <a:cubicBezTo>
                    <a:pt x="132742" y="7785"/>
                    <a:pt x="132672" y="7182"/>
                    <a:pt x="132613" y="6551"/>
                  </a:cubicBezTo>
                  <a:close/>
                  <a:moveTo>
                    <a:pt x="171830" y="6551"/>
                  </a:moveTo>
                  <a:cubicBezTo>
                    <a:pt x="171990" y="6899"/>
                    <a:pt x="172171" y="7329"/>
                    <a:pt x="172360" y="7824"/>
                  </a:cubicBezTo>
                  <a:cubicBezTo>
                    <a:pt x="172262" y="7956"/>
                    <a:pt x="172154" y="8113"/>
                    <a:pt x="172039" y="8298"/>
                  </a:cubicBezTo>
                  <a:cubicBezTo>
                    <a:pt x="171962" y="7785"/>
                    <a:pt x="171892" y="7182"/>
                    <a:pt x="171830" y="6551"/>
                  </a:cubicBezTo>
                  <a:close/>
                  <a:moveTo>
                    <a:pt x="250339" y="6551"/>
                  </a:moveTo>
                  <a:lnTo>
                    <a:pt x="250339" y="6551"/>
                  </a:lnTo>
                  <a:cubicBezTo>
                    <a:pt x="250496" y="6899"/>
                    <a:pt x="250681" y="7329"/>
                    <a:pt x="250866" y="7824"/>
                  </a:cubicBezTo>
                  <a:cubicBezTo>
                    <a:pt x="250772" y="7956"/>
                    <a:pt x="250667" y="8113"/>
                    <a:pt x="250548" y="8298"/>
                  </a:cubicBezTo>
                  <a:cubicBezTo>
                    <a:pt x="250468" y="7785"/>
                    <a:pt x="250398" y="7182"/>
                    <a:pt x="250339" y="6551"/>
                  </a:cubicBezTo>
                  <a:close/>
                  <a:moveTo>
                    <a:pt x="211049" y="6551"/>
                  </a:moveTo>
                  <a:cubicBezTo>
                    <a:pt x="211206" y="6899"/>
                    <a:pt x="211388" y="7329"/>
                    <a:pt x="211580" y="7824"/>
                  </a:cubicBezTo>
                  <a:cubicBezTo>
                    <a:pt x="211482" y="7956"/>
                    <a:pt x="211374" y="8113"/>
                    <a:pt x="211255" y="8302"/>
                  </a:cubicBezTo>
                  <a:cubicBezTo>
                    <a:pt x="211182" y="7785"/>
                    <a:pt x="211112" y="7186"/>
                    <a:pt x="211049" y="6551"/>
                  </a:cubicBezTo>
                  <a:close/>
                  <a:moveTo>
                    <a:pt x="62314" y="7555"/>
                  </a:moveTo>
                  <a:lnTo>
                    <a:pt x="62314" y="7559"/>
                  </a:lnTo>
                  <a:cubicBezTo>
                    <a:pt x="62359" y="7724"/>
                    <a:pt x="62404" y="7900"/>
                    <a:pt x="62450" y="8086"/>
                  </a:cubicBezTo>
                  <a:lnTo>
                    <a:pt x="62450" y="8086"/>
                  </a:lnTo>
                  <a:cubicBezTo>
                    <a:pt x="62391" y="8173"/>
                    <a:pt x="62346" y="8267"/>
                    <a:pt x="62311" y="8364"/>
                  </a:cubicBezTo>
                  <a:lnTo>
                    <a:pt x="62294" y="8364"/>
                  </a:lnTo>
                  <a:cubicBezTo>
                    <a:pt x="62304" y="8092"/>
                    <a:pt x="62311" y="7817"/>
                    <a:pt x="62314" y="7555"/>
                  </a:cubicBezTo>
                  <a:close/>
                  <a:moveTo>
                    <a:pt x="219313" y="7555"/>
                  </a:moveTo>
                  <a:lnTo>
                    <a:pt x="219313" y="7559"/>
                  </a:lnTo>
                  <a:cubicBezTo>
                    <a:pt x="219356" y="7725"/>
                    <a:pt x="219401" y="7902"/>
                    <a:pt x="219447" y="8088"/>
                  </a:cubicBezTo>
                  <a:lnTo>
                    <a:pt x="219447" y="8088"/>
                  </a:lnTo>
                  <a:cubicBezTo>
                    <a:pt x="219389" y="8174"/>
                    <a:pt x="219344" y="8268"/>
                    <a:pt x="219309" y="8364"/>
                  </a:cubicBezTo>
                  <a:lnTo>
                    <a:pt x="219288" y="8364"/>
                  </a:lnTo>
                  <a:cubicBezTo>
                    <a:pt x="219299" y="8092"/>
                    <a:pt x="219309" y="7817"/>
                    <a:pt x="219313" y="7555"/>
                  </a:cubicBezTo>
                  <a:close/>
                  <a:moveTo>
                    <a:pt x="8190" y="8204"/>
                  </a:moveTo>
                  <a:lnTo>
                    <a:pt x="8176" y="8375"/>
                  </a:lnTo>
                  <a:lnTo>
                    <a:pt x="8138" y="8316"/>
                  </a:lnTo>
                  <a:lnTo>
                    <a:pt x="8190" y="8204"/>
                  </a:lnTo>
                  <a:close/>
                  <a:moveTo>
                    <a:pt x="47406" y="8204"/>
                  </a:moveTo>
                  <a:lnTo>
                    <a:pt x="47396" y="8375"/>
                  </a:lnTo>
                  <a:lnTo>
                    <a:pt x="47354" y="8316"/>
                  </a:lnTo>
                  <a:lnTo>
                    <a:pt x="47406" y="8204"/>
                  </a:lnTo>
                  <a:close/>
                  <a:moveTo>
                    <a:pt x="86626" y="8204"/>
                  </a:moveTo>
                  <a:cubicBezTo>
                    <a:pt x="86623" y="8260"/>
                    <a:pt x="86619" y="8319"/>
                    <a:pt x="86609" y="8375"/>
                  </a:cubicBezTo>
                  <a:lnTo>
                    <a:pt x="86571" y="8316"/>
                  </a:lnTo>
                  <a:lnTo>
                    <a:pt x="86626" y="8204"/>
                  </a:lnTo>
                  <a:close/>
                  <a:moveTo>
                    <a:pt x="165185" y="8204"/>
                  </a:moveTo>
                  <a:lnTo>
                    <a:pt x="165174" y="8375"/>
                  </a:lnTo>
                  <a:lnTo>
                    <a:pt x="165132" y="8316"/>
                  </a:lnTo>
                  <a:lnTo>
                    <a:pt x="165185" y="8204"/>
                  </a:lnTo>
                  <a:close/>
                  <a:moveTo>
                    <a:pt x="204405" y="8204"/>
                  </a:moveTo>
                  <a:lnTo>
                    <a:pt x="204405" y="8204"/>
                  </a:lnTo>
                  <a:cubicBezTo>
                    <a:pt x="204401" y="8260"/>
                    <a:pt x="204398" y="8319"/>
                    <a:pt x="204387" y="8375"/>
                  </a:cubicBezTo>
                  <a:lnTo>
                    <a:pt x="204349" y="8316"/>
                  </a:lnTo>
                  <a:lnTo>
                    <a:pt x="204405" y="8204"/>
                  </a:lnTo>
                  <a:close/>
                  <a:moveTo>
                    <a:pt x="6666" y="7011"/>
                  </a:moveTo>
                  <a:lnTo>
                    <a:pt x="6718" y="7070"/>
                  </a:lnTo>
                  <a:cubicBezTo>
                    <a:pt x="6708" y="7454"/>
                    <a:pt x="6715" y="7869"/>
                    <a:pt x="6732" y="8291"/>
                  </a:cubicBezTo>
                  <a:cubicBezTo>
                    <a:pt x="6718" y="8340"/>
                    <a:pt x="6701" y="8385"/>
                    <a:pt x="6683" y="8434"/>
                  </a:cubicBezTo>
                  <a:cubicBezTo>
                    <a:pt x="6704" y="7960"/>
                    <a:pt x="6701" y="7485"/>
                    <a:pt x="6666" y="7011"/>
                  </a:cubicBezTo>
                  <a:close/>
                  <a:moveTo>
                    <a:pt x="18225" y="7946"/>
                  </a:moveTo>
                  <a:cubicBezTo>
                    <a:pt x="18257" y="8009"/>
                    <a:pt x="18281" y="8075"/>
                    <a:pt x="18312" y="8138"/>
                  </a:cubicBezTo>
                  <a:cubicBezTo>
                    <a:pt x="18344" y="8204"/>
                    <a:pt x="18243" y="8340"/>
                    <a:pt x="18211" y="8434"/>
                  </a:cubicBezTo>
                  <a:cubicBezTo>
                    <a:pt x="18218" y="8274"/>
                    <a:pt x="18222" y="8113"/>
                    <a:pt x="18222" y="7956"/>
                  </a:cubicBezTo>
                  <a:lnTo>
                    <a:pt x="18225" y="7946"/>
                  </a:lnTo>
                  <a:close/>
                  <a:moveTo>
                    <a:pt x="57445" y="7946"/>
                  </a:moveTo>
                  <a:cubicBezTo>
                    <a:pt x="57470" y="8009"/>
                    <a:pt x="57501" y="8075"/>
                    <a:pt x="57529" y="8138"/>
                  </a:cubicBezTo>
                  <a:cubicBezTo>
                    <a:pt x="57553" y="8204"/>
                    <a:pt x="57463" y="8340"/>
                    <a:pt x="57428" y="8434"/>
                  </a:cubicBezTo>
                  <a:cubicBezTo>
                    <a:pt x="57435" y="8274"/>
                    <a:pt x="57435" y="8113"/>
                    <a:pt x="57442" y="7956"/>
                  </a:cubicBezTo>
                  <a:lnTo>
                    <a:pt x="57445" y="7946"/>
                  </a:lnTo>
                  <a:close/>
                  <a:moveTo>
                    <a:pt x="96665" y="7946"/>
                  </a:moveTo>
                  <a:cubicBezTo>
                    <a:pt x="96689" y="8009"/>
                    <a:pt x="96717" y="8075"/>
                    <a:pt x="96745" y="8138"/>
                  </a:cubicBezTo>
                  <a:lnTo>
                    <a:pt x="96648" y="8434"/>
                  </a:lnTo>
                  <a:cubicBezTo>
                    <a:pt x="96651" y="8274"/>
                    <a:pt x="96655" y="8113"/>
                    <a:pt x="96655" y="7956"/>
                  </a:cubicBezTo>
                  <a:lnTo>
                    <a:pt x="96665" y="7946"/>
                  </a:lnTo>
                  <a:close/>
                  <a:moveTo>
                    <a:pt x="136004" y="7946"/>
                  </a:moveTo>
                  <a:cubicBezTo>
                    <a:pt x="136035" y="8009"/>
                    <a:pt x="136063" y="8075"/>
                    <a:pt x="136091" y="8138"/>
                  </a:cubicBezTo>
                  <a:cubicBezTo>
                    <a:pt x="136056" y="8239"/>
                    <a:pt x="136021" y="8340"/>
                    <a:pt x="135993" y="8434"/>
                  </a:cubicBezTo>
                  <a:cubicBezTo>
                    <a:pt x="135997" y="8274"/>
                    <a:pt x="136000" y="8113"/>
                    <a:pt x="136000" y="7956"/>
                  </a:cubicBezTo>
                  <a:cubicBezTo>
                    <a:pt x="136004" y="7956"/>
                    <a:pt x="136004" y="7953"/>
                    <a:pt x="136004" y="7946"/>
                  </a:cubicBezTo>
                  <a:close/>
                  <a:moveTo>
                    <a:pt x="175223" y="7946"/>
                  </a:moveTo>
                  <a:cubicBezTo>
                    <a:pt x="175248" y="8009"/>
                    <a:pt x="175279" y="8075"/>
                    <a:pt x="175307" y="8138"/>
                  </a:cubicBezTo>
                  <a:cubicBezTo>
                    <a:pt x="175332" y="8204"/>
                    <a:pt x="175241" y="8340"/>
                    <a:pt x="175209" y="8434"/>
                  </a:cubicBezTo>
                  <a:cubicBezTo>
                    <a:pt x="175216" y="8274"/>
                    <a:pt x="175220" y="8113"/>
                    <a:pt x="175220" y="7956"/>
                  </a:cubicBezTo>
                  <a:lnTo>
                    <a:pt x="175223" y="7946"/>
                  </a:lnTo>
                  <a:close/>
                  <a:moveTo>
                    <a:pt x="214443" y="7946"/>
                  </a:moveTo>
                  <a:cubicBezTo>
                    <a:pt x="214468" y="8009"/>
                    <a:pt x="214499" y="8075"/>
                    <a:pt x="214524" y="8138"/>
                  </a:cubicBezTo>
                  <a:cubicBezTo>
                    <a:pt x="214551" y="8204"/>
                    <a:pt x="214461" y="8340"/>
                    <a:pt x="214426" y="8434"/>
                  </a:cubicBezTo>
                  <a:cubicBezTo>
                    <a:pt x="214433" y="8274"/>
                    <a:pt x="214433" y="8113"/>
                    <a:pt x="214436" y="7956"/>
                  </a:cubicBezTo>
                  <a:lnTo>
                    <a:pt x="214443" y="7946"/>
                  </a:lnTo>
                  <a:close/>
                  <a:moveTo>
                    <a:pt x="253733" y="7946"/>
                  </a:moveTo>
                  <a:cubicBezTo>
                    <a:pt x="253757" y="8009"/>
                    <a:pt x="253789" y="8075"/>
                    <a:pt x="253813" y="8138"/>
                  </a:cubicBezTo>
                  <a:cubicBezTo>
                    <a:pt x="253841" y="8204"/>
                    <a:pt x="253747" y="8337"/>
                    <a:pt x="253719" y="8434"/>
                  </a:cubicBezTo>
                  <a:cubicBezTo>
                    <a:pt x="253723" y="8274"/>
                    <a:pt x="253726" y="8113"/>
                    <a:pt x="253726" y="7956"/>
                  </a:cubicBezTo>
                  <a:lnTo>
                    <a:pt x="253733" y="7946"/>
                  </a:lnTo>
                  <a:close/>
                  <a:moveTo>
                    <a:pt x="12334" y="8214"/>
                  </a:moveTo>
                  <a:lnTo>
                    <a:pt x="12414" y="8445"/>
                  </a:lnTo>
                  <a:lnTo>
                    <a:pt x="12404" y="8452"/>
                  </a:lnTo>
                  <a:lnTo>
                    <a:pt x="12334" y="8214"/>
                  </a:lnTo>
                  <a:close/>
                  <a:moveTo>
                    <a:pt x="51550" y="8211"/>
                  </a:moveTo>
                  <a:lnTo>
                    <a:pt x="51627" y="8445"/>
                  </a:lnTo>
                  <a:lnTo>
                    <a:pt x="51620" y="8452"/>
                  </a:lnTo>
                  <a:cubicBezTo>
                    <a:pt x="51596" y="8368"/>
                    <a:pt x="51575" y="8291"/>
                    <a:pt x="51550" y="8211"/>
                  </a:cubicBezTo>
                  <a:close/>
                  <a:moveTo>
                    <a:pt x="130116" y="8211"/>
                  </a:moveTo>
                  <a:lnTo>
                    <a:pt x="130192" y="8445"/>
                  </a:lnTo>
                  <a:lnTo>
                    <a:pt x="130185" y="8452"/>
                  </a:lnTo>
                  <a:lnTo>
                    <a:pt x="130116" y="8211"/>
                  </a:lnTo>
                  <a:close/>
                  <a:moveTo>
                    <a:pt x="169341" y="8245"/>
                  </a:moveTo>
                  <a:cubicBezTo>
                    <a:pt x="169361" y="8312"/>
                    <a:pt x="169384" y="8376"/>
                    <a:pt x="169405" y="8445"/>
                  </a:cubicBezTo>
                  <a:cubicBezTo>
                    <a:pt x="169405" y="8448"/>
                    <a:pt x="169402" y="8452"/>
                    <a:pt x="169398" y="8452"/>
                  </a:cubicBezTo>
                  <a:lnTo>
                    <a:pt x="169341" y="8245"/>
                  </a:lnTo>
                  <a:close/>
                  <a:moveTo>
                    <a:pt x="208548" y="8211"/>
                  </a:moveTo>
                  <a:lnTo>
                    <a:pt x="208625" y="8445"/>
                  </a:lnTo>
                  <a:cubicBezTo>
                    <a:pt x="208622" y="8448"/>
                    <a:pt x="208622" y="8452"/>
                    <a:pt x="208618" y="8452"/>
                  </a:cubicBezTo>
                  <a:cubicBezTo>
                    <a:pt x="208597" y="8375"/>
                    <a:pt x="208573" y="8291"/>
                    <a:pt x="208548" y="8211"/>
                  </a:cubicBezTo>
                  <a:close/>
                  <a:moveTo>
                    <a:pt x="90770" y="8211"/>
                  </a:moveTo>
                  <a:lnTo>
                    <a:pt x="90847" y="8445"/>
                  </a:lnTo>
                  <a:lnTo>
                    <a:pt x="90840" y="8455"/>
                  </a:lnTo>
                  <a:cubicBezTo>
                    <a:pt x="90815" y="8368"/>
                    <a:pt x="90795" y="8291"/>
                    <a:pt x="90770" y="8211"/>
                  </a:cubicBezTo>
                  <a:close/>
                  <a:moveTo>
                    <a:pt x="247838" y="8208"/>
                  </a:moveTo>
                  <a:lnTo>
                    <a:pt x="247915" y="8445"/>
                  </a:lnTo>
                  <a:lnTo>
                    <a:pt x="247908" y="8455"/>
                  </a:lnTo>
                  <a:cubicBezTo>
                    <a:pt x="247883" y="8368"/>
                    <a:pt x="247863" y="8288"/>
                    <a:pt x="247838" y="8208"/>
                  </a:cubicBezTo>
                  <a:close/>
                  <a:moveTo>
                    <a:pt x="153828" y="8466"/>
                  </a:moveTo>
                  <a:lnTo>
                    <a:pt x="153838" y="8477"/>
                  </a:lnTo>
                  <a:lnTo>
                    <a:pt x="153838" y="8477"/>
                  </a:lnTo>
                  <a:cubicBezTo>
                    <a:pt x="153835" y="8473"/>
                    <a:pt x="153831" y="8469"/>
                    <a:pt x="153828" y="8466"/>
                  </a:cubicBezTo>
                  <a:close/>
                  <a:moveTo>
                    <a:pt x="121127" y="6927"/>
                  </a:moveTo>
                  <a:cubicBezTo>
                    <a:pt x="121218" y="7144"/>
                    <a:pt x="121319" y="7384"/>
                    <a:pt x="121420" y="7646"/>
                  </a:cubicBezTo>
                  <a:cubicBezTo>
                    <a:pt x="121385" y="7963"/>
                    <a:pt x="121354" y="8260"/>
                    <a:pt x="121333" y="8518"/>
                  </a:cubicBezTo>
                  <a:cubicBezTo>
                    <a:pt x="121252" y="8058"/>
                    <a:pt x="121190" y="7510"/>
                    <a:pt x="121127" y="6927"/>
                  </a:cubicBezTo>
                  <a:close/>
                  <a:moveTo>
                    <a:pt x="13213" y="8242"/>
                  </a:moveTo>
                  <a:cubicBezTo>
                    <a:pt x="13213" y="8249"/>
                    <a:pt x="13213" y="8249"/>
                    <a:pt x="13216" y="8249"/>
                  </a:cubicBezTo>
                  <a:cubicBezTo>
                    <a:pt x="13185" y="8340"/>
                    <a:pt x="13161" y="8434"/>
                    <a:pt x="13133" y="8532"/>
                  </a:cubicBezTo>
                  <a:cubicBezTo>
                    <a:pt x="13133" y="8521"/>
                    <a:pt x="13129" y="8518"/>
                    <a:pt x="13126" y="8511"/>
                  </a:cubicBezTo>
                  <a:cubicBezTo>
                    <a:pt x="13154" y="8417"/>
                    <a:pt x="13185" y="8330"/>
                    <a:pt x="13213" y="8242"/>
                  </a:cubicBezTo>
                  <a:close/>
                  <a:moveTo>
                    <a:pt x="21588" y="8501"/>
                  </a:moveTo>
                  <a:lnTo>
                    <a:pt x="21588" y="8501"/>
                  </a:lnTo>
                  <a:cubicBezTo>
                    <a:pt x="21591" y="8507"/>
                    <a:pt x="21595" y="8518"/>
                    <a:pt x="21595" y="8528"/>
                  </a:cubicBezTo>
                  <a:lnTo>
                    <a:pt x="21595" y="8532"/>
                  </a:lnTo>
                  <a:cubicBezTo>
                    <a:pt x="21595" y="8521"/>
                    <a:pt x="21591" y="8511"/>
                    <a:pt x="21588" y="8501"/>
                  </a:cubicBezTo>
                  <a:close/>
                  <a:moveTo>
                    <a:pt x="52429" y="8242"/>
                  </a:moveTo>
                  <a:lnTo>
                    <a:pt x="52429" y="8249"/>
                  </a:lnTo>
                  <a:lnTo>
                    <a:pt x="52353" y="8532"/>
                  </a:lnTo>
                  <a:cubicBezTo>
                    <a:pt x="52346" y="8521"/>
                    <a:pt x="52346" y="8514"/>
                    <a:pt x="52342" y="8511"/>
                  </a:cubicBezTo>
                  <a:cubicBezTo>
                    <a:pt x="52373" y="8417"/>
                    <a:pt x="52398" y="8330"/>
                    <a:pt x="52429" y="8242"/>
                  </a:cubicBezTo>
                  <a:close/>
                  <a:moveTo>
                    <a:pt x="60804" y="8501"/>
                  </a:moveTo>
                  <a:lnTo>
                    <a:pt x="60815" y="8528"/>
                  </a:lnTo>
                  <a:lnTo>
                    <a:pt x="60815" y="8532"/>
                  </a:lnTo>
                  <a:cubicBezTo>
                    <a:pt x="60811" y="8521"/>
                    <a:pt x="60808" y="8511"/>
                    <a:pt x="60804" y="8501"/>
                  </a:cubicBezTo>
                  <a:close/>
                  <a:moveTo>
                    <a:pt x="91649" y="8242"/>
                  </a:moveTo>
                  <a:lnTo>
                    <a:pt x="91649" y="8249"/>
                  </a:lnTo>
                  <a:cubicBezTo>
                    <a:pt x="91625" y="8340"/>
                    <a:pt x="91593" y="8434"/>
                    <a:pt x="91569" y="8532"/>
                  </a:cubicBezTo>
                  <a:lnTo>
                    <a:pt x="91562" y="8511"/>
                  </a:lnTo>
                  <a:cubicBezTo>
                    <a:pt x="91590" y="8417"/>
                    <a:pt x="91618" y="8330"/>
                    <a:pt x="91649" y="8242"/>
                  </a:cubicBezTo>
                  <a:close/>
                  <a:moveTo>
                    <a:pt x="100021" y="8497"/>
                  </a:moveTo>
                  <a:lnTo>
                    <a:pt x="100034" y="8525"/>
                  </a:lnTo>
                  <a:cubicBezTo>
                    <a:pt x="100034" y="8528"/>
                    <a:pt x="100031" y="8532"/>
                    <a:pt x="100028" y="8532"/>
                  </a:cubicBezTo>
                  <a:cubicBezTo>
                    <a:pt x="100028" y="8518"/>
                    <a:pt x="100024" y="8507"/>
                    <a:pt x="100021" y="8497"/>
                  </a:cubicBezTo>
                  <a:close/>
                  <a:moveTo>
                    <a:pt x="130991" y="8242"/>
                  </a:moveTo>
                  <a:lnTo>
                    <a:pt x="130995" y="8249"/>
                  </a:lnTo>
                  <a:cubicBezTo>
                    <a:pt x="130963" y="8340"/>
                    <a:pt x="130939" y="8434"/>
                    <a:pt x="130911" y="8532"/>
                  </a:cubicBezTo>
                  <a:cubicBezTo>
                    <a:pt x="130911" y="8521"/>
                    <a:pt x="130907" y="8514"/>
                    <a:pt x="130904" y="8511"/>
                  </a:cubicBezTo>
                  <a:cubicBezTo>
                    <a:pt x="130932" y="8417"/>
                    <a:pt x="130963" y="8330"/>
                    <a:pt x="130991" y="8242"/>
                  </a:cubicBezTo>
                  <a:close/>
                  <a:moveTo>
                    <a:pt x="139366" y="8497"/>
                  </a:moveTo>
                  <a:lnTo>
                    <a:pt x="139380" y="8528"/>
                  </a:lnTo>
                  <a:cubicBezTo>
                    <a:pt x="139376" y="8528"/>
                    <a:pt x="139376" y="8528"/>
                    <a:pt x="139376" y="8532"/>
                  </a:cubicBezTo>
                  <a:lnTo>
                    <a:pt x="139366" y="8497"/>
                  </a:lnTo>
                  <a:close/>
                  <a:moveTo>
                    <a:pt x="170211" y="8242"/>
                  </a:moveTo>
                  <a:lnTo>
                    <a:pt x="170211" y="8249"/>
                  </a:lnTo>
                  <a:lnTo>
                    <a:pt x="170131" y="8532"/>
                  </a:lnTo>
                  <a:cubicBezTo>
                    <a:pt x="170127" y="8521"/>
                    <a:pt x="170127" y="8514"/>
                    <a:pt x="170124" y="8511"/>
                  </a:cubicBezTo>
                  <a:cubicBezTo>
                    <a:pt x="170152" y="8417"/>
                    <a:pt x="170180" y="8330"/>
                    <a:pt x="170211" y="8242"/>
                  </a:cubicBezTo>
                  <a:close/>
                  <a:moveTo>
                    <a:pt x="178586" y="8497"/>
                  </a:moveTo>
                  <a:cubicBezTo>
                    <a:pt x="178589" y="8504"/>
                    <a:pt x="178589" y="8518"/>
                    <a:pt x="178593" y="8528"/>
                  </a:cubicBezTo>
                  <a:lnTo>
                    <a:pt x="178593" y="8532"/>
                  </a:lnTo>
                  <a:cubicBezTo>
                    <a:pt x="178589" y="8521"/>
                    <a:pt x="178586" y="8507"/>
                    <a:pt x="178586" y="8497"/>
                  </a:cubicBezTo>
                  <a:close/>
                  <a:moveTo>
                    <a:pt x="209427" y="8242"/>
                  </a:moveTo>
                  <a:lnTo>
                    <a:pt x="209427" y="8249"/>
                  </a:lnTo>
                  <a:lnTo>
                    <a:pt x="209351" y="8532"/>
                  </a:lnTo>
                  <a:cubicBezTo>
                    <a:pt x="209344" y="8521"/>
                    <a:pt x="209340" y="8518"/>
                    <a:pt x="209340" y="8511"/>
                  </a:cubicBezTo>
                  <a:cubicBezTo>
                    <a:pt x="209368" y="8417"/>
                    <a:pt x="209400" y="8330"/>
                    <a:pt x="209427" y="8242"/>
                  </a:cubicBezTo>
                  <a:close/>
                  <a:moveTo>
                    <a:pt x="217806" y="8501"/>
                  </a:moveTo>
                  <a:lnTo>
                    <a:pt x="217806" y="8501"/>
                  </a:lnTo>
                  <a:cubicBezTo>
                    <a:pt x="217806" y="8511"/>
                    <a:pt x="217809" y="8518"/>
                    <a:pt x="217813" y="8528"/>
                  </a:cubicBezTo>
                  <a:lnTo>
                    <a:pt x="217813" y="8532"/>
                  </a:lnTo>
                  <a:cubicBezTo>
                    <a:pt x="217809" y="8522"/>
                    <a:pt x="217806" y="8511"/>
                    <a:pt x="217806" y="8501"/>
                  </a:cubicBezTo>
                  <a:close/>
                  <a:moveTo>
                    <a:pt x="248717" y="8242"/>
                  </a:moveTo>
                  <a:lnTo>
                    <a:pt x="248717" y="8249"/>
                  </a:lnTo>
                  <a:lnTo>
                    <a:pt x="248640" y="8532"/>
                  </a:lnTo>
                  <a:cubicBezTo>
                    <a:pt x="248633" y="8521"/>
                    <a:pt x="248633" y="8514"/>
                    <a:pt x="248630" y="8511"/>
                  </a:cubicBezTo>
                  <a:cubicBezTo>
                    <a:pt x="248661" y="8417"/>
                    <a:pt x="248686" y="8330"/>
                    <a:pt x="248717" y="8242"/>
                  </a:cubicBezTo>
                  <a:close/>
                  <a:moveTo>
                    <a:pt x="257099" y="8518"/>
                  </a:moveTo>
                  <a:cubicBezTo>
                    <a:pt x="257100" y="8520"/>
                    <a:pt x="257101" y="8523"/>
                    <a:pt x="257102" y="8525"/>
                  </a:cubicBezTo>
                  <a:lnTo>
                    <a:pt x="257102" y="8532"/>
                  </a:lnTo>
                  <a:cubicBezTo>
                    <a:pt x="257101" y="8526"/>
                    <a:pt x="257100" y="8522"/>
                    <a:pt x="257099" y="8518"/>
                  </a:cubicBezTo>
                  <a:close/>
                  <a:moveTo>
                    <a:pt x="251755" y="8532"/>
                  </a:moveTo>
                  <a:cubicBezTo>
                    <a:pt x="251755" y="8535"/>
                    <a:pt x="251755" y="8538"/>
                    <a:pt x="251756" y="8540"/>
                  </a:cubicBezTo>
                  <a:lnTo>
                    <a:pt x="251756" y="8540"/>
                  </a:lnTo>
                  <a:lnTo>
                    <a:pt x="251755" y="8539"/>
                  </a:lnTo>
                  <a:lnTo>
                    <a:pt x="251755" y="8532"/>
                  </a:lnTo>
                  <a:close/>
                  <a:moveTo>
                    <a:pt x="173249" y="8532"/>
                  </a:moveTo>
                  <a:cubicBezTo>
                    <a:pt x="173249" y="8535"/>
                    <a:pt x="173249" y="8538"/>
                    <a:pt x="173250" y="8541"/>
                  </a:cubicBezTo>
                  <a:lnTo>
                    <a:pt x="173250" y="8541"/>
                  </a:lnTo>
                  <a:lnTo>
                    <a:pt x="173249" y="8539"/>
                  </a:lnTo>
                  <a:lnTo>
                    <a:pt x="173249" y="8532"/>
                  </a:lnTo>
                  <a:close/>
                  <a:moveTo>
                    <a:pt x="16251" y="8532"/>
                  </a:moveTo>
                  <a:cubicBezTo>
                    <a:pt x="16251" y="8535"/>
                    <a:pt x="16251" y="8538"/>
                    <a:pt x="16251" y="8541"/>
                  </a:cubicBezTo>
                  <a:lnTo>
                    <a:pt x="16251" y="8541"/>
                  </a:lnTo>
                  <a:lnTo>
                    <a:pt x="16251" y="8539"/>
                  </a:lnTo>
                  <a:lnTo>
                    <a:pt x="16251" y="8532"/>
                  </a:lnTo>
                  <a:close/>
                  <a:moveTo>
                    <a:pt x="134029" y="8532"/>
                  </a:moveTo>
                  <a:cubicBezTo>
                    <a:pt x="134031" y="8538"/>
                    <a:pt x="134032" y="8544"/>
                    <a:pt x="134033" y="8550"/>
                  </a:cubicBezTo>
                  <a:lnTo>
                    <a:pt x="134033" y="8550"/>
                  </a:lnTo>
                  <a:lnTo>
                    <a:pt x="134029" y="8539"/>
                  </a:lnTo>
                  <a:lnTo>
                    <a:pt x="134029" y="8532"/>
                  </a:lnTo>
                  <a:close/>
                  <a:moveTo>
                    <a:pt x="55467" y="8532"/>
                  </a:moveTo>
                  <a:cubicBezTo>
                    <a:pt x="55474" y="8542"/>
                    <a:pt x="55478" y="8556"/>
                    <a:pt x="55478" y="8570"/>
                  </a:cubicBezTo>
                  <a:lnTo>
                    <a:pt x="55478" y="8570"/>
                  </a:lnTo>
                  <a:cubicBezTo>
                    <a:pt x="55478" y="8560"/>
                    <a:pt x="55474" y="8549"/>
                    <a:pt x="55467" y="8539"/>
                  </a:cubicBezTo>
                  <a:lnTo>
                    <a:pt x="55467" y="8532"/>
                  </a:lnTo>
                  <a:close/>
                  <a:moveTo>
                    <a:pt x="4709" y="8448"/>
                  </a:moveTo>
                  <a:lnTo>
                    <a:pt x="4737" y="8570"/>
                  </a:lnTo>
                  <a:lnTo>
                    <a:pt x="4737" y="8570"/>
                  </a:lnTo>
                  <a:lnTo>
                    <a:pt x="4709" y="8501"/>
                  </a:lnTo>
                  <a:lnTo>
                    <a:pt x="4709" y="8448"/>
                  </a:lnTo>
                  <a:close/>
                  <a:moveTo>
                    <a:pt x="43929" y="8448"/>
                  </a:moveTo>
                  <a:lnTo>
                    <a:pt x="43953" y="8570"/>
                  </a:lnTo>
                  <a:lnTo>
                    <a:pt x="43953" y="8570"/>
                  </a:lnTo>
                  <a:cubicBezTo>
                    <a:pt x="43946" y="8546"/>
                    <a:pt x="43936" y="8521"/>
                    <a:pt x="43922" y="8501"/>
                  </a:cubicBezTo>
                  <a:cubicBezTo>
                    <a:pt x="43922" y="8483"/>
                    <a:pt x="43925" y="8466"/>
                    <a:pt x="43929" y="8448"/>
                  </a:cubicBezTo>
                  <a:close/>
                  <a:moveTo>
                    <a:pt x="83142" y="8448"/>
                  </a:moveTo>
                  <a:cubicBezTo>
                    <a:pt x="83152" y="8487"/>
                    <a:pt x="83166" y="8528"/>
                    <a:pt x="83173" y="8570"/>
                  </a:cubicBezTo>
                  <a:lnTo>
                    <a:pt x="83173" y="8570"/>
                  </a:lnTo>
                  <a:lnTo>
                    <a:pt x="83142" y="8501"/>
                  </a:lnTo>
                  <a:lnTo>
                    <a:pt x="83142" y="8448"/>
                  </a:lnTo>
                  <a:close/>
                  <a:moveTo>
                    <a:pt x="94687" y="8532"/>
                  </a:moveTo>
                  <a:cubicBezTo>
                    <a:pt x="94694" y="8542"/>
                    <a:pt x="94698" y="8556"/>
                    <a:pt x="94698" y="8570"/>
                  </a:cubicBezTo>
                  <a:lnTo>
                    <a:pt x="94698" y="8570"/>
                  </a:lnTo>
                  <a:lnTo>
                    <a:pt x="94684" y="8539"/>
                  </a:lnTo>
                  <a:cubicBezTo>
                    <a:pt x="94687" y="8539"/>
                    <a:pt x="94687" y="8535"/>
                    <a:pt x="94687" y="8532"/>
                  </a:cubicBezTo>
                  <a:close/>
                  <a:moveTo>
                    <a:pt x="200924" y="8448"/>
                  </a:moveTo>
                  <a:cubicBezTo>
                    <a:pt x="200934" y="8487"/>
                    <a:pt x="200944" y="8528"/>
                    <a:pt x="200951" y="8570"/>
                  </a:cubicBezTo>
                  <a:cubicBezTo>
                    <a:pt x="200944" y="8546"/>
                    <a:pt x="200931" y="8521"/>
                    <a:pt x="200924" y="8501"/>
                  </a:cubicBezTo>
                  <a:lnTo>
                    <a:pt x="200924" y="8448"/>
                  </a:lnTo>
                  <a:close/>
                  <a:moveTo>
                    <a:pt x="212469" y="8532"/>
                  </a:moveTo>
                  <a:cubicBezTo>
                    <a:pt x="212473" y="8542"/>
                    <a:pt x="212476" y="8556"/>
                    <a:pt x="212476" y="8570"/>
                  </a:cubicBezTo>
                  <a:cubicBezTo>
                    <a:pt x="212473" y="8560"/>
                    <a:pt x="212469" y="8549"/>
                    <a:pt x="212469" y="8539"/>
                  </a:cubicBezTo>
                  <a:lnTo>
                    <a:pt x="212469" y="8532"/>
                  </a:lnTo>
                  <a:close/>
                  <a:moveTo>
                    <a:pt x="161707" y="8448"/>
                  </a:moveTo>
                  <a:lnTo>
                    <a:pt x="161732" y="8570"/>
                  </a:lnTo>
                  <a:lnTo>
                    <a:pt x="161707" y="8501"/>
                  </a:lnTo>
                  <a:lnTo>
                    <a:pt x="161707" y="8448"/>
                  </a:lnTo>
                  <a:close/>
                  <a:moveTo>
                    <a:pt x="126746" y="7758"/>
                  </a:moveTo>
                  <a:lnTo>
                    <a:pt x="126746" y="7758"/>
                  </a:lnTo>
                  <a:cubicBezTo>
                    <a:pt x="126833" y="7946"/>
                    <a:pt x="126931" y="8166"/>
                    <a:pt x="127032" y="8413"/>
                  </a:cubicBezTo>
                  <a:lnTo>
                    <a:pt x="126795" y="8699"/>
                  </a:lnTo>
                  <a:cubicBezTo>
                    <a:pt x="126778" y="8347"/>
                    <a:pt x="126760" y="8030"/>
                    <a:pt x="126746" y="7758"/>
                  </a:cubicBezTo>
                  <a:close/>
                  <a:moveTo>
                    <a:pt x="238835" y="6760"/>
                  </a:moveTo>
                  <a:lnTo>
                    <a:pt x="238835" y="6760"/>
                  </a:lnTo>
                  <a:cubicBezTo>
                    <a:pt x="238951" y="7018"/>
                    <a:pt x="239073" y="7318"/>
                    <a:pt x="239202" y="7646"/>
                  </a:cubicBezTo>
                  <a:cubicBezTo>
                    <a:pt x="239156" y="8051"/>
                    <a:pt x="239118" y="8424"/>
                    <a:pt x="239090" y="8724"/>
                  </a:cubicBezTo>
                  <a:cubicBezTo>
                    <a:pt x="238996" y="8183"/>
                    <a:pt x="238909" y="7499"/>
                    <a:pt x="238835" y="6760"/>
                  </a:cubicBezTo>
                  <a:close/>
                  <a:moveTo>
                    <a:pt x="19718" y="8204"/>
                  </a:moveTo>
                  <a:lnTo>
                    <a:pt x="19666" y="8745"/>
                  </a:lnTo>
                  <a:lnTo>
                    <a:pt x="19544" y="8598"/>
                  </a:lnTo>
                  <a:cubicBezTo>
                    <a:pt x="19606" y="8434"/>
                    <a:pt x="19666" y="8309"/>
                    <a:pt x="19718" y="8204"/>
                  </a:cubicBezTo>
                  <a:close/>
                  <a:moveTo>
                    <a:pt x="58935" y="8204"/>
                  </a:moveTo>
                  <a:lnTo>
                    <a:pt x="58882" y="8745"/>
                  </a:lnTo>
                  <a:lnTo>
                    <a:pt x="58757" y="8598"/>
                  </a:lnTo>
                  <a:cubicBezTo>
                    <a:pt x="58823" y="8434"/>
                    <a:pt x="58882" y="8309"/>
                    <a:pt x="58935" y="8204"/>
                  </a:cubicBezTo>
                  <a:close/>
                  <a:moveTo>
                    <a:pt x="98151" y="8204"/>
                  </a:moveTo>
                  <a:lnTo>
                    <a:pt x="98151" y="8204"/>
                  </a:lnTo>
                  <a:cubicBezTo>
                    <a:pt x="98137" y="8389"/>
                    <a:pt x="98120" y="8567"/>
                    <a:pt x="98099" y="8745"/>
                  </a:cubicBezTo>
                  <a:lnTo>
                    <a:pt x="97977" y="8598"/>
                  </a:lnTo>
                  <a:cubicBezTo>
                    <a:pt x="98043" y="8434"/>
                    <a:pt x="98099" y="8309"/>
                    <a:pt x="98151" y="8204"/>
                  </a:cubicBezTo>
                  <a:close/>
                  <a:moveTo>
                    <a:pt x="137496" y="8204"/>
                  </a:moveTo>
                  <a:lnTo>
                    <a:pt x="137444" y="8745"/>
                  </a:lnTo>
                  <a:cubicBezTo>
                    <a:pt x="137406" y="8692"/>
                    <a:pt x="137364" y="8644"/>
                    <a:pt x="137322" y="8598"/>
                  </a:cubicBezTo>
                  <a:cubicBezTo>
                    <a:pt x="137388" y="8434"/>
                    <a:pt x="137444" y="8309"/>
                    <a:pt x="137496" y="8204"/>
                  </a:cubicBezTo>
                  <a:close/>
                  <a:moveTo>
                    <a:pt x="176713" y="8204"/>
                  </a:moveTo>
                  <a:lnTo>
                    <a:pt x="176664" y="8745"/>
                  </a:lnTo>
                  <a:lnTo>
                    <a:pt x="176538" y="8598"/>
                  </a:lnTo>
                  <a:cubicBezTo>
                    <a:pt x="176605" y="8434"/>
                    <a:pt x="176664" y="8309"/>
                    <a:pt x="176713" y="8204"/>
                  </a:cubicBezTo>
                  <a:close/>
                  <a:moveTo>
                    <a:pt x="215929" y="8204"/>
                  </a:moveTo>
                  <a:cubicBezTo>
                    <a:pt x="215915" y="8389"/>
                    <a:pt x="215898" y="8567"/>
                    <a:pt x="215880" y="8745"/>
                  </a:cubicBezTo>
                  <a:lnTo>
                    <a:pt x="215755" y="8598"/>
                  </a:lnTo>
                  <a:cubicBezTo>
                    <a:pt x="215821" y="8434"/>
                    <a:pt x="215880" y="8309"/>
                    <a:pt x="215929" y="8204"/>
                  </a:cubicBezTo>
                  <a:close/>
                  <a:moveTo>
                    <a:pt x="255222" y="8204"/>
                  </a:moveTo>
                  <a:lnTo>
                    <a:pt x="255170" y="8745"/>
                  </a:lnTo>
                  <a:lnTo>
                    <a:pt x="255048" y="8598"/>
                  </a:lnTo>
                  <a:cubicBezTo>
                    <a:pt x="255114" y="8434"/>
                    <a:pt x="255170" y="8309"/>
                    <a:pt x="255222" y="8204"/>
                  </a:cubicBezTo>
                  <a:close/>
                  <a:moveTo>
                    <a:pt x="36192" y="7890"/>
                  </a:moveTo>
                  <a:lnTo>
                    <a:pt x="36192" y="7890"/>
                  </a:lnTo>
                  <a:cubicBezTo>
                    <a:pt x="36171" y="8113"/>
                    <a:pt x="36147" y="8330"/>
                    <a:pt x="36122" y="8542"/>
                  </a:cubicBezTo>
                  <a:lnTo>
                    <a:pt x="36049" y="8466"/>
                  </a:lnTo>
                  <a:lnTo>
                    <a:pt x="36049" y="8466"/>
                  </a:lnTo>
                  <a:cubicBezTo>
                    <a:pt x="36074" y="8494"/>
                    <a:pt x="36098" y="8525"/>
                    <a:pt x="36119" y="8556"/>
                  </a:cubicBezTo>
                  <a:cubicBezTo>
                    <a:pt x="36109" y="8626"/>
                    <a:pt x="36105" y="8696"/>
                    <a:pt x="36098" y="8762"/>
                  </a:cubicBezTo>
                  <a:lnTo>
                    <a:pt x="35966" y="8483"/>
                  </a:lnTo>
                  <a:cubicBezTo>
                    <a:pt x="36049" y="8253"/>
                    <a:pt x="36122" y="8054"/>
                    <a:pt x="36192" y="7890"/>
                  </a:cubicBezTo>
                  <a:close/>
                  <a:moveTo>
                    <a:pt x="75409" y="7890"/>
                  </a:moveTo>
                  <a:cubicBezTo>
                    <a:pt x="75388" y="8113"/>
                    <a:pt x="75363" y="8330"/>
                    <a:pt x="75339" y="8542"/>
                  </a:cubicBezTo>
                  <a:lnTo>
                    <a:pt x="75269" y="8466"/>
                  </a:lnTo>
                  <a:lnTo>
                    <a:pt x="75269" y="8466"/>
                  </a:lnTo>
                  <a:cubicBezTo>
                    <a:pt x="75294" y="8494"/>
                    <a:pt x="75318" y="8525"/>
                    <a:pt x="75339" y="8556"/>
                  </a:cubicBezTo>
                  <a:lnTo>
                    <a:pt x="75311" y="8762"/>
                  </a:lnTo>
                  <a:cubicBezTo>
                    <a:pt x="75273" y="8671"/>
                    <a:pt x="75231" y="8577"/>
                    <a:pt x="75185" y="8483"/>
                  </a:cubicBezTo>
                  <a:cubicBezTo>
                    <a:pt x="75269" y="8253"/>
                    <a:pt x="75342" y="8054"/>
                    <a:pt x="75409" y="7890"/>
                  </a:cubicBezTo>
                  <a:close/>
                  <a:moveTo>
                    <a:pt x="114625" y="7890"/>
                  </a:moveTo>
                  <a:cubicBezTo>
                    <a:pt x="114604" y="8113"/>
                    <a:pt x="114583" y="8330"/>
                    <a:pt x="114555" y="8542"/>
                  </a:cubicBezTo>
                  <a:lnTo>
                    <a:pt x="114486" y="8466"/>
                  </a:lnTo>
                  <a:lnTo>
                    <a:pt x="114486" y="8466"/>
                  </a:lnTo>
                  <a:cubicBezTo>
                    <a:pt x="114496" y="8480"/>
                    <a:pt x="114520" y="8504"/>
                    <a:pt x="114555" y="8556"/>
                  </a:cubicBezTo>
                  <a:lnTo>
                    <a:pt x="114531" y="8762"/>
                  </a:lnTo>
                  <a:cubicBezTo>
                    <a:pt x="114493" y="8671"/>
                    <a:pt x="114447" y="8577"/>
                    <a:pt x="114405" y="8483"/>
                  </a:cubicBezTo>
                  <a:cubicBezTo>
                    <a:pt x="114482" y="8253"/>
                    <a:pt x="114555" y="8054"/>
                    <a:pt x="114625" y="7890"/>
                  </a:cubicBezTo>
                  <a:close/>
                  <a:moveTo>
                    <a:pt x="153971" y="7887"/>
                  </a:moveTo>
                  <a:cubicBezTo>
                    <a:pt x="153950" y="8113"/>
                    <a:pt x="153925" y="8330"/>
                    <a:pt x="153901" y="8542"/>
                  </a:cubicBezTo>
                  <a:lnTo>
                    <a:pt x="153838" y="8477"/>
                  </a:lnTo>
                  <a:lnTo>
                    <a:pt x="153838" y="8477"/>
                  </a:lnTo>
                  <a:cubicBezTo>
                    <a:pt x="153861" y="8502"/>
                    <a:pt x="153879" y="8529"/>
                    <a:pt x="153897" y="8556"/>
                  </a:cubicBezTo>
                  <a:cubicBezTo>
                    <a:pt x="153894" y="8626"/>
                    <a:pt x="153883" y="8696"/>
                    <a:pt x="153876" y="8762"/>
                  </a:cubicBezTo>
                  <a:lnTo>
                    <a:pt x="153744" y="8483"/>
                  </a:lnTo>
                  <a:cubicBezTo>
                    <a:pt x="153828" y="8253"/>
                    <a:pt x="153901" y="8054"/>
                    <a:pt x="153971" y="7887"/>
                  </a:cubicBezTo>
                  <a:close/>
                  <a:moveTo>
                    <a:pt x="193190" y="7887"/>
                  </a:moveTo>
                  <a:lnTo>
                    <a:pt x="193190" y="7887"/>
                  </a:lnTo>
                  <a:cubicBezTo>
                    <a:pt x="193170" y="8113"/>
                    <a:pt x="193145" y="8330"/>
                    <a:pt x="193121" y="8542"/>
                  </a:cubicBezTo>
                  <a:lnTo>
                    <a:pt x="193047" y="8466"/>
                  </a:lnTo>
                  <a:lnTo>
                    <a:pt x="193047" y="8466"/>
                  </a:lnTo>
                  <a:cubicBezTo>
                    <a:pt x="193072" y="8494"/>
                    <a:pt x="193096" y="8525"/>
                    <a:pt x="193117" y="8556"/>
                  </a:cubicBezTo>
                  <a:cubicBezTo>
                    <a:pt x="193107" y="8626"/>
                    <a:pt x="193100" y="8696"/>
                    <a:pt x="193096" y="8762"/>
                  </a:cubicBezTo>
                  <a:lnTo>
                    <a:pt x="192964" y="8483"/>
                  </a:lnTo>
                  <a:cubicBezTo>
                    <a:pt x="193047" y="8253"/>
                    <a:pt x="193121" y="8054"/>
                    <a:pt x="193190" y="7887"/>
                  </a:cubicBezTo>
                  <a:close/>
                  <a:moveTo>
                    <a:pt x="232407" y="7890"/>
                  </a:moveTo>
                  <a:lnTo>
                    <a:pt x="232407" y="7890"/>
                  </a:lnTo>
                  <a:cubicBezTo>
                    <a:pt x="232386" y="8113"/>
                    <a:pt x="232362" y="8330"/>
                    <a:pt x="232337" y="8542"/>
                  </a:cubicBezTo>
                  <a:lnTo>
                    <a:pt x="232267" y="8466"/>
                  </a:lnTo>
                  <a:lnTo>
                    <a:pt x="232267" y="8466"/>
                  </a:lnTo>
                  <a:cubicBezTo>
                    <a:pt x="232274" y="8480"/>
                    <a:pt x="232302" y="8504"/>
                    <a:pt x="232337" y="8556"/>
                  </a:cubicBezTo>
                  <a:lnTo>
                    <a:pt x="232309" y="8762"/>
                  </a:lnTo>
                  <a:cubicBezTo>
                    <a:pt x="232271" y="8671"/>
                    <a:pt x="232229" y="8577"/>
                    <a:pt x="232184" y="8483"/>
                  </a:cubicBezTo>
                  <a:cubicBezTo>
                    <a:pt x="232267" y="8253"/>
                    <a:pt x="232341" y="8054"/>
                    <a:pt x="232407" y="7890"/>
                  </a:cubicBezTo>
                  <a:close/>
                  <a:moveTo>
                    <a:pt x="271700" y="7887"/>
                  </a:moveTo>
                  <a:lnTo>
                    <a:pt x="271700" y="7887"/>
                  </a:lnTo>
                  <a:cubicBezTo>
                    <a:pt x="271679" y="8113"/>
                    <a:pt x="271651" y="8330"/>
                    <a:pt x="271630" y="8546"/>
                  </a:cubicBezTo>
                  <a:lnTo>
                    <a:pt x="271557" y="8466"/>
                  </a:lnTo>
                  <a:lnTo>
                    <a:pt x="271557" y="8466"/>
                  </a:lnTo>
                  <a:cubicBezTo>
                    <a:pt x="271581" y="8494"/>
                    <a:pt x="271606" y="8525"/>
                    <a:pt x="271627" y="8556"/>
                  </a:cubicBezTo>
                  <a:cubicBezTo>
                    <a:pt x="271616" y="8626"/>
                    <a:pt x="271609" y="8696"/>
                    <a:pt x="271602" y="8762"/>
                  </a:cubicBezTo>
                  <a:lnTo>
                    <a:pt x="271473" y="8483"/>
                  </a:lnTo>
                  <a:cubicBezTo>
                    <a:pt x="271557" y="8253"/>
                    <a:pt x="271630" y="8054"/>
                    <a:pt x="271700" y="7887"/>
                  </a:cubicBezTo>
                  <a:close/>
                  <a:moveTo>
                    <a:pt x="244476" y="7761"/>
                  </a:moveTo>
                  <a:lnTo>
                    <a:pt x="244476" y="7761"/>
                  </a:lnTo>
                  <a:cubicBezTo>
                    <a:pt x="244566" y="7960"/>
                    <a:pt x="244664" y="8190"/>
                    <a:pt x="244776" y="8452"/>
                  </a:cubicBezTo>
                  <a:cubicBezTo>
                    <a:pt x="244692" y="8553"/>
                    <a:pt x="244612" y="8654"/>
                    <a:pt x="244528" y="8766"/>
                  </a:cubicBezTo>
                  <a:cubicBezTo>
                    <a:pt x="244507" y="8389"/>
                    <a:pt x="244490" y="8047"/>
                    <a:pt x="244476" y="7761"/>
                  </a:cubicBezTo>
                  <a:close/>
                  <a:moveTo>
                    <a:pt x="125295" y="8521"/>
                  </a:moveTo>
                  <a:lnTo>
                    <a:pt x="125375" y="8759"/>
                  </a:lnTo>
                  <a:lnTo>
                    <a:pt x="125340" y="8811"/>
                  </a:lnTo>
                  <a:cubicBezTo>
                    <a:pt x="125327" y="8713"/>
                    <a:pt x="125313" y="8619"/>
                    <a:pt x="125295" y="8521"/>
                  </a:cubicBezTo>
                  <a:close/>
                  <a:moveTo>
                    <a:pt x="8968" y="7761"/>
                  </a:moveTo>
                  <a:lnTo>
                    <a:pt x="8968" y="7761"/>
                  </a:lnTo>
                  <a:cubicBezTo>
                    <a:pt x="9069" y="7974"/>
                    <a:pt x="9177" y="8225"/>
                    <a:pt x="9296" y="8514"/>
                  </a:cubicBezTo>
                  <a:cubicBezTo>
                    <a:pt x="9209" y="8619"/>
                    <a:pt x="9118" y="8731"/>
                    <a:pt x="9027" y="8853"/>
                  </a:cubicBezTo>
                  <a:cubicBezTo>
                    <a:pt x="9003" y="8445"/>
                    <a:pt x="8982" y="8068"/>
                    <a:pt x="8968" y="7761"/>
                  </a:cubicBezTo>
                  <a:close/>
                  <a:moveTo>
                    <a:pt x="48188" y="7761"/>
                  </a:moveTo>
                  <a:cubicBezTo>
                    <a:pt x="48285" y="7974"/>
                    <a:pt x="48397" y="8225"/>
                    <a:pt x="48516" y="8514"/>
                  </a:cubicBezTo>
                  <a:cubicBezTo>
                    <a:pt x="48421" y="8619"/>
                    <a:pt x="48334" y="8731"/>
                    <a:pt x="48244" y="8853"/>
                  </a:cubicBezTo>
                  <a:cubicBezTo>
                    <a:pt x="48219" y="8445"/>
                    <a:pt x="48202" y="8068"/>
                    <a:pt x="48188" y="7761"/>
                  </a:cubicBezTo>
                  <a:close/>
                  <a:moveTo>
                    <a:pt x="87408" y="7761"/>
                  </a:moveTo>
                  <a:lnTo>
                    <a:pt x="87408" y="7761"/>
                  </a:lnTo>
                  <a:cubicBezTo>
                    <a:pt x="87502" y="7974"/>
                    <a:pt x="87613" y="8225"/>
                    <a:pt x="87729" y="8514"/>
                  </a:cubicBezTo>
                  <a:cubicBezTo>
                    <a:pt x="87641" y="8619"/>
                    <a:pt x="87551" y="8731"/>
                    <a:pt x="87463" y="8853"/>
                  </a:cubicBezTo>
                  <a:cubicBezTo>
                    <a:pt x="87439" y="8445"/>
                    <a:pt x="87422" y="8068"/>
                    <a:pt x="87408" y="7761"/>
                  </a:cubicBezTo>
                  <a:close/>
                  <a:moveTo>
                    <a:pt x="165966" y="7758"/>
                  </a:moveTo>
                  <a:cubicBezTo>
                    <a:pt x="166067" y="7974"/>
                    <a:pt x="166175" y="8225"/>
                    <a:pt x="166294" y="8514"/>
                  </a:cubicBezTo>
                  <a:cubicBezTo>
                    <a:pt x="166203" y="8619"/>
                    <a:pt x="166116" y="8731"/>
                    <a:pt x="166022" y="8853"/>
                  </a:cubicBezTo>
                  <a:cubicBezTo>
                    <a:pt x="166001" y="8445"/>
                    <a:pt x="165980" y="8068"/>
                    <a:pt x="165966" y="7758"/>
                  </a:cubicBezTo>
                  <a:close/>
                  <a:moveTo>
                    <a:pt x="205186" y="7758"/>
                  </a:moveTo>
                  <a:lnTo>
                    <a:pt x="205186" y="7758"/>
                  </a:lnTo>
                  <a:cubicBezTo>
                    <a:pt x="205284" y="7974"/>
                    <a:pt x="205392" y="8225"/>
                    <a:pt x="205507" y="8514"/>
                  </a:cubicBezTo>
                  <a:cubicBezTo>
                    <a:pt x="205420" y="8619"/>
                    <a:pt x="205332" y="8731"/>
                    <a:pt x="205242" y="8853"/>
                  </a:cubicBezTo>
                  <a:cubicBezTo>
                    <a:pt x="205217" y="8445"/>
                    <a:pt x="205200" y="8068"/>
                    <a:pt x="205186" y="7758"/>
                  </a:cubicBezTo>
                  <a:close/>
                  <a:moveTo>
                    <a:pt x="240729" y="8821"/>
                  </a:moveTo>
                  <a:lnTo>
                    <a:pt x="240743" y="8835"/>
                  </a:lnTo>
                  <a:cubicBezTo>
                    <a:pt x="240743" y="8842"/>
                    <a:pt x="240740" y="8853"/>
                    <a:pt x="240736" y="8856"/>
                  </a:cubicBezTo>
                  <a:cubicBezTo>
                    <a:pt x="240736" y="8846"/>
                    <a:pt x="240733" y="8835"/>
                    <a:pt x="240729" y="8821"/>
                  </a:cubicBezTo>
                  <a:close/>
                  <a:moveTo>
                    <a:pt x="15410" y="7946"/>
                  </a:moveTo>
                  <a:lnTo>
                    <a:pt x="15421" y="7977"/>
                  </a:lnTo>
                  <a:cubicBezTo>
                    <a:pt x="15393" y="8239"/>
                    <a:pt x="15368" y="8480"/>
                    <a:pt x="15351" y="8689"/>
                  </a:cubicBezTo>
                  <a:cubicBezTo>
                    <a:pt x="15281" y="8741"/>
                    <a:pt x="15211" y="8800"/>
                    <a:pt x="15138" y="8867"/>
                  </a:cubicBezTo>
                  <a:cubicBezTo>
                    <a:pt x="15131" y="8814"/>
                    <a:pt x="15117" y="8759"/>
                    <a:pt x="15107" y="8703"/>
                  </a:cubicBezTo>
                  <a:cubicBezTo>
                    <a:pt x="15222" y="8378"/>
                    <a:pt x="15323" y="8134"/>
                    <a:pt x="15410" y="7946"/>
                  </a:cubicBezTo>
                  <a:close/>
                  <a:moveTo>
                    <a:pt x="54627" y="7946"/>
                  </a:moveTo>
                  <a:cubicBezTo>
                    <a:pt x="54634" y="7956"/>
                    <a:pt x="54634" y="7970"/>
                    <a:pt x="54637" y="7977"/>
                  </a:cubicBezTo>
                  <a:cubicBezTo>
                    <a:pt x="54609" y="8239"/>
                    <a:pt x="54588" y="8480"/>
                    <a:pt x="54567" y="8689"/>
                  </a:cubicBezTo>
                  <a:lnTo>
                    <a:pt x="54358" y="8867"/>
                  </a:lnTo>
                  <a:cubicBezTo>
                    <a:pt x="54344" y="8814"/>
                    <a:pt x="54337" y="8759"/>
                    <a:pt x="54327" y="8699"/>
                  </a:cubicBezTo>
                  <a:cubicBezTo>
                    <a:pt x="54438" y="8378"/>
                    <a:pt x="54540" y="8134"/>
                    <a:pt x="54627" y="7946"/>
                  </a:cubicBezTo>
                  <a:close/>
                  <a:moveTo>
                    <a:pt x="93843" y="7946"/>
                  </a:moveTo>
                  <a:lnTo>
                    <a:pt x="93857" y="7977"/>
                  </a:lnTo>
                  <a:cubicBezTo>
                    <a:pt x="93829" y="8239"/>
                    <a:pt x="93805" y="8480"/>
                    <a:pt x="93787" y="8689"/>
                  </a:cubicBezTo>
                  <a:lnTo>
                    <a:pt x="93571" y="8867"/>
                  </a:lnTo>
                  <a:cubicBezTo>
                    <a:pt x="93564" y="8814"/>
                    <a:pt x="93554" y="8759"/>
                    <a:pt x="93543" y="8699"/>
                  </a:cubicBezTo>
                  <a:cubicBezTo>
                    <a:pt x="93658" y="8378"/>
                    <a:pt x="93759" y="8134"/>
                    <a:pt x="93843" y="7946"/>
                  </a:cubicBezTo>
                  <a:close/>
                  <a:moveTo>
                    <a:pt x="133189" y="7946"/>
                  </a:moveTo>
                  <a:lnTo>
                    <a:pt x="133203" y="7977"/>
                  </a:lnTo>
                  <a:cubicBezTo>
                    <a:pt x="133171" y="8239"/>
                    <a:pt x="133150" y="8480"/>
                    <a:pt x="133133" y="8689"/>
                  </a:cubicBezTo>
                  <a:lnTo>
                    <a:pt x="132917" y="8867"/>
                  </a:lnTo>
                  <a:cubicBezTo>
                    <a:pt x="132910" y="8814"/>
                    <a:pt x="132896" y="8759"/>
                    <a:pt x="132889" y="8699"/>
                  </a:cubicBezTo>
                  <a:cubicBezTo>
                    <a:pt x="133000" y="8378"/>
                    <a:pt x="133101" y="8134"/>
                    <a:pt x="133189" y="7946"/>
                  </a:cubicBezTo>
                  <a:close/>
                  <a:moveTo>
                    <a:pt x="172409" y="7946"/>
                  </a:moveTo>
                  <a:cubicBezTo>
                    <a:pt x="172412" y="7956"/>
                    <a:pt x="172416" y="7967"/>
                    <a:pt x="172416" y="7977"/>
                  </a:cubicBezTo>
                  <a:cubicBezTo>
                    <a:pt x="172391" y="8239"/>
                    <a:pt x="172367" y="8480"/>
                    <a:pt x="172349" y="8689"/>
                  </a:cubicBezTo>
                  <a:cubicBezTo>
                    <a:pt x="172279" y="8741"/>
                    <a:pt x="172210" y="8800"/>
                    <a:pt x="172136" y="8867"/>
                  </a:cubicBezTo>
                  <a:cubicBezTo>
                    <a:pt x="172123" y="8814"/>
                    <a:pt x="172116" y="8759"/>
                    <a:pt x="172105" y="8699"/>
                  </a:cubicBezTo>
                  <a:cubicBezTo>
                    <a:pt x="172220" y="8378"/>
                    <a:pt x="172321" y="8134"/>
                    <a:pt x="172409" y="7946"/>
                  </a:cubicBezTo>
                  <a:close/>
                  <a:moveTo>
                    <a:pt x="211625" y="7946"/>
                  </a:moveTo>
                  <a:cubicBezTo>
                    <a:pt x="211628" y="7956"/>
                    <a:pt x="211628" y="7967"/>
                    <a:pt x="211635" y="7977"/>
                  </a:cubicBezTo>
                  <a:cubicBezTo>
                    <a:pt x="211608" y="8239"/>
                    <a:pt x="211587" y="8480"/>
                    <a:pt x="211566" y="8689"/>
                  </a:cubicBezTo>
                  <a:lnTo>
                    <a:pt x="211349" y="8867"/>
                  </a:lnTo>
                  <a:cubicBezTo>
                    <a:pt x="211342" y="8814"/>
                    <a:pt x="211335" y="8759"/>
                    <a:pt x="211321" y="8699"/>
                  </a:cubicBezTo>
                  <a:cubicBezTo>
                    <a:pt x="211437" y="8378"/>
                    <a:pt x="211538" y="8134"/>
                    <a:pt x="211625" y="7946"/>
                  </a:cubicBezTo>
                  <a:close/>
                  <a:moveTo>
                    <a:pt x="250915" y="7946"/>
                  </a:moveTo>
                  <a:lnTo>
                    <a:pt x="250929" y="7977"/>
                  </a:lnTo>
                  <a:cubicBezTo>
                    <a:pt x="250897" y="8239"/>
                    <a:pt x="250876" y="8480"/>
                    <a:pt x="250859" y="8689"/>
                  </a:cubicBezTo>
                  <a:cubicBezTo>
                    <a:pt x="250789" y="8741"/>
                    <a:pt x="250719" y="8800"/>
                    <a:pt x="250646" y="8867"/>
                  </a:cubicBezTo>
                  <a:cubicBezTo>
                    <a:pt x="250632" y="8814"/>
                    <a:pt x="250622" y="8759"/>
                    <a:pt x="250615" y="8699"/>
                  </a:cubicBezTo>
                  <a:cubicBezTo>
                    <a:pt x="250726" y="8378"/>
                    <a:pt x="250827" y="8134"/>
                    <a:pt x="250915" y="7946"/>
                  </a:cubicBezTo>
                  <a:close/>
                  <a:moveTo>
                    <a:pt x="243025" y="8521"/>
                  </a:moveTo>
                  <a:cubicBezTo>
                    <a:pt x="243052" y="8619"/>
                    <a:pt x="243087" y="8713"/>
                    <a:pt x="243119" y="8814"/>
                  </a:cubicBezTo>
                  <a:lnTo>
                    <a:pt x="243077" y="8888"/>
                  </a:lnTo>
                  <a:cubicBezTo>
                    <a:pt x="243059" y="8766"/>
                    <a:pt x="243042" y="8644"/>
                    <a:pt x="243025" y="8521"/>
                  </a:cubicBezTo>
                  <a:close/>
                  <a:moveTo>
                    <a:pt x="10154" y="7956"/>
                  </a:moveTo>
                  <a:cubicBezTo>
                    <a:pt x="10255" y="8180"/>
                    <a:pt x="10377" y="8483"/>
                    <a:pt x="10517" y="8891"/>
                  </a:cubicBezTo>
                  <a:cubicBezTo>
                    <a:pt x="10496" y="8895"/>
                    <a:pt x="10478" y="8898"/>
                    <a:pt x="10461" y="8905"/>
                  </a:cubicBezTo>
                  <a:cubicBezTo>
                    <a:pt x="10293" y="8755"/>
                    <a:pt x="10119" y="8612"/>
                    <a:pt x="9931" y="8487"/>
                  </a:cubicBezTo>
                  <a:cubicBezTo>
                    <a:pt x="9972" y="8354"/>
                    <a:pt x="10011" y="8221"/>
                    <a:pt x="10049" y="8103"/>
                  </a:cubicBezTo>
                  <a:lnTo>
                    <a:pt x="10154" y="7956"/>
                  </a:lnTo>
                  <a:close/>
                  <a:moveTo>
                    <a:pt x="49370" y="7956"/>
                  </a:moveTo>
                  <a:cubicBezTo>
                    <a:pt x="49510" y="8260"/>
                    <a:pt x="49632" y="8574"/>
                    <a:pt x="49736" y="8891"/>
                  </a:cubicBezTo>
                  <a:cubicBezTo>
                    <a:pt x="49716" y="8895"/>
                    <a:pt x="49698" y="8898"/>
                    <a:pt x="49677" y="8905"/>
                  </a:cubicBezTo>
                  <a:cubicBezTo>
                    <a:pt x="49513" y="8755"/>
                    <a:pt x="49339" y="8612"/>
                    <a:pt x="49150" y="8487"/>
                  </a:cubicBezTo>
                  <a:cubicBezTo>
                    <a:pt x="49189" y="8351"/>
                    <a:pt x="49231" y="8225"/>
                    <a:pt x="49269" y="8103"/>
                  </a:cubicBezTo>
                  <a:cubicBezTo>
                    <a:pt x="49300" y="8054"/>
                    <a:pt x="49332" y="8002"/>
                    <a:pt x="49370" y="7956"/>
                  </a:cubicBezTo>
                  <a:close/>
                  <a:moveTo>
                    <a:pt x="88590" y="7956"/>
                  </a:moveTo>
                  <a:cubicBezTo>
                    <a:pt x="88688" y="8180"/>
                    <a:pt x="88810" y="8483"/>
                    <a:pt x="88949" y="8891"/>
                  </a:cubicBezTo>
                  <a:cubicBezTo>
                    <a:pt x="88932" y="8895"/>
                    <a:pt x="88914" y="8898"/>
                    <a:pt x="88897" y="8905"/>
                  </a:cubicBezTo>
                  <a:cubicBezTo>
                    <a:pt x="88730" y="8755"/>
                    <a:pt x="88552" y="8612"/>
                    <a:pt x="88367" y="8487"/>
                  </a:cubicBezTo>
                  <a:cubicBezTo>
                    <a:pt x="88405" y="8351"/>
                    <a:pt x="88444" y="8225"/>
                    <a:pt x="88485" y="8103"/>
                  </a:cubicBezTo>
                  <a:lnTo>
                    <a:pt x="88590" y="7956"/>
                  </a:lnTo>
                  <a:close/>
                  <a:moveTo>
                    <a:pt x="127932" y="7956"/>
                  </a:moveTo>
                  <a:cubicBezTo>
                    <a:pt x="128033" y="8180"/>
                    <a:pt x="128155" y="8483"/>
                    <a:pt x="128295" y="8891"/>
                  </a:cubicBezTo>
                  <a:lnTo>
                    <a:pt x="128239" y="8905"/>
                  </a:lnTo>
                  <a:cubicBezTo>
                    <a:pt x="128075" y="8755"/>
                    <a:pt x="127897" y="8616"/>
                    <a:pt x="127712" y="8487"/>
                  </a:cubicBezTo>
                  <a:cubicBezTo>
                    <a:pt x="127751" y="8351"/>
                    <a:pt x="127789" y="8221"/>
                    <a:pt x="127827" y="8103"/>
                  </a:cubicBezTo>
                  <a:lnTo>
                    <a:pt x="127932" y="7956"/>
                  </a:lnTo>
                  <a:close/>
                  <a:moveTo>
                    <a:pt x="167149" y="7956"/>
                  </a:moveTo>
                  <a:cubicBezTo>
                    <a:pt x="167288" y="8260"/>
                    <a:pt x="167410" y="8574"/>
                    <a:pt x="167515" y="8891"/>
                  </a:cubicBezTo>
                  <a:cubicBezTo>
                    <a:pt x="167494" y="8895"/>
                    <a:pt x="167476" y="8898"/>
                    <a:pt x="167459" y="8905"/>
                  </a:cubicBezTo>
                  <a:cubicBezTo>
                    <a:pt x="167292" y="8755"/>
                    <a:pt x="167114" y="8616"/>
                    <a:pt x="166929" y="8487"/>
                  </a:cubicBezTo>
                  <a:cubicBezTo>
                    <a:pt x="166971" y="8354"/>
                    <a:pt x="167009" y="8221"/>
                    <a:pt x="167047" y="8103"/>
                  </a:cubicBezTo>
                  <a:lnTo>
                    <a:pt x="167149" y="7956"/>
                  </a:lnTo>
                  <a:close/>
                  <a:moveTo>
                    <a:pt x="206368" y="7956"/>
                  </a:moveTo>
                  <a:cubicBezTo>
                    <a:pt x="206466" y="8180"/>
                    <a:pt x="206592" y="8483"/>
                    <a:pt x="206735" y="8895"/>
                  </a:cubicBezTo>
                  <a:cubicBezTo>
                    <a:pt x="206714" y="8895"/>
                    <a:pt x="206696" y="8898"/>
                    <a:pt x="206679" y="8905"/>
                  </a:cubicBezTo>
                  <a:cubicBezTo>
                    <a:pt x="206511" y="8752"/>
                    <a:pt x="206334" y="8612"/>
                    <a:pt x="206145" y="8487"/>
                  </a:cubicBezTo>
                  <a:cubicBezTo>
                    <a:pt x="206191" y="8354"/>
                    <a:pt x="206229" y="8221"/>
                    <a:pt x="206264" y="8103"/>
                  </a:cubicBezTo>
                  <a:lnTo>
                    <a:pt x="206368" y="7956"/>
                  </a:lnTo>
                  <a:close/>
                  <a:moveTo>
                    <a:pt x="245655" y="7956"/>
                  </a:moveTo>
                  <a:cubicBezTo>
                    <a:pt x="245794" y="8260"/>
                    <a:pt x="245916" y="8574"/>
                    <a:pt x="246021" y="8891"/>
                  </a:cubicBezTo>
                  <a:cubicBezTo>
                    <a:pt x="246003" y="8895"/>
                    <a:pt x="245986" y="8898"/>
                    <a:pt x="245965" y="8905"/>
                  </a:cubicBezTo>
                  <a:cubicBezTo>
                    <a:pt x="245801" y="8755"/>
                    <a:pt x="245623" y="8612"/>
                    <a:pt x="245438" y="8487"/>
                  </a:cubicBezTo>
                  <a:cubicBezTo>
                    <a:pt x="245477" y="8354"/>
                    <a:pt x="245515" y="8225"/>
                    <a:pt x="245557" y="8103"/>
                  </a:cubicBezTo>
                  <a:lnTo>
                    <a:pt x="245655" y="7956"/>
                  </a:lnTo>
                  <a:close/>
                  <a:moveTo>
                    <a:pt x="31522" y="7939"/>
                  </a:moveTo>
                  <a:cubicBezTo>
                    <a:pt x="31532" y="7977"/>
                    <a:pt x="31546" y="8016"/>
                    <a:pt x="31557" y="8061"/>
                  </a:cubicBezTo>
                  <a:lnTo>
                    <a:pt x="31494" y="8912"/>
                  </a:lnTo>
                  <a:lnTo>
                    <a:pt x="31414" y="8741"/>
                  </a:lnTo>
                  <a:cubicBezTo>
                    <a:pt x="31393" y="8644"/>
                    <a:pt x="31372" y="8549"/>
                    <a:pt x="31344" y="8459"/>
                  </a:cubicBezTo>
                  <a:cubicBezTo>
                    <a:pt x="31407" y="8277"/>
                    <a:pt x="31462" y="8103"/>
                    <a:pt x="31522" y="7939"/>
                  </a:cubicBezTo>
                  <a:close/>
                  <a:moveTo>
                    <a:pt x="70742" y="7939"/>
                  </a:moveTo>
                  <a:cubicBezTo>
                    <a:pt x="70752" y="7977"/>
                    <a:pt x="70766" y="8016"/>
                    <a:pt x="70773" y="8061"/>
                  </a:cubicBezTo>
                  <a:cubicBezTo>
                    <a:pt x="70756" y="8340"/>
                    <a:pt x="70735" y="8626"/>
                    <a:pt x="70710" y="8912"/>
                  </a:cubicBezTo>
                  <a:lnTo>
                    <a:pt x="70634" y="8741"/>
                  </a:lnTo>
                  <a:cubicBezTo>
                    <a:pt x="70613" y="8644"/>
                    <a:pt x="70588" y="8549"/>
                    <a:pt x="70564" y="8459"/>
                  </a:cubicBezTo>
                  <a:cubicBezTo>
                    <a:pt x="70623" y="8277"/>
                    <a:pt x="70682" y="8103"/>
                    <a:pt x="70742" y="7939"/>
                  </a:cubicBezTo>
                  <a:close/>
                  <a:moveTo>
                    <a:pt x="109958" y="7939"/>
                  </a:moveTo>
                  <a:cubicBezTo>
                    <a:pt x="109969" y="7977"/>
                    <a:pt x="109979" y="8016"/>
                    <a:pt x="109993" y="8061"/>
                  </a:cubicBezTo>
                  <a:cubicBezTo>
                    <a:pt x="109975" y="8340"/>
                    <a:pt x="109951" y="8626"/>
                    <a:pt x="109927" y="8912"/>
                  </a:cubicBezTo>
                  <a:cubicBezTo>
                    <a:pt x="109906" y="8853"/>
                    <a:pt x="109878" y="8797"/>
                    <a:pt x="109853" y="8741"/>
                  </a:cubicBezTo>
                  <a:cubicBezTo>
                    <a:pt x="109826" y="8685"/>
                    <a:pt x="109805" y="8549"/>
                    <a:pt x="109784" y="8459"/>
                  </a:cubicBezTo>
                  <a:cubicBezTo>
                    <a:pt x="109839" y="8277"/>
                    <a:pt x="109899" y="8103"/>
                    <a:pt x="109958" y="7939"/>
                  </a:cubicBezTo>
                  <a:close/>
                  <a:moveTo>
                    <a:pt x="149304" y="7939"/>
                  </a:moveTo>
                  <a:cubicBezTo>
                    <a:pt x="149317" y="7977"/>
                    <a:pt x="149324" y="8012"/>
                    <a:pt x="149338" y="8061"/>
                  </a:cubicBezTo>
                  <a:lnTo>
                    <a:pt x="149272" y="8912"/>
                  </a:lnTo>
                  <a:cubicBezTo>
                    <a:pt x="149248" y="8853"/>
                    <a:pt x="149220" y="8797"/>
                    <a:pt x="149199" y="8741"/>
                  </a:cubicBezTo>
                  <a:cubicBezTo>
                    <a:pt x="149178" y="8685"/>
                    <a:pt x="149150" y="8549"/>
                    <a:pt x="149126" y="8452"/>
                  </a:cubicBezTo>
                  <a:lnTo>
                    <a:pt x="149304" y="7939"/>
                  </a:lnTo>
                  <a:close/>
                  <a:moveTo>
                    <a:pt x="188523" y="7939"/>
                  </a:moveTo>
                  <a:cubicBezTo>
                    <a:pt x="188530" y="7977"/>
                    <a:pt x="188544" y="8012"/>
                    <a:pt x="188551" y="8061"/>
                  </a:cubicBezTo>
                  <a:cubicBezTo>
                    <a:pt x="188534" y="8340"/>
                    <a:pt x="188513" y="8626"/>
                    <a:pt x="188492" y="8912"/>
                  </a:cubicBezTo>
                  <a:lnTo>
                    <a:pt x="188412" y="8741"/>
                  </a:lnTo>
                  <a:cubicBezTo>
                    <a:pt x="188391" y="8644"/>
                    <a:pt x="188370" y="8549"/>
                    <a:pt x="188342" y="8452"/>
                  </a:cubicBezTo>
                  <a:cubicBezTo>
                    <a:pt x="188405" y="8277"/>
                    <a:pt x="188461" y="8103"/>
                    <a:pt x="188523" y="7939"/>
                  </a:cubicBezTo>
                  <a:close/>
                  <a:moveTo>
                    <a:pt x="227736" y="7939"/>
                  </a:moveTo>
                  <a:cubicBezTo>
                    <a:pt x="227750" y="7977"/>
                    <a:pt x="227761" y="8019"/>
                    <a:pt x="227771" y="8061"/>
                  </a:cubicBezTo>
                  <a:cubicBezTo>
                    <a:pt x="227754" y="8340"/>
                    <a:pt x="227733" y="8626"/>
                    <a:pt x="227712" y="8912"/>
                  </a:cubicBezTo>
                  <a:lnTo>
                    <a:pt x="227632" y="8741"/>
                  </a:lnTo>
                  <a:cubicBezTo>
                    <a:pt x="227611" y="8644"/>
                    <a:pt x="227583" y="8549"/>
                    <a:pt x="227562" y="8459"/>
                  </a:cubicBezTo>
                  <a:cubicBezTo>
                    <a:pt x="227618" y="8277"/>
                    <a:pt x="227681" y="8103"/>
                    <a:pt x="227736" y="7939"/>
                  </a:cubicBezTo>
                  <a:close/>
                  <a:moveTo>
                    <a:pt x="267030" y="7939"/>
                  </a:moveTo>
                  <a:cubicBezTo>
                    <a:pt x="267040" y="7977"/>
                    <a:pt x="267050" y="8016"/>
                    <a:pt x="267061" y="8061"/>
                  </a:cubicBezTo>
                  <a:cubicBezTo>
                    <a:pt x="267043" y="8340"/>
                    <a:pt x="267023" y="8626"/>
                    <a:pt x="266998" y="8912"/>
                  </a:cubicBezTo>
                  <a:lnTo>
                    <a:pt x="266921" y="8745"/>
                  </a:lnTo>
                  <a:cubicBezTo>
                    <a:pt x="266900" y="8644"/>
                    <a:pt x="266876" y="8549"/>
                    <a:pt x="266852" y="8452"/>
                  </a:cubicBezTo>
                  <a:cubicBezTo>
                    <a:pt x="266911" y="8277"/>
                    <a:pt x="266967" y="8103"/>
                    <a:pt x="267030" y="7939"/>
                  </a:cubicBezTo>
                  <a:close/>
                  <a:moveTo>
                    <a:pt x="15330" y="8919"/>
                  </a:moveTo>
                  <a:lnTo>
                    <a:pt x="15330" y="8930"/>
                  </a:lnTo>
                  <a:lnTo>
                    <a:pt x="15327" y="8930"/>
                  </a:lnTo>
                  <a:cubicBezTo>
                    <a:pt x="15327" y="8923"/>
                    <a:pt x="15330" y="8923"/>
                    <a:pt x="15330" y="8919"/>
                  </a:cubicBezTo>
                  <a:close/>
                  <a:moveTo>
                    <a:pt x="54550" y="8919"/>
                  </a:moveTo>
                  <a:lnTo>
                    <a:pt x="54550" y="8930"/>
                  </a:lnTo>
                  <a:lnTo>
                    <a:pt x="54543" y="8930"/>
                  </a:lnTo>
                  <a:cubicBezTo>
                    <a:pt x="54543" y="8923"/>
                    <a:pt x="54550" y="8923"/>
                    <a:pt x="54550" y="8919"/>
                  </a:cubicBezTo>
                  <a:close/>
                  <a:moveTo>
                    <a:pt x="133112" y="8919"/>
                  </a:moveTo>
                  <a:lnTo>
                    <a:pt x="133108" y="8930"/>
                  </a:lnTo>
                  <a:lnTo>
                    <a:pt x="133105" y="8930"/>
                  </a:lnTo>
                  <a:lnTo>
                    <a:pt x="133112" y="8919"/>
                  </a:lnTo>
                  <a:close/>
                  <a:moveTo>
                    <a:pt x="172328" y="8919"/>
                  </a:moveTo>
                  <a:lnTo>
                    <a:pt x="172328" y="8930"/>
                  </a:lnTo>
                  <a:lnTo>
                    <a:pt x="172325" y="8930"/>
                  </a:lnTo>
                  <a:cubicBezTo>
                    <a:pt x="172325" y="8923"/>
                    <a:pt x="172328" y="8923"/>
                    <a:pt x="172328" y="8919"/>
                  </a:cubicBezTo>
                  <a:close/>
                  <a:moveTo>
                    <a:pt x="250838" y="8919"/>
                  </a:moveTo>
                  <a:lnTo>
                    <a:pt x="250838" y="8930"/>
                  </a:lnTo>
                  <a:lnTo>
                    <a:pt x="250831" y="8930"/>
                  </a:lnTo>
                  <a:cubicBezTo>
                    <a:pt x="250831" y="8923"/>
                    <a:pt x="250838" y="8923"/>
                    <a:pt x="250838" y="8919"/>
                  </a:cubicBezTo>
                  <a:close/>
                  <a:moveTo>
                    <a:pt x="36838" y="8678"/>
                  </a:moveTo>
                  <a:lnTo>
                    <a:pt x="36838" y="8678"/>
                  </a:lnTo>
                  <a:cubicBezTo>
                    <a:pt x="36827" y="8748"/>
                    <a:pt x="36813" y="8825"/>
                    <a:pt x="36799" y="8902"/>
                  </a:cubicBezTo>
                  <a:cubicBezTo>
                    <a:pt x="36792" y="8916"/>
                    <a:pt x="36785" y="8926"/>
                    <a:pt x="36778" y="8937"/>
                  </a:cubicBezTo>
                  <a:cubicBezTo>
                    <a:pt x="36782" y="8895"/>
                    <a:pt x="36785" y="8849"/>
                    <a:pt x="36796" y="8800"/>
                  </a:cubicBezTo>
                  <a:cubicBezTo>
                    <a:pt x="36803" y="8755"/>
                    <a:pt x="36827" y="8713"/>
                    <a:pt x="36838" y="8678"/>
                  </a:cubicBezTo>
                  <a:close/>
                  <a:moveTo>
                    <a:pt x="76057" y="8678"/>
                  </a:moveTo>
                  <a:lnTo>
                    <a:pt x="76057" y="8678"/>
                  </a:lnTo>
                  <a:cubicBezTo>
                    <a:pt x="76040" y="8752"/>
                    <a:pt x="76026" y="8828"/>
                    <a:pt x="76019" y="8902"/>
                  </a:cubicBezTo>
                  <a:lnTo>
                    <a:pt x="75995" y="8937"/>
                  </a:lnTo>
                  <a:lnTo>
                    <a:pt x="76009" y="8800"/>
                  </a:lnTo>
                  <a:cubicBezTo>
                    <a:pt x="76026" y="8759"/>
                    <a:pt x="76040" y="8713"/>
                    <a:pt x="76057" y="8678"/>
                  </a:cubicBezTo>
                  <a:close/>
                  <a:moveTo>
                    <a:pt x="115274" y="8678"/>
                  </a:moveTo>
                  <a:lnTo>
                    <a:pt x="115274" y="8678"/>
                  </a:lnTo>
                  <a:cubicBezTo>
                    <a:pt x="115260" y="8748"/>
                    <a:pt x="115246" y="8821"/>
                    <a:pt x="115232" y="8905"/>
                  </a:cubicBezTo>
                  <a:lnTo>
                    <a:pt x="115211" y="8937"/>
                  </a:lnTo>
                  <a:cubicBezTo>
                    <a:pt x="115218" y="8891"/>
                    <a:pt x="115225" y="8846"/>
                    <a:pt x="115229" y="8800"/>
                  </a:cubicBezTo>
                  <a:cubicBezTo>
                    <a:pt x="115246" y="8759"/>
                    <a:pt x="115260" y="8713"/>
                    <a:pt x="115274" y="8678"/>
                  </a:cubicBezTo>
                  <a:close/>
                  <a:moveTo>
                    <a:pt x="154616" y="8678"/>
                  </a:moveTo>
                  <a:lnTo>
                    <a:pt x="154616" y="8678"/>
                  </a:lnTo>
                  <a:cubicBezTo>
                    <a:pt x="154605" y="8748"/>
                    <a:pt x="154591" y="8821"/>
                    <a:pt x="154577" y="8902"/>
                  </a:cubicBezTo>
                  <a:cubicBezTo>
                    <a:pt x="154571" y="8916"/>
                    <a:pt x="154564" y="8926"/>
                    <a:pt x="154557" y="8937"/>
                  </a:cubicBezTo>
                  <a:cubicBezTo>
                    <a:pt x="154560" y="8891"/>
                    <a:pt x="154564" y="8849"/>
                    <a:pt x="154574" y="8800"/>
                  </a:cubicBezTo>
                  <a:cubicBezTo>
                    <a:pt x="154581" y="8752"/>
                    <a:pt x="154605" y="8713"/>
                    <a:pt x="154616" y="8678"/>
                  </a:cubicBezTo>
                  <a:close/>
                  <a:moveTo>
                    <a:pt x="193836" y="8678"/>
                  </a:moveTo>
                  <a:lnTo>
                    <a:pt x="193836" y="8678"/>
                  </a:lnTo>
                  <a:cubicBezTo>
                    <a:pt x="193818" y="8752"/>
                    <a:pt x="193804" y="8828"/>
                    <a:pt x="193797" y="8902"/>
                  </a:cubicBezTo>
                  <a:lnTo>
                    <a:pt x="193776" y="8937"/>
                  </a:lnTo>
                  <a:lnTo>
                    <a:pt x="193790" y="8800"/>
                  </a:lnTo>
                  <a:cubicBezTo>
                    <a:pt x="193808" y="8759"/>
                    <a:pt x="193818" y="8713"/>
                    <a:pt x="193836" y="8678"/>
                  </a:cubicBezTo>
                  <a:close/>
                  <a:moveTo>
                    <a:pt x="233056" y="8678"/>
                  </a:moveTo>
                  <a:lnTo>
                    <a:pt x="233056" y="8678"/>
                  </a:lnTo>
                  <a:cubicBezTo>
                    <a:pt x="233038" y="8748"/>
                    <a:pt x="233024" y="8821"/>
                    <a:pt x="233010" y="8902"/>
                  </a:cubicBezTo>
                  <a:cubicBezTo>
                    <a:pt x="233007" y="8912"/>
                    <a:pt x="233000" y="8926"/>
                    <a:pt x="232993" y="8937"/>
                  </a:cubicBezTo>
                  <a:lnTo>
                    <a:pt x="233007" y="8800"/>
                  </a:lnTo>
                  <a:cubicBezTo>
                    <a:pt x="233024" y="8759"/>
                    <a:pt x="233038" y="8713"/>
                    <a:pt x="233056" y="8678"/>
                  </a:cubicBezTo>
                  <a:close/>
                  <a:moveTo>
                    <a:pt x="272345" y="8678"/>
                  </a:moveTo>
                  <a:cubicBezTo>
                    <a:pt x="272328" y="8755"/>
                    <a:pt x="272314" y="8828"/>
                    <a:pt x="272307" y="8905"/>
                  </a:cubicBezTo>
                  <a:lnTo>
                    <a:pt x="272283" y="8937"/>
                  </a:lnTo>
                  <a:lnTo>
                    <a:pt x="272297" y="8800"/>
                  </a:lnTo>
                  <a:cubicBezTo>
                    <a:pt x="272314" y="8759"/>
                    <a:pt x="272328" y="8720"/>
                    <a:pt x="272345" y="8678"/>
                  </a:cubicBezTo>
                  <a:close/>
                  <a:moveTo>
                    <a:pt x="59102" y="5902"/>
                  </a:moveTo>
                  <a:lnTo>
                    <a:pt x="59102" y="5902"/>
                  </a:lnTo>
                  <a:cubicBezTo>
                    <a:pt x="59064" y="6586"/>
                    <a:pt x="59011" y="7342"/>
                    <a:pt x="58945" y="8064"/>
                  </a:cubicBezTo>
                  <a:cubicBezTo>
                    <a:pt x="58861" y="8169"/>
                    <a:pt x="58760" y="8305"/>
                    <a:pt x="58648" y="8473"/>
                  </a:cubicBezTo>
                  <a:cubicBezTo>
                    <a:pt x="58558" y="8609"/>
                    <a:pt x="58457" y="8766"/>
                    <a:pt x="58352" y="8943"/>
                  </a:cubicBezTo>
                  <a:lnTo>
                    <a:pt x="58314" y="8863"/>
                  </a:lnTo>
                  <a:cubicBezTo>
                    <a:pt x="58296" y="8727"/>
                    <a:pt x="58272" y="8591"/>
                    <a:pt x="58251" y="8455"/>
                  </a:cubicBezTo>
                  <a:cubicBezTo>
                    <a:pt x="58530" y="7489"/>
                    <a:pt x="58823" y="6634"/>
                    <a:pt x="59102" y="5902"/>
                  </a:cubicBezTo>
                  <a:close/>
                  <a:moveTo>
                    <a:pt x="98322" y="5902"/>
                  </a:moveTo>
                  <a:lnTo>
                    <a:pt x="98322" y="5902"/>
                  </a:lnTo>
                  <a:cubicBezTo>
                    <a:pt x="98280" y="6586"/>
                    <a:pt x="98228" y="7342"/>
                    <a:pt x="98165" y="8064"/>
                  </a:cubicBezTo>
                  <a:cubicBezTo>
                    <a:pt x="98081" y="8169"/>
                    <a:pt x="97977" y="8305"/>
                    <a:pt x="97861" y="8473"/>
                  </a:cubicBezTo>
                  <a:cubicBezTo>
                    <a:pt x="97771" y="8609"/>
                    <a:pt x="97673" y="8766"/>
                    <a:pt x="97572" y="8943"/>
                  </a:cubicBezTo>
                  <a:lnTo>
                    <a:pt x="97530" y="8863"/>
                  </a:lnTo>
                  <a:cubicBezTo>
                    <a:pt x="97509" y="8727"/>
                    <a:pt x="97492" y="8591"/>
                    <a:pt x="97471" y="8455"/>
                  </a:cubicBezTo>
                  <a:cubicBezTo>
                    <a:pt x="97750" y="7489"/>
                    <a:pt x="98043" y="6634"/>
                    <a:pt x="98322" y="5902"/>
                  </a:cubicBezTo>
                  <a:close/>
                  <a:moveTo>
                    <a:pt x="19882" y="5902"/>
                  </a:moveTo>
                  <a:lnTo>
                    <a:pt x="19882" y="5902"/>
                  </a:lnTo>
                  <a:cubicBezTo>
                    <a:pt x="19844" y="6586"/>
                    <a:pt x="19791" y="7342"/>
                    <a:pt x="19729" y="8064"/>
                  </a:cubicBezTo>
                  <a:cubicBezTo>
                    <a:pt x="19620" y="8197"/>
                    <a:pt x="19523" y="8333"/>
                    <a:pt x="19429" y="8476"/>
                  </a:cubicBezTo>
                  <a:cubicBezTo>
                    <a:pt x="19338" y="8609"/>
                    <a:pt x="19237" y="8766"/>
                    <a:pt x="19136" y="8947"/>
                  </a:cubicBezTo>
                  <a:cubicBezTo>
                    <a:pt x="19125" y="8919"/>
                    <a:pt x="19108" y="8895"/>
                    <a:pt x="19094" y="8863"/>
                  </a:cubicBezTo>
                  <a:cubicBezTo>
                    <a:pt x="19076" y="8727"/>
                    <a:pt x="19055" y="8591"/>
                    <a:pt x="19031" y="8452"/>
                  </a:cubicBezTo>
                  <a:cubicBezTo>
                    <a:pt x="19310" y="7489"/>
                    <a:pt x="19606" y="6634"/>
                    <a:pt x="19882" y="5902"/>
                  </a:cubicBezTo>
                  <a:close/>
                  <a:moveTo>
                    <a:pt x="137660" y="5902"/>
                  </a:moveTo>
                  <a:cubicBezTo>
                    <a:pt x="137622" y="6586"/>
                    <a:pt x="137570" y="7342"/>
                    <a:pt x="137510" y="8064"/>
                  </a:cubicBezTo>
                  <a:cubicBezTo>
                    <a:pt x="137402" y="8197"/>
                    <a:pt x="137301" y="8333"/>
                    <a:pt x="137207" y="8473"/>
                  </a:cubicBezTo>
                  <a:cubicBezTo>
                    <a:pt x="137116" y="8609"/>
                    <a:pt x="137015" y="8766"/>
                    <a:pt x="136917" y="8947"/>
                  </a:cubicBezTo>
                  <a:cubicBezTo>
                    <a:pt x="136903" y="8919"/>
                    <a:pt x="136886" y="8895"/>
                    <a:pt x="136872" y="8863"/>
                  </a:cubicBezTo>
                  <a:cubicBezTo>
                    <a:pt x="136855" y="8727"/>
                    <a:pt x="136834" y="8591"/>
                    <a:pt x="136813" y="8455"/>
                  </a:cubicBezTo>
                  <a:cubicBezTo>
                    <a:pt x="137092" y="7489"/>
                    <a:pt x="137385" y="6634"/>
                    <a:pt x="137660" y="5902"/>
                  </a:cubicBezTo>
                  <a:close/>
                  <a:moveTo>
                    <a:pt x="176880" y="5902"/>
                  </a:moveTo>
                  <a:lnTo>
                    <a:pt x="176880" y="5902"/>
                  </a:lnTo>
                  <a:cubicBezTo>
                    <a:pt x="176842" y="6586"/>
                    <a:pt x="176790" y="7342"/>
                    <a:pt x="176727" y="8064"/>
                  </a:cubicBezTo>
                  <a:cubicBezTo>
                    <a:pt x="176619" y="8197"/>
                    <a:pt x="176521" y="8333"/>
                    <a:pt x="176427" y="8476"/>
                  </a:cubicBezTo>
                  <a:cubicBezTo>
                    <a:pt x="176336" y="8609"/>
                    <a:pt x="176235" y="8766"/>
                    <a:pt x="176134" y="8947"/>
                  </a:cubicBezTo>
                  <a:cubicBezTo>
                    <a:pt x="176116" y="8919"/>
                    <a:pt x="176102" y="8891"/>
                    <a:pt x="176092" y="8863"/>
                  </a:cubicBezTo>
                  <a:cubicBezTo>
                    <a:pt x="176074" y="8727"/>
                    <a:pt x="176050" y="8591"/>
                    <a:pt x="176029" y="8452"/>
                  </a:cubicBezTo>
                  <a:cubicBezTo>
                    <a:pt x="176308" y="7489"/>
                    <a:pt x="176601" y="6634"/>
                    <a:pt x="176880" y="5902"/>
                  </a:cubicBezTo>
                  <a:close/>
                  <a:moveTo>
                    <a:pt x="216100" y="5902"/>
                  </a:moveTo>
                  <a:lnTo>
                    <a:pt x="216100" y="5902"/>
                  </a:lnTo>
                  <a:cubicBezTo>
                    <a:pt x="216058" y="6586"/>
                    <a:pt x="216009" y="7342"/>
                    <a:pt x="215943" y="8064"/>
                  </a:cubicBezTo>
                  <a:cubicBezTo>
                    <a:pt x="215835" y="8197"/>
                    <a:pt x="215737" y="8333"/>
                    <a:pt x="215647" y="8473"/>
                  </a:cubicBezTo>
                  <a:cubicBezTo>
                    <a:pt x="215553" y="8609"/>
                    <a:pt x="215455" y="8766"/>
                    <a:pt x="215350" y="8947"/>
                  </a:cubicBezTo>
                  <a:lnTo>
                    <a:pt x="215308" y="8863"/>
                  </a:lnTo>
                  <a:cubicBezTo>
                    <a:pt x="215287" y="8727"/>
                    <a:pt x="215270" y="8591"/>
                    <a:pt x="215249" y="8452"/>
                  </a:cubicBezTo>
                  <a:cubicBezTo>
                    <a:pt x="215528" y="7489"/>
                    <a:pt x="215821" y="6634"/>
                    <a:pt x="216100" y="5902"/>
                  </a:cubicBezTo>
                  <a:close/>
                  <a:moveTo>
                    <a:pt x="255386" y="5902"/>
                  </a:moveTo>
                  <a:lnTo>
                    <a:pt x="255386" y="5902"/>
                  </a:lnTo>
                  <a:cubicBezTo>
                    <a:pt x="255348" y="6586"/>
                    <a:pt x="255296" y="7342"/>
                    <a:pt x="255236" y="8064"/>
                  </a:cubicBezTo>
                  <a:cubicBezTo>
                    <a:pt x="255128" y="8197"/>
                    <a:pt x="255027" y="8333"/>
                    <a:pt x="254933" y="8476"/>
                  </a:cubicBezTo>
                  <a:cubicBezTo>
                    <a:pt x="254842" y="8609"/>
                    <a:pt x="254741" y="8766"/>
                    <a:pt x="254643" y="8947"/>
                  </a:cubicBezTo>
                  <a:cubicBezTo>
                    <a:pt x="254626" y="8919"/>
                    <a:pt x="254612" y="8891"/>
                    <a:pt x="254598" y="8863"/>
                  </a:cubicBezTo>
                  <a:cubicBezTo>
                    <a:pt x="254581" y="8727"/>
                    <a:pt x="254560" y="8591"/>
                    <a:pt x="254539" y="8452"/>
                  </a:cubicBezTo>
                  <a:cubicBezTo>
                    <a:pt x="254818" y="7489"/>
                    <a:pt x="255114" y="6634"/>
                    <a:pt x="255386" y="5902"/>
                  </a:cubicBezTo>
                  <a:close/>
                  <a:moveTo>
                    <a:pt x="7517" y="8521"/>
                  </a:moveTo>
                  <a:cubicBezTo>
                    <a:pt x="7562" y="8644"/>
                    <a:pt x="7601" y="8766"/>
                    <a:pt x="7639" y="8895"/>
                  </a:cubicBezTo>
                  <a:lnTo>
                    <a:pt x="7587" y="8989"/>
                  </a:lnTo>
                  <a:cubicBezTo>
                    <a:pt x="7566" y="8835"/>
                    <a:pt x="7545" y="8678"/>
                    <a:pt x="7517" y="8521"/>
                  </a:cubicBezTo>
                  <a:close/>
                  <a:moveTo>
                    <a:pt x="42530" y="6551"/>
                  </a:moveTo>
                  <a:cubicBezTo>
                    <a:pt x="42663" y="6858"/>
                    <a:pt x="42820" y="7224"/>
                    <a:pt x="42987" y="7646"/>
                  </a:cubicBezTo>
                  <a:cubicBezTo>
                    <a:pt x="42924" y="8180"/>
                    <a:pt x="42882" y="8654"/>
                    <a:pt x="42854" y="8989"/>
                  </a:cubicBezTo>
                  <a:cubicBezTo>
                    <a:pt x="42799" y="8727"/>
                    <a:pt x="42750" y="8417"/>
                    <a:pt x="42704" y="8078"/>
                  </a:cubicBezTo>
                  <a:cubicBezTo>
                    <a:pt x="42715" y="8061"/>
                    <a:pt x="42725" y="8040"/>
                    <a:pt x="42732" y="8023"/>
                  </a:cubicBezTo>
                  <a:lnTo>
                    <a:pt x="42732" y="8023"/>
                  </a:lnTo>
                  <a:lnTo>
                    <a:pt x="42698" y="8058"/>
                  </a:lnTo>
                  <a:cubicBezTo>
                    <a:pt x="42638" y="7597"/>
                    <a:pt x="42575" y="7088"/>
                    <a:pt x="42530" y="6551"/>
                  </a:cubicBezTo>
                  <a:close/>
                  <a:moveTo>
                    <a:pt x="46737" y="8521"/>
                  </a:moveTo>
                  <a:lnTo>
                    <a:pt x="46737" y="8521"/>
                  </a:lnTo>
                  <a:cubicBezTo>
                    <a:pt x="46775" y="8644"/>
                    <a:pt x="46817" y="8766"/>
                    <a:pt x="46859" y="8898"/>
                  </a:cubicBezTo>
                  <a:cubicBezTo>
                    <a:pt x="46841" y="8923"/>
                    <a:pt x="46824" y="8957"/>
                    <a:pt x="46799" y="8989"/>
                  </a:cubicBezTo>
                  <a:cubicBezTo>
                    <a:pt x="46782" y="8835"/>
                    <a:pt x="46761" y="8678"/>
                    <a:pt x="46737" y="8521"/>
                  </a:cubicBezTo>
                  <a:close/>
                  <a:moveTo>
                    <a:pt x="81743" y="6551"/>
                  </a:moveTo>
                  <a:lnTo>
                    <a:pt x="81743" y="6551"/>
                  </a:lnTo>
                  <a:cubicBezTo>
                    <a:pt x="81883" y="6858"/>
                    <a:pt x="82040" y="7224"/>
                    <a:pt x="82207" y="7646"/>
                  </a:cubicBezTo>
                  <a:cubicBezTo>
                    <a:pt x="82141" y="8176"/>
                    <a:pt x="82099" y="8654"/>
                    <a:pt x="82074" y="8989"/>
                  </a:cubicBezTo>
                  <a:cubicBezTo>
                    <a:pt x="82019" y="8727"/>
                    <a:pt x="81966" y="8417"/>
                    <a:pt x="81921" y="8078"/>
                  </a:cubicBezTo>
                  <a:lnTo>
                    <a:pt x="81952" y="8019"/>
                  </a:lnTo>
                  <a:lnTo>
                    <a:pt x="81917" y="8054"/>
                  </a:lnTo>
                  <a:cubicBezTo>
                    <a:pt x="81851" y="7597"/>
                    <a:pt x="81795" y="7088"/>
                    <a:pt x="81743" y="6551"/>
                  </a:cubicBezTo>
                  <a:close/>
                  <a:moveTo>
                    <a:pt x="85957" y="8521"/>
                  </a:moveTo>
                  <a:lnTo>
                    <a:pt x="85957" y="8521"/>
                  </a:lnTo>
                  <a:cubicBezTo>
                    <a:pt x="85995" y="8644"/>
                    <a:pt x="86033" y="8766"/>
                    <a:pt x="86072" y="8898"/>
                  </a:cubicBezTo>
                  <a:lnTo>
                    <a:pt x="86019" y="8989"/>
                  </a:lnTo>
                  <a:lnTo>
                    <a:pt x="85957" y="8521"/>
                  </a:lnTo>
                  <a:close/>
                  <a:moveTo>
                    <a:pt x="160308" y="6551"/>
                  </a:moveTo>
                  <a:cubicBezTo>
                    <a:pt x="160444" y="6858"/>
                    <a:pt x="160601" y="7224"/>
                    <a:pt x="160765" y="7646"/>
                  </a:cubicBezTo>
                  <a:cubicBezTo>
                    <a:pt x="160703" y="8176"/>
                    <a:pt x="160661" y="8654"/>
                    <a:pt x="160633" y="8989"/>
                  </a:cubicBezTo>
                  <a:cubicBezTo>
                    <a:pt x="160580" y="8727"/>
                    <a:pt x="160528" y="8417"/>
                    <a:pt x="160483" y="8078"/>
                  </a:cubicBezTo>
                  <a:cubicBezTo>
                    <a:pt x="160493" y="8061"/>
                    <a:pt x="160504" y="8040"/>
                    <a:pt x="160511" y="8019"/>
                  </a:cubicBezTo>
                  <a:lnTo>
                    <a:pt x="160511" y="8019"/>
                  </a:lnTo>
                  <a:lnTo>
                    <a:pt x="160476" y="8054"/>
                  </a:lnTo>
                  <a:cubicBezTo>
                    <a:pt x="160417" y="7597"/>
                    <a:pt x="160361" y="7088"/>
                    <a:pt x="160308" y="6551"/>
                  </a:cubicBezTo>
                  <a:close/>
                  <a:moveTo>
                    <a:pt x="164515" y="8521"/>
                  </a:moveTo>
                  <a:lnTo>
                    <a:pt x="164515" y="8521"/>
                  </a:lnTo>
                  <a:cubicBezTo>
                    <a:pt x="164553" y="8644"/>
                    <a:pt x="164599" y="8766"/>
                    <a:pt x="164637" y="8895"/>
                  </a:cubicBezTo>
                  <a:lnTo>
                    <a:pt x="164585" y="8989"/>
                  </a:lnTo>
                  <a:cubicBezTo>
                    <a:pt x="164564" y="8835"/>
                    <a:pt x="164543" y="8678"/>
                    <a:pt x="164515" y="8521"/>
                  </a:cubicBezTo>
                  <a:close/>
                  <a:moveTo>
                    <a:pt x="199521" y="6551"/>
                  </a:moveTo>
                  <a:lnTo>
                    <a:pt x="199521" y="6551"/>
                  </a:lnTo>
                  <a:cubicBezTo>
                    <a:pt x="199661" y="6858"/>
                    <a:pt x="199818" y="7224"/>
                    <a:pt x="199985" y="7646"/>
                  </a:cubicBezTo>
                  <a:cubicBezTo>
                    <a:pt x="199922" y="8180"/>
                    <a:pt x="199881" y="8654"/>
                    <a:pt x="199853" y="8989"/>
                  </a:cubicBezTo>
                  <a:cubicBezTo>
                    <a:pt x="199797" y="8727"/>
                    <a:pt x="199748" y="8417"/>
                    <a:pt x="199703" y="8078"/>
                  </a:cubicBezTo>
                  <a:lnTo>
                    <a:pt x="199731" y="8023"/>
                  </a:lnTo>
                  <a:lnTo>
                    <a:pt x="199696" y="8058"/>
                  </a:lnTo>
                  <a:cubicBezTo>
                    <a:pt x="199629" y="7597"/>
                    <a:pt x="199574" y="7088"/>
                    <a:pt x="199521" y="6551"/>
                  </a:cubicBezTo>
                  <a:close/>
                  <a:moveTo>
                    <a:pt x="203735" y="8521"/>
                  </a:moveTo>
                  <a:cubicBezTo>
                    <a:pt x="203773" y="8644"/>
                    <a:pt x="203812" y="8766"/>
                    <a:pt x="203857" y="8895"/>
                  </a:cubicBezTo>
                  <a:lnTo>
                    <a:pt x="203801" y="8989"/>
                  </a:lnTo>
                  <a:cubicBezTo>
                    <a:pt x="203784" y="8835"/>
                    <a:pt x="203756" y="8678"/>
                    <a:pt x="203735" y="8521"/>
                  </a:cubicBezTo>
                  <a:close/>
                  <a:moveTo>
                    <a:pt x="32122" y="8019"/>
                  </a:moveTo>
                  <a:lnTo>
                    <a:pt x="32258" y="8427"/>
                  </a:lnTo>
                  <a:cubicBezTo>
                    <a:pt x="32244" y="8619"/>
                    <a:pt x="32226" y="8811"/>
                    <a:pt x="32212" y="8996"/>
                  </a:cubicBezTo>
                  <a:cubicBezTo>
                    <a:pt x="32177" y="8828"/>
                    <a:pt x="32139" y="8661"/>
                    <a:pt x="32101" y="8501"/>
                  </a:cubicBezTo>
                  <a:cubicBezTo>
                    <a:pt x="32059" y="8340"/>
                    <a:pt x="32111" y="8176"/>
                    <a:pt x="32122" y="8019"/>
                  </a:cubicBezTo>
                  <a:close/>
                  <a:moveTo>
                    <a:pt x="71335" y="8019"/>
                  </a:moveTo>
                  <a:cubicBezTo>
                    <a:pt x="71383" y="8152"/>
                    <a:pt x="71429" y="8288"/>
                    <a:pt x="71474" y="8427"/>
                  </a:cubicBezTo>
                  <a:cubicBezTo>
                    <a:pt x="71457" y="8619"/>
                    <a:pt x="71446" y="8811"/>
                    <a:pt x="71429" y="8996"/>
                  </a:cubicBezTo>
                  <a:cubicBezTo>
                    <a:pt x="71397" y="8828"/>
                    <a:pt x="71359" y="8661"/>
                    <a:pt x="71317" y="8501"/>
                  </a:cubicBezTo>
                  <a:cubicBezTo>
                    <a:pt x="71279" y="8340"/>
                    <a:pt x="71331" y="8176"/>
                    <a:pt x="71335" y="8019"/>
                  </a:cubicBezTo>
                  <a:close/>
                  <a:moveTo>
                    <a:pt x="110555" y="8019"/>
                  </a:moveTo>
                  <a:cubicBezTo>
                    <a:pt x="110600" y="8152"/>
                    <a:pt x="110645" y="8288"/>
                    <a:pt x="110691" y="8427"/>
                  </a:cubicBezTo>
                  <a:cubicBezTo>
                    <a:pt x="110677" y="8619"/>
                    <a:pt x="110663" y="8811"/>
                    <a:pt x="110645" y="8996"/>
                  </a:cubicBezTo>
                  <a:cubicBezTo>
                    <a:pt x="110610" y="8828"/>
                    <a:pt x="110575" y="8661"/>
                    <a:pt x="110534" y="8501"/>
                  </a:cubicBezTo>
                  <a:cubicBezTo>
                    <a:pt x="110488" y="8340"/>
                    <a:pt x="110551" y="8176"/>
                    <a:pt x="110555" y="8019"/>
                  </a:cubicBezTo>
                  <a:close/>
                  <a:moveTo>
                    <a:pt x="149900" y="8019"/>
                  </a:moveTo>
                  <a:cubicBezTo>
                    <a:pt x="149945" y="8152"/>
                    <a:pt x="149991" y="8288"/>
                    <a:pt x="150036" y="8427"/>
                  </a:cubicBezTo>
                  <a:cubicBezTo>
                    <a:pt x="150022" y="8619"/>
                    <a:pt x="150005" y="8811"/>
                    <a:pt x="149991" y="8996"/>
                  </a:cubicBezTo>
                  <a:cubicBezTo>
                    <a:pt x="149956" y="8828"/>
                    <a:pt x="149917" y="8661"/>
                    <a:pt x="149879" y="8501"/>
                  </a:cubicBezTo>
                  <a:cubicBezTo>
                    <a:pt x="149841" y="8340"/>
                    <a:pt x="149893" y="8176"/>
                    <a:pt x="149900" y="8019"/>
                  </a:cubicBezTo>
                  <a:close/>
                  <a:moveTo>
                    <a:pt x="189113" y="8019"/>
                  </a:moveTo>
                  <a:cubicBezTo>
                    <a:pt x="189162" y="8152"/>
                    <a:pt x="189207" y="8288"/>
                    <a:pt x="189252" y="8427"/>
                  </a:cubicBezTo>
                  <a:cubicBezTo>
                    <a:pt x="189238" y="8619"/>
                    <a:pt x="189225" y="8811"/>
                    <a:pt x="189211" y="8996"/>
                  </a:cubicBezTo>
                  <a:cubicBezTo>
                    <a:pt x="189176" y="8828"/>
                    <a:pt x="189137" y="8661"/>
                    <a:pt x="189095" y="8501"/>
                  </a:cubicBezTo>
                  <a:cubicBezTo>
                    <a:pt x="189057" y="8340"/>
                    <a:pt x="189109" y="8176"/>
                    <a:pt x="189113" y="8019"/>
                  </a:cubicBezTo>
                  <a:close/>
                  <a:moveTo>
                    <a:pt x="228333" y="8019"/>
                  </a:moveTo>
                  <a:cubicBezTo>
                    <a:pt x="228382" y="8152"/>
                    <a:pt x="228427" y="8288"/>
                    <a:pt x="228469" y="8427"/>
                  </a:cubicBezTo>
                  <a:cubicBezTo>
                    <a:pt x="228455" y="8619"/>
                    <a:pt x="228441" y="8811"/>
                    <a:pt x="228427" y="8996"/>
                  </a:cubicBezTo>
                  <a:cubicBezTo>
                    <a:pt x="228392" y="8828"/>
                    <a:pt x="228354" y="8661"/>
                    <a:pt x="228312" y="8501"/>
                  </a:cubicBezTo>
                  <a:cubicBezTo>
                    <a:pt x="228267" y="8340"/>
                    <a:pt x="228329" y="8176"/>
                    <a:pt x="228333" y="8019"/>
                  </a:cubicBezTo>
                  <a:close/>
                  <a:moveTo>
                    <a:pt x="267622" y="8019"/>
                  </a:moveTo>
                  <a:cubicBezTo>
                    <a:pt x="267671" y="8152"/>
                    <a:pt x="267713" y="8288"/>
                    <a:pt x="267762" y="8427"/>
                  </a:cubicBezTo>
                  <a:cubicBezTo>
                    <a:pt x="267748" y="8619"/>
                    <a:pt x="267731" y="8811"/>
                    <a:pt x="267720" y="8996"/>
                  </a:cubicBezTo>
                  <a:cubicBezTo>
                    <a:pt x="267685" y="8828"/>
                    <a:pt x="267643" y="8661"/>
                    <a:pt x="267605" y="8501"/>
                  </a:cubicBezTo>
                  <a:cubicBezTo>
                    <a:pt x="267567" y="8340"/>
                    <a:pt x="267619" y="8176"/>
                    <a:pt x="267622" y="8019"/>
                  </a:cubicBezTo>
                  <a:close/>
                  <a:moveTo>
                    <a:pt x="40430" y="7063"/>
                  </a:moveTo>
                  <a:lnTo>
                    <a:pt x="40584" y="7625"/>
                  </a:lnTo>
                  <a:cubicBezTo>
                    <a:pt x="40667" y="7928"/>
                    <a:pt x="40748" y="8274"/>
                    <a:pt x="40835" y="8644"/>
                  </a:cubicBezTo>
                  <a:lnTo>
                    <a:pt x="40807" y="8710"/>
                  </a:lnTo>
                  <a:lnTo>
                    <a:pt x="40552" y="9003"/>
                  </a:lnTo>
                  <a:cubicBezTo>
                    <a:pt x="40500" y="8323"/>
                    <a:pt x="40462" y="7642"/>
                    <a:pt x="40430" y="7063"/>
                  </a:cubicBezTo>
                  <a:close/>
                  <a:moveTo>
                    <a:pt x="79647" y="7063"/>
                  </a:moveTo>
                  <a:lnTo>
                    <a:pt x="79647" y="7063"/>
                  </a:lnTo>
                  <a:cubicBezTo>
                    <a:pt x="79699" y="7241"/>
                    <a:pt x="79751" y="7430"/>
                    <a:pt x="79804" y="7625"/>
                  </a:cubicBezTo>
                  <a:cubicBezTo>
                    <a:pt x="79880" y="7928"/>
                    <a:pt x="79968" y="8274"/>
                    <a:pt x="80055" y="8644"/>
                  </a:cubicBezTo>
                  <a:lnTo>
                    <a:pt x="80020" y="8710"/>
                  </a:lnTo>
                  <a:cubicBezTo>
                    <a:pt x="79936" y="8800"/>
                    <a:pt x="79856" y="8898"/>
                    <a:pt x="79772" y="9003"/>
                  </a:cubicBezTo>
                  <a:cubicBezTo>
                    <a:pt x="79720" y="8323"/>
                    <a:pt x="79678" y="7642"/>
                    <a:pt x="79647" y="7063"/>
                  </a:cubicBezTo>
                  <a:close/>
                  <a:moveTo>
                    <a:pt x="118863" y="7063"/>
                  </a:moveTo>
                  <a:lnTo>
                    <a:pt x="118863" y="7063"/>
                  </a:lnTo>
                  <a:cubicBezTo>
                    <a:pt x="118915" y="7241"/>
                    <a:pt x="118964" y="7423"/>
                    <a:pt x="119020" y="7625"/>
                  </a:cubicBezTo>
                  <a:cubicBezTo>
                    <a:pt x="119100" y="7928"/>
                    <a:pt x="119187" y="8274"/>
                    <a:pt x="119271" y="8644"/>
                  </a:cubicBezTo>
                  <a:cubicBezTo>
                    <a:pt x="119261" y="8668"/>
                    <a:pt x="119250" y="8689"/>
                    <a:pt x="119240" y="8710"/>
                  </a:cubicBezTo>
                  <a:lnTo>
                    <a:pt x="118985" y="9003"/>
                  </a:lnTo>
                  <a:cubicBezTo>
                    <a:pt x="118936" y="8323"/>
                    <a:pt x="118894" y="7639"/>
                    <a:pt x="118863" y="7063"/>
                  </a:cubicBezTo>
                  <a:close/>
                  <a:moveTo>
                    <a:pt x="158212" y="7063"/>
                  </a:moveTo>
                  <a:lnTo>
                    <a:pt x="158212" y="7063"/>
                  </a:lnTo>
                  <a:cubicBezTo>
                    <a:pt x="158257" y="7241"/>
                    <a:pt x="158310" y="7423"/>
                    <a:pt x="158362" y="7625"/>
                  </a:cubicBezTo>
                  <a:cubicBezTo>
                    <a:pt x="158446" y="7928"/>
                    <a:pt x="158529" y="8274"/>
                    <a:pt x="158617" y="8644"/>
                  </a:cubicBezTo>
                  <a:lnTo>
                    <a:pt x="158585" y="8710"/>
                  </a:lnTo>
                  <a:lnTo>
                    <a:pt x="158334" y="9003"/>
                  </a:lnTo>
                  <a:cubicBezTo>
                    <a:pt x="158282" y="8323"/>
                    <a:pt x="158240" y="7639"/>
                    <a:pt x="158212" y="7063"/>
                  </a:cubicBezTo>
                  <a:close/>
                  <a:moveTo>
                    <a:pt x="197428" y="7063"/>
                  </a:moveTo>
                  <a:lnTo>
                    <a:pt x="197582" y="7625"/>
                  </a:lnTo>
                  <a:cubicBezTo>
                    <a:pt x="197666" y="7928"/>
                    <a:pt x="197746" y="8274"/>
                    <a:pt x="197833" y="8644"/>
                  </a:cubicBezTo>
                  <a:cubicBezTo>
                    <a:pt x="197823" y="8664"/>
                    <a:pt x="197812" y="8689"/>
                    <a:pt x="197805" y="8710"/>
                  </a:cubicBezTo>
                  <a:cubicBezTo>
                    <a:pt x="197721" y="8800"/>
                    <a:pt x="197634" y="8898"/>
                    <a:pt x="197551" y="9003"/>
                  </a:cubicBezTo>
                  <a:cubicBezTo>
                    <a:pt x="197498" y="8323"/>
                    <a:pt x="197456" y="7642"/>
                    <a:pt x="197428" y="7063"/>
                  </a:cubicBezTo>
                  <a:close/>
                  <a:moveTo>
                    <a:pt x="236645" y="7063"/>
                  </a:moveTo>
                  <a:cubicBezTo>
                    <a:pt x="236697" y="7241"/>
                    <a:pt x="236750" y="7430"/>
                    <a:pt x="236802" y="7625"/>
                  </a:cubicBezTo>
                  <a:cubicBezTo>
                    <a:pt x="236879" y="7928"/>
                    <a:pt x="236966" y="8274"/>
                    <a:pt x="237050" y="8644"/>
                  </a:cubicBezTo>
                  <a:cubicBezTo>
                    <a:pt x="237043" y="8668"/>
                    <a:pt x="237032" y="8689"/>
                    <a:pt x="237018" y="8710"/>
                  </a:cubicBezTo>
                  <a:lnTo>
                    <a:pt x="236767" y="9003"/>
                  </a:lnTo>
                  <a:cubicBezTo>
                    <a:pt x="236715" y="8323"/>
                    <a:pt x="236676" y="7642"/>
                    <a:pt x="236645" y="7063"/>
                  </a:cubicBezTo>
                  <a:close/>
                  <a:moveTo>
                    <a:pt x="275938" y="7063"/>
                  </a:moveTo>
                  <a:cubicBezTo>
                    <a:pt x="275987" y="7241"/>
                    <a:pt x="276039" y="7423"/>
                    <a:pt x="276092" y="7625"/>
                  </a:cubicBezTo>
                  <a:cubicBezTo>
                    <a:pt x="276172" y="7928"/>
                    <a:pt x="276255" y="8274"/>
                    <a:pt x="276343" y="8644"/>
                  </a:cubicBezTo>
                  <a:cubicBezTo>
                    <a:pt x="276332" y="8664"/>
                    <a:pt x="276322" y="8689"/>
                    <a:pt x="276311" y="8710"/>
                  </a:cubicBezTo>
                  <a:cubicBezTo>
                    <a:pt x="276231" y="8800"/>
                    <a:pt x="276144" y="8898"/>
                    <a:pt x="276060" y="9003"/>
                  </a:cubicBezTo>
                  <a:cubicBezTo>
                    <a:pt x="276008" y="8323"/>
                    <a:pt x="275962" y="7639"/>
                    <a:pt x="275938" y="7063"/>
                  </a:cubicBezTo>
                  <a:close/>
                  <a:moveTo>
                    <a:pt x="5229" y="8825"/>
                  </a:moveTo>
                  <a:lnTo>
                    <a:pt x="5302" y="8916"/>
                  </a:lnTo>
                  <a:cubicBezTo>
                    <a:pt x="5298" y="8975"/>
                    <a:pt x="5298" y="9034"/>
                    <a:pt x="5291" y="9093"/>
                  </a:cubicBezTo>
                  <a:lnTo>
                    <a:pt x="5229" y="8825"/>
                  </a:lnTo>
                  <a:close/>
                  <a:moveTo>
                    <a:pt x="16502" y="7946"/>
                  </a:moveTo>
                  <a:cubicBezTo>
                    <a:pt x="16624" y="8152"/>
                    <a:pt x="16743" y="8361"/>
                    <a:pt x="16861" y="8577"/>
                  </a:cubicBezTo>
                  <a:cubicBezTo>
                    <a:pt x="16840" y="8741"/>
                    <a:pt x="16826" y="8916"/>
                    <a:pt x="16816" y="9093"/>
                  </a:cubicBezTo>
                  <a:cubicBezTo>
                    <a:pt x="16722" y="8675"/>
                    <a:pt x="16603" y="8302"/>
                    <a:pt x="16460" y="8044"/>
                  </a:cubicBezTo>
                  <a:lnTo>
                    <a:pt x="16502" y="7946"/>
                  </a:lnTo>
                  <a:close/>
                  <a:moveTo>
                    <a:pt x="44442" y="8821"/>
                  </a:moveTo>
                  <a:lnTo>
                    <a:pt x="44522" y="8916"/>
                  </a:lnTo>
                  <a:cubicBezTo>
                    <a:pt x="44515" y="8975"/>
                    <a:pt x="44511" y="9031"/>
                    <a:pt x="44511" y="9093"/>
                  </a:cubicBezTo>
                  <a:cubicBezTo>
                    <a:pt x="44490" y="9003"/>
                    <a:pt x="44469" y="8909"/>
                    <a:pt x="44442" y="8821"/>
                  </a:cubicBezTo>
                  <a:close/>
                  <a:moveTo>
                    <a:pt x="55722" y="7946"/>
                  </a:moveTo>
                  <a:cubicBezTo>
                    <a:pt x="55844" y="8152"/>
                    <a:pt x="55963" y="8361"/>
                    <a:pt x="56074" y="8577"/>
                  </a:cubicBezTo>
                  <a:cubicBezTo>
                    <a:pt x="56057" y="8741"/>
                    <a:pt x="56043" y="8916"/>
                    <a:pt x="56036" y="9093"/>
                  </a:cubicBezTo>
                  <a:cubicBezTo>
                    <a:pt x="55938" y="8675"/>
                    <a:pt x="55823" y="8298"/>
                    <a:pt x="55677" y="8044"/>
                  </a:cubicBezTo>
                  <a:cubicBezTo>
                    <a:pt x="55691" y="8009"/>
                    <a:pt x="55705" y="7977"/>
                    <a:pt x="55722" y="7946"/>
                  </a:cubicBezTo>
                  <a:close/>
                  <a:moveTo>
                    <a:pt x="83661" y="8821"/>
                  </a:moveTo>
                  <a:lnTo>
                    <a:pt x="83742" y="8916"/>
                  </a:lnTo>
                  <a:lnTo>
                    <a:pt x="83728" y="9093"/>
                  </a:lnTo>
                  <a:cubicBezTo>
                    <a:pt x="83710" y="9003"/>
                    <a:pt x="83682" y="8909"/>
                    <a:pt x="83661" y="8821"/>
                  </a:cubicBezTo>
                  <a:close/>
                  <a:moveTo>
                    <a:pt x="94938" y="7946"/>
                  </a:moveTo>
                  <a:cubicBezTo>
                    <a:pt x="95064" y="8152"/>
                    <a:pt x="95183" y="8361"/>
                    <a:pt x="95294" y="8577"/>
                  </a:cubicBezTo>
                  <a:cubicBezTo>
                    <a:pt x="95277" y="8741"/>
                    <a:pt x="95263" y="8916"/>
                    <a:pt x="95256" y="9093"/>
                  </a:cubicBezTo>
                  <a:cubicBezTo>
                    <a:pt x="95158" y="8675"/>
                    <a:pt x="95040" y="8298"/>
                    <a:pt x="94897" y="8044"/>
                  </a:cubicBezTo>
                  <a:lnTo>
                    <a:pt x="94938" y="7946"/>
                  </a:lnTo>
                  <a:close/>
                  <a:moveTo>
                    <a:pt x="134284" y="7946"/>
                  </a:moveTo>
                  <a:cubicBezTo>
                    <a:pt x="134406" y="8152"/>
                    <a:pt x="134528" y="8361"/>
                    <a:pt x="134640" y="8577"/>
                  </a:cubicBezTo>
                  <a:cubicBezTo>
                    <a:pt x="134619" y="8748"/>
                    <a:pt x="134605" y="8923"/>
                    <a:pt x="134601" y="9093"/>
                  </a:cubicBezTo>
                  <a:cubicBezTo>
                    <a:pt x="134500" y="8675"/>
                    <a:pt x="134382" y="8298"/>
                    <a:pt x="134242" y="8044"/>
                  </a:cubicBezTo>
                  <a:lnTo>
                    <a:pt x="134284" y="7946"/>
                  </a:lnTo>
                  <a:close/>
                  <a:moveTo>
                    <a:pt x="162220" y="8821"/>
                  </a:moveTo>
                  <a:lnTo>
                    <a:pt x="162300" y="8916"/>
                  </a:lnTo>
                  <a:cubicBezTo>
                    <a:pt x="162297" y="8975"/>
                    <a:pt x="162297" y="9038"/>
                    <a:pt x="162290" y="9093"/>
                  </a:cubicBezTo>
                  <a:cubicBezTo>
                    <a:pt x="162269" y="9003"/>
                    <a:pt x="162248" y="8909"/>
                    <a:pt x="162220" y="8821"/>
                  </a:cubicBezTo>
                  <a:close/>
                  <a:moveTo>
                    <a:pt x="173500" y="7946"/>
                  </a:moveTo>
                  <a:cubicBezTo>
                    <a:pt x="173622" y="8152"/>
                    <a:pt x="173741" y="8361"/>
                    <a:pt x="173853" y="8577"/>
                  </a:cubicBezTo>
                  <a:cubicBezTo>
                    <a:pt x="173835" y="8741"/>
                    <a:pt x="173825" y="8916"/>
                    <a:pt x="173814" y="9093"/>
                  </a:cubicBezTo>
                  <a:cubicBezTo>
                    <a:pt x="173720" y="8675"/>
                    <a:pt x="173601" y="8302"/>
                    <a:pt x="173458" y="8044"/>
                  </a:cubicBezTo>
                  <a:cubicBezTo>
                    <a:pt x="173469" y="8009"/>
                    <a:pt x="173486" y="7977"/>
                    <a:pt x="173500" y="7946"/>
                  </a:cubicBezTo>
                  <a:close/>
                  <a:moveTo>
                    <a:pt x="201440" y="8825"/>
                  </a:moveTo>
                  <a:lnTo>
                    <a:pt x="201520" y="8916"/>
                  </a:lnTo>
                  <a:cubicBezTo>
                    <a:pt x="201513" y="8975"/>
                    <a:pt x="201510" y="9034"/>
                    <a:pt x="201510" y="9093"/>
                  </a:cubicBezTo>
                  <a:cubicBezTo>
                    <a:pt x="201489" y="9003"/>
                    <a:pt x="201468" y="8912"/>
                    <a:pt x="201440" y="8825"/>
                  </a:cubicBezTo>
                  <a:close/>
                  <a:moveTo>
                    <a:pt x="212717" y="7946"/>
                  </a:moveTo>
                  <a:cubicBezTo>
                    <a:pt x="212842" y="8152"/>
                    <a:pt x="212961" y="8361"/>
                    <a:pt x="213072" y="8577"/>
                  </a:cubicBezTo>
                  <a:cubicBezTo>
                    <a:pt x="213055" y="8741"/>
                    <a:pt x="213041" y="8916"/>
                    <a:pt x="213034" y="9093"/>
                  </a:cubicBezTo>
                  <a:cubicBezTo>
                    <a:pt x="212936" y="8675"/>
                    <a:pt x="212821" y="8298"/>
                    <a:pt x="212675" y="8044"/>
                  </a:cubicBezTo>
                  <a:lnTo>
                    <a:pt x="212717" y="7946"/>
                  </a:lnTo>
                  <a:close/>
                  <a:moveTo>
                    <a:pt x="252010" y="7946"/>
                  </a:moveTo>
                  <a:cubicBezTo>
                    <a:pt x="252132" y="8152"/>
                    <a:pt x="252251" y="8361"/>
                    <a:pt x="252362" y="8577"/>
                  </a:cubicBezTo>
                  <a:cubicBezTo>
                    <a:pt x="252345" y="8741"/>
                    <a:pt x="252331" y="8916"/>
                    <a:pt x="252324" y="9093"/>
                  </a:cubicBezTo>
                  <a:cubicBezTo>
                    <a:pt x="252226" y="8675"/>
                    <a:pt x="252108" y="8302"/>
                    <a:pt x="251965" y="8044"/>
                  </a:cubicBezTo>
                  <a:lnTo>
                    <a:pt x="252010" y="7946"/>
                  </a:lnTo>
                  <a:close/>
                  <a:moveTo>
                    <a:pt x="24954" y="7105"/>
                  </a:moveTo>
                  <a:lnTo>
                    <a:pt x="25187" y="7416"/>
                  </a:lnTo>
                  <a:cubicBezTo>
                    <a:pt x="25268" y="7649"/>
                    <a:pt x="25355" y="7921"/>
                    <a:pt x="25446" y="8225"/>
                  </a:cubicBezTo>
                  <a:cubicBezTo>
                    <a:pt x="25418" y="8483"/>
                    <a:pt x="25397" y="8713"/>
                    <a:pt x="25383" y="8902"/>
                  </a:cubicBezTo>
                  <a:lnTo>
                    <a:pt x="25254" y="9097"/>
                  </a:lnTo>
                  <a:cubicBezTo>
                    <a:pt x="25135" y="8598"/>
                    <a:pt x="25034" y="7894"/>
                    <a:pt x="24954" y="7105"/>
                  </a:cubicBezTo>
                  <a:close/>
                  <a:moveTo>
                    <a:pt x="103387" y="7109"/>
                  </a:moveTo>
                  <a:lnTo>
                    <a:pt x="103387" y="7109"/>
                  </a:lnTo>
                  <a:cubicBezTo>
                    <a:pt x="103463" y="7206"/>
                    <a:pt x="103547" y="7311"/>
                    <a:pt x="103620" y="7416"/>
                  </a:cubicBezTo>
                  <a:cubicBezTo>
                    <a:pt x="103704" y="7656"/>
                    <a:pt x="103788" y="7921"/>
                    <a:pt x="103878" y="8225"/>
                  </a:cubicBezTo>
                  <a:cubicBezTo>
                    <a:pt x="103854" y="8483"/>
                    <a:pt x="103836" y="8713"/>
                    <a:pt x="103819" y="8902"/>
                  </a:cubicBezTo>
                  <a:lnTo>
                    <a:pt x="103686" y="9097"/>
                  </a:lnTo>
                  <a:cubicBezTo>
                    <a:pt x="103575" y="8598"/>
                    <a:pt x="103474" y="7894"/>
                    <a:pt x="103387" y="7109"/>
                  </a:cubicBezTo>
                  <a:close/>
                  <a:moveTo>
                    <a:pt x="142732" y="7105"/>
                  </a:moveTo>
                  <a:lnTo>
                    <a:pt x="142969" y="7416"/>
                  </a:lnTo>
                  <a:cubicBezTo>
                    <a:pt x="143046" y="7656"/>
                    <a:pt x="143133" y="7921"/>
                    <a:pt x="143224" y="8225"/>
                  </a:cubicBezTo>
                  <a:cubicBezTo>
                    <a:pt x="143199" y="8483"/>
                    <a:pt x="143178" y="8713"/>
                    <a:pt x="143165" y="8902"/>
                  </a:cubicBezTo>
                  <a:lnTo>
                    <a:pt x="143032" y="9097"/>
                  </a:lnTo>
                  <a:cubicBezTo>
                    <a:pt x="142920" y="8598"/>
                    <a:pt x="142819" y="7894"/>
                    <a:pt x="142732" y="7105"/>
                  </a:cubicBezTo>
                  <a:close/>
                  <a:moveTo>
                    <a:pt x="181948" y="7105"/>
                  </a:moveTo>
                  <a:lnTo>
                    <a:pt x="181948" y="7105"/>
                  </a:lnTo>
                  <a:cubicBezTo>
                    <a:pt x="182029" y="7206"/>
                    <a:pt x="182109" y="7311"/>
                    <a:pt x="182186" y="7416"/>
                  </a:cubicBezTo>
                  <a:cubicBezTo>
                    <a:pt x="182266" y="7656"/>
                    <a:pt x="182353" y="7921"/>
                    <a:pt x="182440" y="8225"/>
                  </a:cubicBezTo>
                  <a:cubicBezTo>
                    <a:pt x="182419" y="8483"/>
                    <a:pt x="182395" y="8713"/>
                    <a:pt x="182384" y="8902"/>
                  </a:cubicBezTo>
                  <a:cubicBezTo>
                    <a:pt x="182339" y="8968"/>
                    <a:pt x="182290" y="9034"/>
                    <a:pt x="182252" y="9097"/>
                  </a:cubicBezTo>
                  <a:cubicBezTo>
                    <a:pt x="182133" y="8598"/>
                    <a:pt x="182036" y="7894"/>
                    <a:pt x="181948" y="7105"/>
                  </a:cubicBezTo>
                  <a:close/>
                  <a:moveTo>
                    <a:pt x="221165" y="7105"/>
                  </a:moveTo>
                  <a:cubicBezTo>
                    <a:pt x="221249" y="7206"/>
                    <a:pt x="221329" y="7311"/>
                    <a:pt x="221402" y="7416"/>
                  </a:cubicBezTo>
                  <a:cubicBezTo>
                    <a:pt x="221486" y="7649"/>
                    <a:pt x="221566" y="7921"/>
                    <a:pt x="221660" y="8221"/>
                  </a:cubicBezTo>
                  <a:cubicBezTo>
                    <a:pt x="221632" y="8483"/>
                    <a:pt x="221615" y="8713"/>
                    <a:pt x="221597" y="8902"/>
                  </a:cubicBezTo>
                  <a:lnTo>
                    <a:pt x="221468" y="9097"/>
                  </a:lnTo>
                  <a:cubicBezTo>
                    <a:pt x="221353" y="8598"/>
                    <a:pt x="221252" y="7894"/>
                    <a:pt x="221165" y="7105"/>
                  </a:cubicBezTo>
                  <a:close/>
                  <a:moveTo>
                    <a:pt x="260458" y="7109"/>
                  </a:moveTo>
                  <a:cubicBezTo>
                    <a:pt x="260538" y="7206"/>
                    <a:pt x="260615" y="7311"/>
                    <a:pt x="260695" y="7416"/>
                  </a:cubicBezTo>
                  <a:cubicBezTo>
                    <a:pt x="260772" y="7656"/>
                    <a:pt x="260859" y="7921"/>
                    <a:pt x="260946" y="8225"/>
                  </a:cubicBezTo>
                  <a:cubicBezTo>
                    <a:pt x="260925" y="8483"/>
                    <a:pt x="260904" y="8713"/>
                    <a:pt x="260891" y="8902"/>
                  </a:cubicBezTo>
                  <a:lnTo>
                    <a:pt x="260761" y="9097"/>
                  </a:lnTo>
                  <a:cubicBezTo>
                    <a:pt x="260643" y="8598"/>
                    <a:pt x="260542" y="7894"/>
                    <a:pt x="260458" y="7109"/>
                  </a:cubicBezTo>
                  <a:close/>
                  <a:moveTo>
                    <a:pt x="64167" y="7105"/>
                  </a:moveTo>
                  <a:lnTo>
                    <a:pt x="64167" y="7105"/>
                  </a:lnTo>
                  <a:cubicBezTo>
                    <a:pt x="64250" y="7206"/>
                    <a:pt x="64327" y="7311"/>
                    <a:pt x="64407" y="7416"/>
                  </a:cubicBezTo>
                  <a:cubicBezTo>
                    <a:pt x="64488" y="7649"/>
                    <a:pt x="64575" y="7921"/>
                    <a:pt x="64658" y="8221"/>
                  </a:cubicBezTo>
                  <a:cubicBezTo>
                    <a:pt x="64634" y="8483"/>
                    <a:pt x="64617" y="8713"/>
                    <a:pt x="64603" y="8902"/>
                  </a:cubicBezTo>
                  <a:cubicBezTo>
                    <a:pt x="64557" y="8964"/>
                    <a:pt x="64512" y="9034"/>
                    <a:pt x="64474" y="9104"/>
                  </a:cubicBezTo>
                  <a:cubicBezTo>
                    <a:pt x="64355" y="8598"/>
                    <a:pt x="64254" y="7894"/>
                    <a:pt x="64167" y="7105"/>
                  </a:cubicBezTo>
                  <a:close/>
                  <a:moveTo>
                    <a:pt x="22543" y="7799"/>
                  </a:moveTo>
                  <a:cubicBezTo>
                    <a:pt x="22512" y="8249"/>
                    <a:pt x="22477" y="8713"/>
                    <a:pt x="22439" y="9174"/>
                  </a:cubicBezTo>
                  <a:cubicBezTo>
                    <a:pt x="22373" y="9010"/>
                    <a:pt x="22306" y="8853"/>
                    <a:pt x="22236" y="8696"/>
                  </a:cubicBezTo>
                  <a:cubicBezTo>
                    <a:pt x="22338" y="8382"/>
                    <a:pt x="22442" y="8082"/>
                    <a:pt x="22543" y="7799"/>
                  </a:cubicBezTo>
                  <a:close/>
                  <a:moveTo>
                    <a:pt x="61760" y="7799"/>
                  </a:moveTo>
                  <a:cubicBezTo>
                    <a:pt x="61732" y="8249"/>
                    <a:pt x="61697" y="8713"/>
                    <a:pt x="61655" y="9174"/>
                  </a:cubicBezTo>
                  <a:cubicBezTo>
                    <a:pt x="61592" y="9010"/>
                    <a:pt x="61523" y="8853"/>
                    <a:pt x="61453" y="8696"/>
                  </a:cubicBezTo>
                  <a:cubicBezTo>
                    <a:pt x="61558" y="8382"/>
                    <a:pt x="61655" y="8082"/>
                    <a:pt x="61760" y="7799"/>
                  </a:cubicBezTo>
                  <a:close/>
                  <a:moveTo>
                    <a:pt x="100976" y="7799"/>
                  </a:moveTo>
                  <a:cubicBezTo>
                    <a:pt x="100948" y="8249"/>
                    <a:pt x="100913" y="8713"/>
                    <a:pt x="100875" y="9174"/>
                  </a:cubicBezTo>
                  <a:cubicBezTo>
                    <a:pt x="100809" y="9010"/>
                    <a:pt x="100739" y="8853"/>
                    <a:pt x="100669" y="8696"/>
                  </a:cubicBezTo>
                  <a:cubicBezTo>
                    <a:pt x="100774" y="8382"/>
                    <a:pt x="100875" y="8082"/>
                    <a:pt x="100976" y="7799"/>
                  </a:cubicBezTo>
                  <a:close/>
                  <a:moveTo>
                    <a:pt x="140322" y="7799"/>
                  </a:moveTo>
                  <a:lnTo>
                    <a:pt x="140322" y="7799"/>
                  </a:lnTo>
                  <a:cubicBezTo>
                    <a:pt x="140290" y="8249"/>
                    <a:pt x="140259" y="8713"/>
                    <a:pt x="140221" y="9174"/>
                  </a:cubicBezTo>
                  <a:cubicBezTo>
                    <a:pt x="140154" y="9010"/>
                    <a:pt x="140085" y="8853"/>
                    <a:pt x="140015" y="8696"/>
                  </a:cubicBezTo>
                  <a:cubicBezTo>
                    <a:pt x="140116" y="8382"/>
                    <a:pt x="140221" y="8082"/>
                    <a:pt x="140322" y="7799"/>
                  </a:cubicBezTo>
                  <a:close/>
                  <a:moveTo>
                    <a:pt x="179538" y="7799"/>
                  </a:moveTo>
                  <a:lnTo>
                    <a:pt x="179538" y="7799"/>
                  </a:lnTo>
                  <a:cubicBezTo>
                    <a:pt x="179510" y="8249"/>
                    <a:pt x="179475" y="8713"/>
                    <a:pt x="179434" y="9174"/>
                  </a:cubicBezTo>
                  <a:cubicBezTo>
                    <a:pt x="179371" y="9010"/>
                    <a:pt x="179304" y="8853"/>
                    <a:pt x="179235" y="8696"/>
                  </a:cubicBezTo>
                  <a:cubicBezTo>
                    <a:pt x="179336" y="8382"/>
                    <a:pt x="179434" y="8082"/>
                    <a:pt x="179538" y="7799"/>
                  </a:cubicBezTo>
                  <a:close/>
                  <a:moveTo>
                    <a:pt x="218758" y="7799"/>
                  </a:moveTo>
                  <a:lnTo>
                    <a:pt x="218758" y="7799"/>
                  </a:lnTo>
                  <a:cubicBezTo>
                    <a:pt x="218730" y="8249"/>
                    <a:pt x="218695" y="8713"/>
                    <a:pt x="218653" y="9174"/>
                  </a:cubicBezTo>
                  <a:cubicBezTo>
                    <a:pt x="218587" y="9010"/>
                    <a:pt x="218517" y="8853"/>
                    <a:pt x="218451" y="8696"/>
                  </a:cubicBezTo>
                  <a:cubicBezTo>
                    <a:pt x="218552" y="8382"/>
                    <a:pt x="218653" y="8082"/>
                    <a:pt x="218758" y="7799"/>
                  </a:cubicBezTo>
                  <a:close/>
                  <a:moveTo>
                    <a:pt x="258048" y="7799"/>
                  </a:moveTo>
                  <a:lnTo>
                    <a:pt x="258048" y="7799"/>
                  </a:lnTo>
                  <a:cubicBezTo>
                    <a:pt x="258016" y="8249"/>
                    <a:pt x="257981" y="8713"/>
                    <a:pt x="257943" y="9174"/>
                  </a:cubicBezTo>
                  <a:cubicBezTo>
                    <a:pt x="257877" y="9010"/>
                    <a:pt x="257814" y="8853"/>
                    <a:pt x="257744" y="8696"/>
                  </a:cubicBezTo>
                  <a:cubicBezTo>
                    <a:pt x="257842" y="8382"/>
                    <a:pt x="257947" y="8082"/>
                    <a:pt x="258048" y="7799"/>
                  </a:cubicBezTo>
                  <a:close/>
                  <a:moveTo>
                    <a:pt x="9910" y="8560"/>
                  </a:moveTo>
                  <a:cubicBezTo>
                    <a:pt x="10021" y="8675"/>
                    <a:pt x="10129" y="8797"/>
                    <a:pt x="10234" y="8926"/>
                  </a:cubicBezTo>
                  <a:cubicBezTo>
                    <a:pt x="10190" y="8901"/>
                    <a:pt x="10141" y="8888"/>
                    <a:pt x="10092" y="8888"/>
                  </a:cubicBezTo>
                  <a:cubicBezTo>
                    <a:pt x="10059" y="8888"/>
                    <a:pt x="10025" y="8894"/>
                    <a:pt x="9993" y="8905"/>
                  </a:cubicBezTo>
                  <a:cubicBezTo>
                    <a:pt x="9993" y="8905"/>
                    <a:pt x="10067" y="8971"/>
                    <a:pt x="10164" y="9209"/>
                  </a:cubicBezTo>
                  <a:lnTo>
                    <a:pt x="10126" y="9282"/>
                  </a:lnTo>
                  <a:cubicBezTo>
                    <a:pt x="10039" y="9097"/>
                    <a:pt x="9951" y="8916"/>
                    <a:pt x="9857" y="8734"/>
                  </a:cubicBezTo>
                  <a:lnTo>
                    <a:pt x="9910" y="8560"/>
                  </a:lnTo>
                  <a:close/>
                  <a:moveTo>
                    <a:pt x="49126" y="8560"/>
                  </a:moveTo>
                  <a:cubicBezTo>
                    <a:pt x="49241" y="8678"/>
                    <a:pt x="49346" y="8800"/>
                    <a:pt x="49447" y="8926"/>
                  </a:cubicBezTo>
                  <a:cubicBezTo>
                    <a:pt x="49403" y="8901"/>
                    <a:pt x="49354" y="8888"/>
                    <a:pt x="49305" y="8888"/>
                  </a:cubicBezTo>
                  <a:cubicBezTo>
                    <a:pt x="49273" y="8888"/>
                    <a:pt x="49240" y="8894"/>
                    <a:pt x="49210" y="8905"/>
                  </a:cubicBezTo>
                  <a:cubicBezTo>
                    <a:pt x="49210" y="8905"/>
                    <a:pt x="49286" y="8971"/>
                    <a:pt x="49377" y="9209"/>
                  </a:cubicBezTo>
                  <a:lnTo>
                    <a:pt x="49339" y="9282"/>
                  </a:lnTo>
                  <a:cubicBezTo>
                    <a:pt x="49255" y="9097"/>
                    <a:pt x="49168" y="8916"/>
                    <a:pt x="49077" y="8734"/>
                  </a:cubicBezTo>
                  <a:cubicBezTo>
                    <a:pt x="49095" y="8675"/>
                    <a:pt x="49112" y="8619"/>
                    <a:pt x="49126" y="8560"/>
                  </a:cubicBezTo>
                  <a:close/>
                  <a:moveTo>
                    <a:pt x="88346" y="8560"/>
                  </a:moveTo>
                  <a:cubicBezTo>
                    <a:pt x="88458" y="8678"/>
                    <a:pt x="88566" y="8800"/>
                    <a:pt x="88667" y="8926"/>
                  </a:cubicBezTo>
                  <a:cubicBezTo>
                    <a:pt x="88623" y="8901"/>
                    <a:pt x="88574" y="8888"/>
                    <a:pt x="88524" y="8888"/>
                  </a:cubicBezTo>
                  <a:cubicBezTo>
                    <a:pt x="88491" y="8888"/>
                    <a:pt x="88458" y="8894"/>
                    <a:pt x="88426" y="8905"/>
                  </a:cubicBezTo>
                  <a:cubicBezTo>
                    <a:pt x="88426" y="8905"/>
                    <a:pt x="88503" y="8971"/>
                    <a:pt x="88597" y="9209"/>
                  </a:cubicBezTo>
                  <a:lnTo>
                    <a:pt x="88559" y="9282"/>
                  </a:lnTo>
                  <a:cubicBezTo>
                    <a:pt x="88475" y="9097"/>
                    <a:pt x="88388" y="8916"/>
                    <a:pt x="88294" y="8734"/>
                  </a:cubicBezTo>
                  <a:lnTo>
                    <a:pt x="88346" y="8560"/>
                  </a:lnTo>
                  <a:close/>
                  <a:moveTo>
                    <a:pt x="127691" y="8560"/>
                  </a:moveTo>
                  <a:cubicBezTo>
                    <a:pt x="127800" y="8675"/>
                    <a:pt x="127908" y="8797"/>
                    <a:pt x="128012" y="8926"/>
                  </a:cubicBezTo>
                  <a:cubicBezTo>
                    <a:pt x="127968" y="8901"/>
                    <a:pt x="127919" y="8888"/>
                    <a:pt x="127870" y="8888"/>
                  </a:cubicBezTo>
                  <a:cubicBezTo>
                    <a:pt x="127837" y="8888"/>
                    <a:pt x="127804" y="8894"/>
                    <a:pt x="127772" y="8905"/>
                  </a:cubicBezTo>
                  <a:cubicBezTo>
                    <a:pt x="127772" y="8905"/>
                    <a:pt x="127848" y="8971"/>
                    <a:pt x="127943" y="9209"/>
                  </a:cubicBezTo>
                  <a:lnTo>
                    <a:pt x="127904" y="9282"/>
                  </a:lnTo>
                  <a:cubicBezTo>
                    <a:pt x="127817" y="9097"/>
                    <a:pt x="127730" y="8916"/>
                    <a:pt x="127639" y="8734"/>
                  </a:cubicBezTo>
                  <a:lnTo>
                    <a:pt x="127691" y="8560"/>
                  </a:lnTo>
                  <a:close/>
                  <a:moveTo>
                    <a:pt x="166908" y="8560"/>
                  </a:moveTo>
                  <a:cubicBezTo>
                    <a:pt x="167019" y="8675"/>
                    <a:pt x="167124" y="8797"/>
                    <a:pt x="167229" y="8926"/>
                  </a:cubicBezTo>
                  <a:cubicBezTo>
                    <a:pt x="167184" y="8902"/>
                    <a:pt x="167133" y="8889"/>
                    <a:pt x="167083" y="8889"/>
                  </a:cubicBezTo>
                  <a:cubicBezTo>
                    <a:pt x="167052" y="8889"/>
                    <a:pt x="167021" y="8894"/>
                    <a:pt x="166992" y="8905"/>
                  </a:cubicBezTo>
                  <a:cubicBezTo>
                    <a:pt x="166992" y="8905"/>
                    <a:pt x="167065" y="8971"/>
                    <a:pt x="167159" y="9209"/>
                  </a:cubicBezTo>
                  <a:lnTo>
                    <a:pt x="167117" y="9282"/>
                  </a:lnTo>
                  <a:cubicBezTo>
                    <a:pt x="167037" y="9097"/>
                    <a:pt x="166950" y="8916"/>
                    <a:pt x="166856" y="8734"/>
                  </a:cubicBezTo>
                  <a:lnTo>
                    <a:pt x="166908" y="8560"/>
                  </a:lnTo>
                  <a:close/>
                  <a:moveTo>
                    <a:pt x="206124" y="8560"/>
                  </a:moveTo>
                  <a:cubicBezTo>
                    <a:pt x="206239" y="8678"/>
                    <a:pt x="206344" y="8800"/>
                    <a:pt x="206445" y="8926"/>
                  </a:cubicBezTo>
                  <a:cubicBezTo>
                    <a:pt x="206401" y="8901"/>
                    <a:pt x="206352" y="8888"/>
                    <a:pt x="206303" y="8888"/>
                  </a:cubicBezTo>
                  <a:cubicBezTo>
                    <a:pt x="206270" y="8888"/>
                    <a:pt x="206237" y="8894"/>
                    <a:pt x="206204" y="8905"/>
                  </a:cubicBezTo>
                  <a:cubicBezTo>
                    <a:pt x="206204" y="8905"/>
                    <a:pt x="206285" y="8971"/>
                    <a:pt x="206375" y="9209"/>
                  </a:cubicBezTo>
                  <a:lnTo>
                    <a:pt x="206337" y="9282"/>
                  </a:lnTo>
                  <a:cubicBezTo>
                    <a:pt x="206253" y="9097"/>
                    <a:pt x="206166" y="8916"/>
                    <a:pt x="206072" y="8734"/>
                  </a:cubicBezTo>
                  <a:lnTo>
                    <a:pt x="206124" y="8560"/>
                  </a:lnTo>
                  <a:close/>
                  <a:moveTo>
                    <a:pt x="245417" y="8560"/>
                  </a:moveTo>
                  <a:cubicBezTo>
                    <a:pt x="245529" y="8678"/>
                    <a:pt x="245637" y="8800"/>
                    <a:pt x="245735" y="8926"/>
                  </a:cubicBezTo>
                  <a:cubicBezTo>
                    <a:pt x="245692" y="8902"/>
                    <a:pt x="245642" y="8889"/>
                    <a:pt x="245593" y="8889"/>
                  </a:cubicBezTo>
                  <a:cubicBezTo>
                    <a:pt x="245562" y="8889"/>
                    <a:pt x="245531" y="8894"/>
                    <a:pt x="245501" y="8905"/>
                  </a:cubicBezTo>
                  <a:cubicBezTo>
                    <a:pt x="245501" y="8905"/>
                    <a:pt x="245574" y="8971"/>
                    <a:pt x="245665" y="9209"/>
                  </a:cubicBezTo>
                  <a:cubicBezTo>
                    <a:pt x="245651" y="9230"/>
                    <a:pt x="245641" y="9254"/>
                    <a:pt x="245630" y="9282"/>
                  </a:cubicBezTo>
                  <a:cubicBezTo>
                    <a:pt x="245543" y="9097"/>
                    <a:pt x="245456" y="8916"/>
                    <a:pt x="245365" y="8734"/>
                  </a:cubicBezTo>
                  <a:lnTo>
                    <a:pt x="245417" y="8560"/>
                  </a:lnTo>
                  <a:close/>
                  <a:moveTo>
                    <a:pt x="147654" y="7737"/>
                  </a:moveTo>
                  <a:cubicBezTo>
                    <a:pt x="147650" y="7796"/>
                    <a:pt x="147650" y="7852"/>
                    <a:pt x="147647" y="7911"/>
                  </a:cubicBezTo>
                  <a:cubicBezTo>
                    <a:pt x="147458" y="8351"/>
                    <a:pt x="147280" y="8828"/>
                    <a:pt x="147110" y="9327"/>
                  </a:cubicBezTo>
                  <a:cubicBezTo>
                    <a:pt x="147099" y="9135"/>
                    <a:pt x="147092" y="8989"/>
                    <a:pt x="147092" y="8902"/>
                  </a:cubicBezTo>
                  <a:cubicBezTo>
                    <a:pt x="147389" y="8089"/>
                    <a:pt x="147584" y="7810"/>
                    <a:pt x="147654" y="7737"/>
                  </a:cubicBezTo>
                  <a:close/>
                  <a:moveTo>
                    <a:pt x="186870" y="7737"/>
                  </a:moveTo>
                  <a:cubicBezTo>
                    <a:pt x="186870" y="7796"/>
                    <a:pt x="186867" y="7852"/>
                    <a:pt x="186863" y="7911"/>
                  </a:cubicBezTo>
                  <a:cubicBezTo>
                    <a:pt x="186671" y="8351"/>
                    <a:pt x="186493" y="8828"/>
                    <a:pt x="186322" y="9327"/>
                  </a:cubicBezTo>
                  <a:cubicBezTo>
                    <a:pt x="186315" y="9135"/>
                    <a:pt x="186312" y="8989"/>
                    <a:pt x="186305" y="8902"/>
                  </a:cubicBezTo>
                  <a:cubicBezTo>
                    <a:pt x="186608" y="8089"/>
                    <a:pt x="186804" y="7810"/>
                    <a:pt x="186870" y="7737"/>
                  </a:cubicBezTo>
                  <a:close/>
                  <a:moveTo>
                    <a:pt x="226087" y="7737"/>
                  </a:moveTo>
                  <a:cubicBezTo>
                    <a:pt x="226087" y="7796"/>
                    <a:pt x="226083" y="7852"/>
                    <a:pt x="226080" y="7911"/>
                  </a:cubicBezTo>
                  <a:cubicBezTo>
                    <a:pt x="225891" y="8351"/>
                    <a:pt x="225713" y="8828"/>
                    <a:pt x="225542" y="9327"/>
                  </a:cubicBezTo>
                  <a:cubicBezTo>
                    <a:pt x="225535" y="9135"/>
                    <a:pt x="225528" y="8989"/>
                    <a:pt x="225525" y="8902"/>
                  </a:cubicBezTo>
                  <a:cubicBezTo>
                    <a:pt x="225821" y="8089"/>
                    <a:pt x="226024" y="7810"/>
                    <a:pt x="226087" y="7737"/>
                  </a:cubicBezTo>
                  <a:close/>
                  <a:moveTo>
                    <a:pt x="29875" y="7737"/>
                  </a:moveTo>
                  <a:lnTo>
                    <a:pt x="29875" y="7737"/>
                  </a:lnTo>
                  <a:cubicBezTo>
                    <a:pt x="29872" y="7796"/>
                    <a:pt x="29868" y="7852"/>
                    <a:pt x="29868" y="7911"/>
                  </a:cubicBezTo>
                  <a:cubicBezTo>
                    <a:pt x="29680" y="8354"/>
                    <a:pt x="29502" y="8828"/>
                    <a:pt x="29331" y="9331"/>
                  </a:cubicBezTo>
                  <a:cubicBezTo>
                    <a:pt x="29321" y="9139"/>
                    <a:pt x="29314" y="8989"/>
                    <a:pt x="29314" y="8902"/>
                  </a:cubicBezTo>
                  <a:cubicBezTo>
                    <a:pt x="29610" y="8092"/>
                    <a:pt x="29806" y="7813"/>
                    <a:pt x="29875" y="7737"/>
                  </a:cubicBezTo>
                  <a:close/>
                  <a:moveTo>
                    <a:pt x="29492" y="6669"/>
                  </a:moveTo>
                  <a:cubicBezTo>
                    <a:pt x="29593" y="6868"/>
                    <a:pt x="29690" y="7067"/>
                    <a:pt x="29781" y="7273"/>
                  </a:cubicBezTo>
                  <a:lnTo>
                    <a:pt x="29739" y="7280"/>
                  </a:lnTo>
                  <a:cubicBezTo>
                    <a:pt x="29739" y="7280"/>
                    <a:pt x="29802" y="7332"/>
                    <a:pt x="29886" y="7510"/>
                  </a:cubicBezTo>
                  <a:cubicBezTo>
                    <a:pt x="29879" y="7580"/>
                    <a:pt x="29875" y="7656"/>
                    <a:pt x="29875" y="7733"/>
                  </a:cubicBezTo>
                  <a:cubicBezTo>
                    <a:pt x="29760" y="7848"/>
                    <a:pt x="29282" y="8364"/>
                    <a:pt x="28773" y="9393"/>
                  </a:cubicBezTo>
                  <a:lnTo>
                    <a:pt x="28707" y="9250"/>
                  </a:lnTo>
                  <a:cubicBezTo>
                    <a:pt x="28955" y="8295"/>
                    <a:pt x="29227" y="7433"/>
                    <a:pt x="29492" y="6669"/>
                  </a:cubicBezTo>
                  <a:close/>
                  <a:moveTo>
                    <a:pt x="68712" y="6669"/>
                  </a:moveTo>
                  <a:cubicBezTo>
                    <a:pt x="68806" y="6865"/>
                    <a:pt x="68907" y="7067"/>
                    <a:pt x="68998" y="7269"/>
                  </a:cubicBezTo>
                  <a:lnTo>
                    <a:pt x="68956" y="7280"/>
                  </a:lnTo>
                  <a:cubicBezTo>
                    <a:pt x="68956" y="7280"/>
                    <a:pt x="69015" y="7332"/>
                    <a:pt x="69102" y="7510"/>
                  </a:cubicBezTo>
                  <a:cubicBezTo>
                    <a:pt x="69099" y="7580"/>
                    <a:pt x="69092" y="7653"/>
                    <a:pt x="69092" y="7733"/>
                  </a:cubicBezTo>
                  <a:cubicBezTo>
                    <a:pt x="69092" y="7733"/>
                    <a:pt x="69092" y="7733"/>
                    <a:pt x="69092" y="7733"/>
                  </a:cubicBezTo>
                  <a:lnTo>
                    <a:pt x="69092" y="7733"/>
                  </a:lnTo>
                  <a:cubicBezTo>
                    <a:pt x="69092" y="7796"/>
                    <a:pt x="69085" y="7852"/>
                    <a:pt x="69081" y="7911"/>
                  </a:cubicBezTo>
                  <a:cubicBezTo>
                    <a:pt x="68893" y="8351"/>
                    <a:pt x="68715" y="8828"/>
                    <a:pt x="68544" y="9327"/>
                  </a:cubicBezTo>
                  <a:cubicBezTo>
                    <a:pt x="68537" y="9135"/>
                    <a:pt x="68534" y="8989"/>
                    <a:pt x="68527" y="8902"/>
                  </a:cubicBezTo>
                  <a:cubicBezTo>
                    <a:pt x="68830" y="8089"/>
                    <a:pt x="69026" y="7810"/>
                    <a:pt x="69092" y="7733"/>
                  </a:cubicBezTo>
                  <a:lnTo>
                    <a:pt x="69092" y="7733"/>
                  </a:lnTo>
                  <a:cubicBezTo>
                    <a:pt x="68980" y="7845"/>
                    <a:pt x="68502" y="8364"/>
                    <a:pt x="67993" y="9393"/>
                  </a:cubicBezTo>
                  <a:cubicBezTo>
                    <a:pt x="67969" y="9345"/>
                    <a:pt x="67948" y="9299"/>
                    <a:pt x="67923" y="9250"/>
                  </a:cubicBezTo>
                  <a:cubicBezTo>
                    <a:pt x="68174" y="8295"/>
                    <a:pt x="68446" y="7433"/>
                    <a:pt x="68712" y="6669"/>
                  </a:cubicBezTo>
                  <a:close/>
                  <a:moveTo>
                    <a:pt x="107925" y="6669"/>
                  </a:moveTo>
                  <a:cubicBezTo>
                    <a:pt x="108026" y="6865"/>
                    <a:pt x="108123" y="7067"/>
                    <a:pt x="108218" y="7269"/>
                  </a:cubicBezTo>
                  <a:lnTo>
                    <a:pt x="108176" y="7280"/>
                  </a:lnTo>
                  <a:cubicBezTo>
                    <a:pt x="108176" y="7280"/>
                    <a:pt x="108235" y="7332"/>
                    <a:pt x="108319" y="7510"/>
                  </a:cubicBezTo>
                  <a:cubicBezTo>
                    <a:pt x="108319" y="7580"/>
                    <a:pt x="108315" y="7653"/>
                    <a:pt x="108308" y="7733"/>
                  </a:cubicBezTo>
                  <a:cubicBezTo>
                    <a:pt x="108308" y="7733"/>
                    <a:pt x="108308" y="7733"/>
                    <a:pt x="108308" y="7733"/>
                  </a:cubicBezTo>
                  <a:lnTo>
                    <a:pt x="108308" y="7733"/>
                  </a:lnTo>
                  <a:cubicBezTo>
                    <a:pt x="108305" y="7796"/>
                    <a:pt x="108305" y="7852"/>
                    <a:pt x="108301" y="7911"/>
                  </a:cubicBezTo>
                  <a:cubicBezTo>
                    <a:pt x="108113" y="8351"/>
                    <a:pt x="107935" y="8828"/>
                    <a:pt x="107764" y="9327"/>
                  </a:cubicBezTo>
                  <a:cubicBezTo>
                    <a:pt x="107754" y="9135"/>
                    <a:pt x="107750" y="8989"/>
                    <a:pt x="107747" y="8902"/>
                  </a:cubicBezTo>
                  <a:cubicBezTo>
                    <a:pt x="108043" y="8089"/>
                    <a:pt x="108242" y="7810"/>
                    <a:pt x="108308" y="7733"/>
                  </a:cubicBezTo>
                  <a:lnTo>
                    <a:pt x="108308" y="7733"/>
                  </a:lnTo>
                  <a:cubicBezTo>
                    <a:pt x="108200" y="7845"/>
                    <a:pt x="107715" y="8364"/>
                    <a:pt x="107209" y="9393"/>
                  </a:cubicBezTo>
                  <a:cubicBezTo>
                    <a:pt x="107189" y="9341"/>
                    <a:pt x="107164" y="9299"/>
                    <a:pt x="107140" y="9250"/>
                  </a:cubicBezTo>
                  <a:cubicBezTo>
                    <a:pt x="107391" y="8295"/>
                    <a:pt x="107659" y="7433"/>
                    <a:pt x="107925" y="6669"/>
                  </a:cubicBezTo>
                  <a:close/>
                  <a:moveTo>
                    <a:pt x="147270" y="6669"/>
                  </a:moveTo>
                  <a:cubicBezTo>
                    <a:pt x="147371" y="6865"/>
                    <a:pt x="147469" y="7067"/>
                    <a:pt x="147563" y="7269"/>
                  </a:cubicBezTo>
                  <a:lnTo>
                    <a:pt x="147518" y="7280"/>
                  </a:lnTo>
                  <a:cubicBezTo>
                    <a:pt x="147518" y="7280"/>
                    <a:pt x="147580" y="7332"/>
                    <a:pt x="147664" y="7510"/>
                  </a:cubicBezTo>
                  <a:cubicBezTo>
                    <a:pt x="147661" y="7580"/>
                    <a:pt x="147661" y="7653"/>
                    <a:pt x="147654" y="7733"/>
                  </a:cubicBezTo>
                  <a:cubicBezTo>
                    <a:pt x="147542" y="7845"/>
                    <a:pt x="147061" y="8364"/>
                    <a:pt x="146551" y="9393"/>
                  </a:cubicBezTo>
                  <a:lnTo>
                    <a:pt x="146485" y="9250"/>
                  </a:lnTo>
                  <a:cubicBezTo>
                    <a:pt x="146733" y="8295"/>
                    <a:pt x="147005" y="7433"/>
                    <a:pt x="147270" y="6669"/>
                  </a:cubicBezTo>
                  <a:close/>
                  <a:moveTo>
                    <a:pt x="186490" y="6669"/>
                  </a:moveTo>
                  <a:cubicBezTo>
                    <a:pt x="186591" y="6868"/>
                    <a:pt x="186689" y="7067"/>
                    <a:pt x="186779" y="7269"/>
                  </a:cubicBezTo>
                  <a:lnTo>
                    <a:pt x="186738" y="7280"/>
                  </a:lnTo>
                  <a:cubicBezTo>
                    <a:pt x="186738" y="7280"/>
                    <a:pt x="186800" y="7332"/>
                    <a:pt x="186884" y="7510"/>
                  </a:cubicBezTo>
                  <a:lnTo>
                    <a:pt x="186870" y="7733"/>
                  </a:lnTo>
                  <a:cubicBezTo>
                    <a:pt x="186762" y="7845"/>
                    <a:pt x="186281" y="8364"/>
                    <a:pt x="185771" y="9393"/>
                  </a:cubicBezTo>
                  <a:cubicBezTo>
                    <a:pt x="185750" y="9345"/>
                    <a:pt x="185726" y="9299"/>
                    <a:pt x="185702" y="9250"/>
                  </a:cubicBezTo>
                  <a:cubicBezTo>
                    <a:pt x="185953" y="8295"/>
                    <a:pt x="186225" y="7433"/>
                    <a:pt x="186490" y="6669"/>
                  </a:cubicBezTo>
                  <a:close/>
                  <a:moveTo>
                    <a:pt x="225703" y="6669"/>
                  </a:moveTo>
                  <a:cubicBezTo>
                    <a:pt x="225804" y="6865"/>
                    <a:pt x="225902" y="7067"/>
                    <a:pt x="225996" y="7269"/>
                  </a:cubicBezTo>
                  <a:lnTo>
                    <a:pt x="225954" y="7280"/>
                  </a:lnTo>
                  <a:cubicBezTo>
                    <a:pt x="225954" y="7280"/>
                    <a:pt x="226013" y="7332"/>
                    <a:pt x="226097" y="7510"/>
                  </a:cubicBezTo>
                  <a:cubicBezTo>
                    <a:pt x="226097" y="7580"/>
                    <a:pt x="226093" y="7653"/>
                    <a:pt x="226087" y="7733"/>
                  </a:cubicBezTo>
                  <a:cubicBezTo>
                    <a:pt x="225975" y="7845"/>
                    <a:pt x="225494" y="8364"/>
                    <a:pt x="224988" y="9393"/>
                  </a:cubicBezTo>
                  <a:lnTo>
                    <a:pt x="224918" y="9250"/>
                  </a:lnTo>
                  <a:cubicBezTo>
                    <a:pt x="225169" y="8295"/>
                    <a:pt x="225438" y="7433"/>
                    <a:pt x="225703" y="6669"/>
                  </a:cubicBezTo>
                  <a:close/>
                  <a:moveTo>
                    <a:pt x="264996" y="6669"/>
                  </a:moveTo>
                  <a:cubicBezTo>
                    <a:pt x="265101" y="6868"/>
                    <a:pt x="265195" y="7067"/>
                    <a:pt x="265285" y="7269"/>
                  </a:cubicBezTo>
                  <a:lnTo>
                    <a:pt x="265247" y="7280"/>
                  </a:lnTo>
                  <a:cubicBezTo>
                    <a:pt x="265247" y="7280"/>
                    <a:pt x="265306" y="7332"/>
                    <a:pt x="265390" y="7510"/>
                  </a:cubicBezTo>
                  <a:cubicBezTo>
                    <a:pt x="265387" y="7580"/>
                    <a:pt x="265383" y="7656"/>
                    <a:pt x="265383" y="7733"/>
                  </a:cubicBezTo>
                  <a:cubicBezTo>
                    <a:pt x="265383" y="7733"/>
                    <a:pt x="265383" y="7733"/>
                    <a:pt x="265383" y="7733"/>
                  </a:cubicBezTo>
                  <a:lnTo>
                    <a:pt x="265383" y="7733"/>
                  </a:lnTo>
                  <a:cubicBezTo>
                    <a:pt x="265376" y="7796"/>
                    <a:pt x="265373" y="7852"/>
                    <a:pt x="265373" y="7911"/>
                  </a:cubicBezTo>
                  <a:cubicBezTo>
                    <a:pt x="265184" y="8354"/>
                    <a:pt x="265003" y="8828"/>
                    <a:pt x="264832" y="9334"/>
                  </a:cubicBezTo>
                  <a:cubicBezTo>
                    <a:pt x="264825" y="9139"/>
                    <a:pt x="264818" y="8989"/>
                    <a:pt x="264815" y="8902"/>
                  </a:cubicBezTo>
                  <a:cubicBezTo>
                    <a:pt x="265115" y="8092"/>
                    <a:pt x="265313" y="7813"/>
                    <a:pt x="265383" y="7733"/>
                  </a:cubicBezTo>
                  <a:lnTo>
                    <a:pt x="265383" y="7733"/>
                  </a:lnTo>
                  <a:cubicBezTo>
                    <a:pt x="265268" y="7845"/>
                    <a:pt x="264787" y="8364"/>
                    <a:pt x="264277" y="9393"/>
                  </a:cubicBezTo>
                  <a:cubicBezTo>
                    <a:pt x="264257" y="9345"/>
                    <a:pt x="264236" y="9299"/>
                    <a:pt x="264208" y="9250"/>
                  </a:cubicBezTo>
                  <a:cubicBezTo>
                    <a:pt x="264462" y="8295"/>
                    <a:pt x="264731" y="7433"/>
                    <a:pt x="264996" y="6669"/>
                  </a:cubicBezTo>
                  <a:close/>
                  <a:moveTo>
                    <a:pt x="277829" y="6108"/>
                  </a:moveTo>
                  <a:lnTo>
                    <a:pt x="277829" y="6108"/>
                  </a:lnTo>
                  <a:cubicBezTo>
                    <a:pt x="278003" y="6481"/>
                    <a:pt x="278240" y="7001"/>
                    <a:pt x="278491" y="7646"/>
                  </a:cubicBezTo>
                  <a:cubicBezTo>
                    <a:pt x="278376" y="8654"/>
                    <a:pt x="278327" y="9453"/>
                    <a:pt x="278327" y="9498"/>
                  </a:cubicBezTo>
                  <a:lnTo>
                    <a:pt x="278317" y="9488"/>
                  </a:lnTo>
                  <a:cubicBezTo>
                    <a:pt x="278212" y="9104"/>
                    <a:pt x="278132" y="8717"/>
                    <a:pt x="278083" y="8326"/>
                  </a:cubicBezTo>
                  <a:cubicBezTo>
                    <a:pt x="278177" y="8131"/>
                    <a:pt x="278240" y="8023"/>
                    <a:pt x="278240" y="8023"/>
                  </a:cubicBezTo>
                  <a:lnTo>
                    <a:pt x="278240" y="8023"/>
                  </a:lnTo>
                  <a:lnTo>
                    <a:pt x="278062" y="8204"/>
                  </a:lnTo>
                  <a:cubicBezTo>
                    <a:pt x="277975" y="7594"/>
                    <a:pt x="277895" y="6865"/>
                    <a:pt x="277829" y="6108"/>
                  </a:cubicBezTo>
                  <a:close/>
                  <a:moveTo>
                    <a:pt x="3310" y="6551"/>
                  </a:moveTo>
                  <a:cubicBezTo>
                    <a:pt x="3485" y="6934"/>
                    <a:pt x="3683" y="7416"/>
                    <a:pt x="3893" y="7977"/>
                  </a:cubicBezTo>
                  <a:cubicBezTo>
                    <a:pt x="3802" y="8853"/>
                    <a:pt x="3767" y="9509"/>
                    <a:pt x="3767" y="9509"/>
                  </a:cubicBezTo>
                  <a:cubicBezTo>
                    <a:pt x="3579" y="8912"/>
                    <a:pt x="3425" y="7792"/>
                    <a:pt x="3310" y="6551"/>
                  </a:cubicBezTo>
                  <a:close/>
                  <a:moveTo>
                    <a:pt x="34152" y="8309"/>
                  </a:moveTo>
                  <a:lnTo>
                    <a:pt x="34152" y="8309"/>
                  </a:lnTo>
                  <a:cubicBezTo>
                    <a:pt x="34124" y="8724"/>
                    <a:pt x="34089" y="9139"/>
                    <a:pt x="34047" y="9529"/>
                  </a:cubicBezTo>
                  <a:lnTo>
                    <a:pt x="34009" y="9620"/>
                  </a:lnTo>
                  <a:cubicBezTo>
                    <a:pt x="33942" y="9505"/>
                    <a:pt x="33880" y="9393"/>
                    <a:pt x="33817" y="9296"/>
                  </a:cubicBezTo>
                  <a:cubicBezTo>
                    <a:pt x="33939" y="8888"/>
                    <a:pt x="34058" y="8567"/>
                    <a:pt x="34152" y="8309"/>
                  </a:cubicBezTo>
                  <a:close/>
                  <a:moveTo>
                    <a:pt x="73372" y="8309"/>
                  </a:moveTo>
                  <a:lnTo>
                    <a:pt x="73372" y="8309"/>
                  </a:lnTo>
                  <a:cubicBezTo>
                    <a:pt x="73340" y="8724"/>
                    <a:pt x="73305" y="9139"/>
                    <a:pt x="73264" y="9529"/>
                  </a:cubicBezTo>
                  <a:cubicBezTo>
                    <a:pt x="73253" y="9561"/>
                    <a:pt x="73243" y="9592"/>
                    <a:pt x="73229" y="9620"/>
                  </a:cubicBezTo>
                  <a:cubicBezTo>
                    <a:pt x="73162" y="9502"/>
                    <a:pt x="73100" y="9393"/>
                    <a:pt x="73033" y="9292"/>
                  </a:cubicBezTo>
                  <a:cubicBezTo>
                    <a:pt x="73159" y="8888"/>
                    <a:pt x="73270" y="8567"/>
                    <a:pt x="73372" y="8309"/>
                  </a:cubicBezTo>
                  <a:close/>
                  <a:moveTo>
                    <a:pt x="112592" y="8309"/>
                  </a:moveTo>
                  <a:lnTo>
                    <a:pt x="112592" y="8309"/>
                  </a:lnTo>
                  <a:cubicBezTo>
                    <a:pt x="112557" y="8724"/>
                    <a:pt x="112522" y="9139"/>
                    <a:pt x="112480" y="9529"/>
                  </a:cubicBezTo>
                  <a:lnTo>
                    <a:pt x="112445" y="9620"/>
                  </a:lnTo>
                  <a:lnTo>
                    <a:pt x="112250" y="9292"/>
                  </a:lnTo>
                  <a:cubicBezTo>
                    <a:pt x="112375" y="8888"/>
                    <a:pt x="112490" y="8567"/>
                    <a:pt x="112592" y="8309"/>
                  </a:cubicBezTo>
                  <a:close/>
                  <a:moveTo>
                    <a:pt x="151930" y="8309"/>
                  </a:moveTo>
                  <a:lnTo>
                    <a:pt x="151930" y="8309"/>
                  </a:lnTo>
                  <a:cubicBezTo>
                    <a:pt x="151902" y="8724"/>
                    <a:pt x="151867" y="9139"/>
                    <a:pt x="151825" y="9529"/>
                  </a:cubicBezTo>
                  <a:lnTo>
                    <a:pt x="151787" y="9620"/>
                  </a:lnTo>
                  <a:cubicBezTo>
                    <a:pt x="151721" y="9502"/>
                    <a:pt x="151658" y="9393"/>
                    <a:pt x="151595" y="9292"/>
                  </a:cubicBezTo>
                  <a:cubicBezTo>
                    <a:pt x="151721" y="8888"/>
                    <a:pt x="151836" y="8567"/>
                    <a:pt x="151930" y="8309"/>
                  </a:cubicBezTo>
                  <a:close/>
                  <a:moveTo>
                    <a:pt x="191150" y="8309"/>
                  </a:moveTo>
                  <a:lnTo>
                    <a:pt x="191150" y="8309"/>
                  </a:lnTo>
                  <a:cubicBezTo>
                    <a:pt x="191119" y="8724"/>
                    <a:pt x="191087" y="9139"/>
                    <a:pt x="191045" y="9529"/>
                  </a:cubicBezTo>
                  <a:lnTo>
                    <a:pt x="191007" y="9620"/>
                  </a:lnTo>
                  <a:cubicBezTo>
                    <a:pt x="190941" y="9505"/>
                    <a:pt x="190878" y="9393"/>
                    <a:pt x="190815" y="9296"/>
                  </a:cubicBezTo>
                  <a:cubicBezTo>
                    <a:pt x="190937" y="8888"/>
                    <a:pt x="191052" y="8567"/>
                    <a:pt x="191150" y="8309"/>
                  </a:cubicBezTo>
                  <a:close/>
                  <a:moveTo>
                    <a:pt x="230370" y="8309"/>
                  </a:moveTo>
                  <a:cubicBezTo>
                    <a:pt x="230338" y="8724"/>
                    <a:pt x="230300" y="9139"/>
                    <a:pt x="230262" y="9529"/>
                  </a:cubicBezTo>
                  <a:lnTo>
                    <a:pt x="230227" y="9620"/>
                  </a:lnTo>
                  <a:cubicBezTo>
                    <a:pt x="230157" y="9502"/>
                    <a:pt x="230094" y="9393"/>
                    <a:pt x="230028" y="9292"/>
                  </a:cubicBezTo>
                  <a:cubicBezTo>
                    <a:pt x="230157" y="8888"/>
                    <a:pt x="230269" y="8567"/>
                    <a:pt x="230370" y="8309"/>
                  </a:cubicBezTo>
                  <a:close/>
                  <a:moveTo>
                    <a:pt x="269660" y="8309"/>
                  </a:moveTo>
                  <a:cubicBezTo>
                    <a:pt x="269628" y="8724"/>
                    <a:pt x="269593" y="9139"/>
                    <a:pt x="269555" y="9529"/>
                  </a:cubicBezTo>
                  <a:lnTo>
                    <a:pt x="269517" y="9620"/>
                  </a:lnTo>
                  <a:cubicBezTo>
                    <a:pt x="269450" y="9505"/>
                    <a:pt x="269384" y="9393"/>
                    <a:pt x="269325" y="9296"/>
                  </a:cubicBezTo>
                  <a:cubicBezTo>
                    <a:pt x="269447" y="8888"/>
                    <a:pt x="269558" y="8567"/>
                    <a:pt x="269660" y="8309"/>
                  </a:cubicBezTo>
                  <a:close/>
                  <a:moveTo>
                    <a:pt x="14329" y="9652"/>
                  </a:moveTo>
                  <a:lnTo>
                    <a:pt x="14329" y="9652"/>
                  </a:lnTo>
                  <a:cubicBezTo>
                    <a:pt x="14332" y="9655"/>
                    <a:pt x="14332" y="9666"/>
                    <a:pt x="14336" y="9669"/>
                  </a:cubicBezTo>
                  <a:lnTo>
                    <a:pt x="14332" y="9672"/>
                  </a:lnTo>
                  <a:cubicBezTo>
                    <a:pt x="14332" y="9666"/>
                    <a:pt x="14332" y="9659"/>
                    <a:pt x="14329" y="9652"/>
                  </a:cubicBezTo>
                  <a:close/>
                  <a:moveTo>
                    <a:pt x="92764" y="9656"/>
                  </a:moveTo>
                  <a:lnTo>
                    <a:pt x="92769" y="9669"/>
                  </a:lnTo>
                  <a:lnTo>
                    <a:pt x="92769" y="9672"/>
                  </a:lnTo>
                  <a:cubicBezTo>
                    <a:pt x="92766" y="9668"/>
                    <a:pt x="92766" y="9661"/>
                    <a:pt x="92764" y="9656"/>
                  </a:cubicBezTo>
                  <a:close/>
                  <a:moveTo>
                    <a:pt x="132107" y="9652"/>
                  </a:moveTo>
                  <a:cubicBezTo>
                    <a:pt x="132111" y="9655"/>
                    <a:pt x="132111" y="9666"/>
                    <a:pt x="132114" y="9669"/>
                  </a:cubicBezTo>
                  <a:lnTo>
                    <a:pt x="132114" y="9672"/>
                  </a:lnTo>
                  <a:lnTo>
                    <a:pt x="132107" y="9652"/>
                  </a:lnTo>
                  <a:close/>
                  <a:moveTo>
                    <a:pt x="171327" y="9652"/>
                  </a:moveTo>
                  <a:lnTo>
                    <a:pt x="171327" y="9652"/>
                  </a:lnTo>
                  <a:cubicBezTo>
                    <a:pt x="171327" y="9659"/>
                    <a:pt x="171331" y="9666"/>
                    <a:pt x="171334" y="9669"/>
                  </a:cubicBezTo>
                  <a:lnTo>
                    <a:pt x="171331" y="9672"/>
                  </a:lnTo>
                  <a:cubicBezTo>
                    <a:pt x="171331" y="9666"/>
                    <a:pt x="171327" y="9662"/>
                    <a:pt x="171327" y="9652"/>
                  </a:cubicBezTo>
                  <a:close/>
                  <a:moveTo>
                    <a:pt x="249834" y="9650"/>
                  </a:moveTo>
                  <a:cubicBezTo>
                    <a:pt x="249834" y="9650"/>
                    <a:pt x="249838" y="9666"/>
                    <a:pt x="249844" y="9669"/>
                  </a:cubicBezTo>
                  <a:lnTo>
                    <a:pt x="249837" y="9672"/>
                  </a:lnTo>
                  <a:cubicBezTo>
                    <a:pt x="249837" y="9666"/>
                    <a:pt x="249833" y="9662"/>
                    <a:pt x="249833" y="9652"/>
                  </a:cubicBezTo>
                  <a:cubicBezTo>
                    <a:pt x="249833" y="9651"/>
                    <a:pt x="249833" y="9650"/>
                    <a:pt x="249834" y="9650"/>
                  </a:cubicBezTo>
                  <a:close/>
                  <a:moveTo>
                    <a:pt x="236261" y="9669"/>
                  </a:moveTo>
                  <a:lnTo>
                    <a:pt x="236261" y="9693"/>
                  </a:lnTo>
                  <a:cubicBezTo>
                    <a:pt x="236258" y="9686"/>
                    <a:pt x="236261" y="9679"/>
                    <a:pt x="236261" y="9669"/>
                  </a:cubicBezTo>
                  <a:close/>
                  <a:moveTo>
                    <a:pt x="19533" y="8619"/>
                  </a:moveTo>
                  <a:cubicBezTo>
                    <a:pt x="19565" y="8671"/>
                    <a:pt x="19606" y="8745"/>
                    <a:pt x="19655" y="8839"/>
                  </a:cubicBezTo>
                  <a:cubicBezTo>
                    <a:pt x="19634" y="9041"/>
                    <a:pt x="19613" y="9236"/>
                    <a:pt x="19586" y="9425"/>
                  </a:cubicBezTo>
                  <a:cubicBezTo>
                    <a:pt x="19530" y="9386"/>
                    <a:pt x="19470" y="9352"/>
                    <a:pt x="19411" y="9320"/>
                  </a:cubicBezTo>
                  <a:lnTo>
                    <a:pt x="19411" y="9320"/>
                  </a:lnTo>
                  <a:cubicBezTo>
                    <a:pt x="19467" y="9369"/>
                    <a:pt x="19526" y="9425"/>
                    <a:pt x="19582" y="9481"/>
                  </a:cubicBezTo>
                  <a:cubicBezTo>
                    <a:pt x="19565" y="9599"/>
                    <a:pt x="19551" y="9711"/>
                    <a:pt x="19533" y="9826"/>
                  </a:cubicBezTo>
                  <a:cubicBezTo>
                    <a:pt x="19453" y="9638"/>
                    <a:pt x="19376" y="9456"/>
                    <a:pt x="19289" y="9271"/>
                  </a:cubicBezTo>
                  <a:cubicBezTo>
                    <a:pt x="19380" y="9013"/>
                    <a:pt x="19460" y="8797"/>
                    <a:pt x="19533" y="8619"/>
                  </a:cubicBezTo>
                  <a:close/>
                  <a:moveTo>
                    <a:pt x="58750" y="8619"/>
                  </a:moveTo>
                  <a:cubicBezTo>
                    <a:pt x="58795" y="8689"/>
                    <a:pt x="58837" y="8762"/>
                    <a:pt x="58872" y="8839"/>
                  </a:cubicBezTo>
                  <a:cubicBezTo>
                    <a:pt x="58854" y="9041"/>
                    <a:pt x="58826" y="9236"/>
                    <a:pt x="58805" y="9425"/>
                  </a:cubicBezTo>
                  <a:cubicBezTo>
                    <a:pt x="58750" y="9386"/>
                    <a:pt x="58690" y="9352"/>
                    <a:pt x="58631" y="9320"/>
                  </a:cubicBezTo>
                  <a:lnTo>
                    <a:pt x="58631" y="9320"/>
                  </a:lnTo>
                  <a:cubicBezTo>
                    <a:pt x="58687" y="9369"/>
                    <a:pt x="58743" y="9425"/>
                    <a:pt x="58795" y="9481"/>
                  </a:cubicBezTo>
                  <a:cubicBezTo>
                    <a:pt x="58785" y="9599"/>
                    <a:pt x="58767" y="9711"/>
                    <a:pt x="58753" y="9826"/>
                  </a:cubicBezTo>
                  <a:cubicBezTo>
                    <a:pt x="58673" y="9638"/>
                    <a:pt x="58593" y="9456"/>
                    <a:pt x="58509" y="9271"/>
                  </a:cubicBezTo>
                  <a:cubicBezTo>
                    <a:pt x="58596" y="9013"/>
                    <a:pt x="58680" y="8797"/>
                    <a:pt x="58750" y="8619"/>
                  </a:cubicBezTo>
                  <a:close/>
                  <a:moveTo>
                    <a:pt x="97966" y="8619"/>
                  </a:moveTo>
                  <a:cubicBezTo>
                    <a:pt x="98011" y="8689"/>
                    <a:pt x="98053" y="8766"/>
                    <a:pt x="98088" y="8839"/>
                  </a:cubicBezTo>
                  <a:cubicBezTo>
                    <a:pt x="98067" y="9041"/>
                    <a:pt x="98046" y="9236"/>
                    <a:pt x="98025" y="9425"/>
                  </a:cubicBezTo>
                  <a:cubicBezTo>
                    <a:pt x="97966" y="9386"/>
                    <a:pt x="97907" y="9352"/>
                    <a:pt x="97844" y="9320"/>
                  </a:cubicBezTo>
                  <a:lnTo>
                    <a:pt x="97844" y="9320"/>
                  </a:lnTo>
                  <a:cubicBezTo>
                    <a:pt x="97903" y="9369"/>
                    <a:pt x="97963" y="9425"/>
                    <a:pt x="98015" y="9481"/>
                  </a:cubicBezTo>
                  <a:cubicBezTo>
                    <a:pt x="98001" y="9599"/>
                    <a:pt x="97983" y="9711"/>
                    <a:pt x="97966" y="9826"/>
                  </a:cubicBezTo>
                  <a:cubicBezTo>
                    <a:pt x="97893" y="9638"/>
                    <a:pt x="97809" y="9456"/>
                    <a:pt x="97729" y="9271"/>
                  </a:cubicBezTo>
                  <a:cubicBezTo>
                    <a:pt x="97816" y="9013"/>
                    <a:pt x="97893" y="8797"/>
                    <a:pt x="97966" y="8619"/>
                  </a:cubicBezTo>
                  <a:close/>
                  <a:moveTo>
                    <a:pt x="137312" y="8619"/>
                  </a:moveTo>
                  <a:cubicBezTo>
                    <a:pt x="137357" y="8689"/>
                    <a:pt x="137399" y="8766"/>
                    <a:pt x="137434" y="8839"/>
                  </a:cubicBezTo>
                  <a:cubicBezTo>
                    <a:pt x="137413" y="9041"/>
                    <a:pt x="137392" y="9236"/>
                    <a:pt x="137371" y="9425"/>
                  </a:cubicBezTo>
                  <a:cubicBezTo>
                    <a:pt x="137312" y="9386"/>
                    <a:pt x="137252" y="9352"/>
                    <a:pt x="137189" y="9320"/>
                  </a:cubicBezTo>
                  <a:lnTo>
                    <a:pt x="137189" y="9320"/>
                  </a:lnTo>
                  <a:cubicBezTo>
                    <a:pt x="137249" y="9369"/>
                    <a:pt x="137305" y="9425"/>
                    <a:pt x="137360" y="9481"/>
                  </a:cubicBezTo>
                  <a:cubicBezTo>
                    <a:pt x="137343" y="9599"/>
                    <a:pt x="137329" y="9711"/>
                    <a:pt x="137312" y="9826"/>
                  </a:cubicBezTo>
                  <a:cubicBezTo>
                    <a:pt x="137238" y="9638"/>
                    <a:pt x="137155" y="9456"/>
                    <a:pt x="137074" y="9271"/>
                  </a:cubicBezTo>
                  <a:cubicBezTo>
                    <a:pt x="137162" y="9013"/>
                    <a:pt x="137238" y="8797"/>
                    <a:pt x="137312" y="8619"/>
                  </a:cubicBezTo>
                  <a:close/>
                  <a:moveTo>
                    <a:pt x="176531" y="8619"/>
                  </a:moveTo>
                  <a:cubicBezTo>
                    <a:pt x="176563" y="8671"/>
                    <a:pt x="176605" y="8745"/>
                    <a:pt x="176654" y="8839"/>
                  </a:cubicBezTo>
                  <a:cubicBezTo>
                    <a:pt x="176633" y="9041"/>
                    <a:pt x="176612" y="9236"/>
                    <a:pt x="176584" y="9425"/>
                  </a:cubicBezTo>
                  <a:cubicBezTo>
                    <a:pt x="176528" y="9386"/>
                    <a:pt x="176469" y="9352"/>
                    <a:pt x="176409" y="9320"/>
                  </a:cubicBezTo>
                  <a:lnTo>
                    <a:pt x="176409" y="9320"/>
                  </a:lnTo>
                  <a:cubicBezTo>
                    <a:pt x="176465" y="9369"/>
                    <a:pt x="176524" y="9425"/>
                    <a:pt x="176580" y="9481"/>
                  </a:cubicBezTo>
                  <a:cubicBezTo>
                    <a:pt x="176563" y="9599"/>
                    <a:pt x="176549" y="9711"/>
                    <a:pt x="176531" y="9826"/>
                  </a:cubicBezTo>
                  <a:cubicBezTo>
                    <a:pt x="176455" y="9638"/>
                    <a:pt x="176374" y="9456"/>
                    <a:pt x="176287" y="9271"/>
                  </a:cubicBezTo>
                  <a:cubicBezTo>
                    <a:pt x="176374" y="9013"/>
                    <a:pt x="176458" y="8797"/>
                    <a:pt x="176531" y="8619"/>
                  </a:cubicBezTo>
                  <a:close/>
                  <a:moveTo>
                    <a:pt x="215744" y="8619"/>
                  </a:moveTo>
                  <a:cubicBezTo>
                    <a:pt x="215790" y="8689"/>
                    <a:pt x="215832" y="8766"/>
                    <a:pt x="215866" y="8839"/>
                  </a:cubicBezTo>
                  <a:cubicBezTo>
                    <a:pt x="215846" y="9041"/>
                    <a:pt x="215825" y="9236"/>
                    <a:pt x="215804" y="9425"/>
                  </a:cubicBezTo>
                  <a:cubicBezTo>
                    <a:pt x="215748" y="9386"/>
                    <a:pt x="215689" y="9352"/>
                    <a:pt x="215629" y="9320"/>
                  </a:cubicBezTo>
                  <a:lnTo>
                    <a:pt x="215629" y="9320"/>
                  </a:lnTo>
                  <a:cubicBezTo>
                    <a:pt x="215685" y="9369"/>
                    <a:pt x="215737" y="9425"/>
                    <a:pt x="215793" y="9481"/>
                  </a:cubicBezTo>
                  <a:cubicBezTo>
                    <a:pt x="215779" y="9599"/>
                    <a:pt x="215762" y="9711"/>
                    <a:pt x="215751" y="9826"/>
                  </a:cubicBezTo>
                  <a:cubicBezTo>
                    <a:pt x="215671" y="9638"/>
                    <a:pt x="215587" y="9456"/>
                    <a:pt x="215507" y="9271"/>
                  </a:cubicBezTo>
                  <a:cubicBezTo>
                    <a:pt x="215594" y="9013"/>
                    <a:pt x="215675" y="8797"/>
                    <a:pt x="215744" y="8619"/>
                  </a:cubicBezTo>
                  <a:close/>
                  <a:moveTo>
                    <a:pt x="255038" y="8619"/>
                  </a:moveTo>
                  <a:cubicBezTo>
                    <a:pt x="255069" y="8671"/>
                    <a:pt x="255114" y="8745"/>
                    <a:pt x="255163" y="8839"/>
                  </a:cubicBezTo>
                  <a:cubicBezTo>
                    <a:pt x="255139" y="9041"/>
                    <a:pt x="255118" y="9236"/>
                    <a:pt x="255093" y="9425"/>
                  </a:cubicBezTo>
                  <a:cubicBezTo>
                    <a:pt x="255038" y="9386"/>
                    <a:pt x="254978" y="9352"/>
                    <a:pt x="254919" y="9320"/>
                  </a:cubicBezTo>
                  <a:lnTo>
                    <a:pt x="254919" y="9320"/>
                  </a:lnTo>
                  <a:cubicBezTo>
                    <a:pt x="254975" y="9369"/>
                    <a:pt x="255031" y="9425"/>
                    <a:pt x="255086" y="9481"/>
                  </a:cubicBezTo>
                  <a:cubicBezTo>
                    <a:pt x="255069" y="9599"/>
                    <a:pt x="255055" y="9711"/>
                    <a:pt x="255038" y="9826"/>
                  </a:cubicBezTo>
                  <a:cubicBezTo>
                    <a:pt x="254961" y="9638"/>
                    <a:pt x="254881" y="9456"/>
                    <a:pt x="254793" y="9271"/>
                  </a:cubicBezTo>
                  <a:cubicBezTo>
                    <a:pt x="254881" y="9013"/>
                    <a:pt x="254964" y="8797"/>
                    <a:pt x="255038" y="8619"/>
                  </a:cubicBezTo>
                  <a:close/>
                  <a:moveTo>
                    <a:pt x="27503" y="8528"/>
                  </a:moveTo>
                  <a:cubicBezTo>
                    <a:pt x="27521" y="8563"/>
                    <a:pt x="27535" y="8602"/>
                    <a:pt x="27552" y="8640"/>
                  </a:cubicBezTo>
                  <a:cubicBezTo>
                    <a:pt x="27521" y="9045"/>
                    <a:pt x="27490" y="9456"/>
                    <a:pt x="27451" y="9847"/>
                  </a:cubicBezTo>
                  <a:cubicBezTo>
                    <a:pt x="27413" y="9592"/>
                    <a:pt x="27371" y="9306"/>
                    <a:pt x="27336" y="9006"/>
                  </a:cubicBezTo>
                  <a:lnTo>
                    <a:pt x="27465" y="8584"/>
                  </a:lnTo>
                  <a:lnTo>
                    <a:pt x="27503" y="8528"/>
                  </a:lnTo>
                  <a:close/>
                  <a:moveTo>
                    <a:pt x="66723" y="8528"/>
                  </a:moveTo>
                  <a:cubicBezTo>
                    <a:pt x="66741" y="8563"/>
                    <a:pt x="66751" y="8602"/>
                    <a:pt x="66769" y="8640"/>
                  </a:cubicBezTo>
                  <a:cubicBezTo>
                    <a:pt x="66741" y="9045"/>
                    <a:pt x="66706" y="9456"/>
                    <a:pt x="66671" y="9847"/>
                  </a:cubicBezTo>
                  <a:cubicBezTo>
                    <a:pt x="66626" y="9592"/>
                    <a:pt x="66591" y="9306"/>
                    <a:pt x="66556" y="9006"/>
                  </a:cubicBezTo>
                  <a:lnTo>
                    <a:pt x="66682" y="8584"/>
                  </a:lnTo>
                  <a:lnTo>
                    <a:pt x="66723" y="8528"/>
                  </a:lnTo>
                  <a:close/>
                  <a:moveTo>
                    <a:pt x="105940" y="8528"/>
                  </a:moveTo>
                  <a:cubicBezTo>
                    <a:pt x="105954" y="8563"/>
                    <a:pt x="105971" y="8602"/>
                    <a:pt x="105985" y="8640"/>
                  </a:cubicBezTo>
                  <a:cubicBezTo>
                    <a:pt x="105957" y="9045"/>
                    <a:pt x="105922" y="9456"/>
                    <a:pt x="105887" y="9847"/>
                  </a:cubicBezTo>
                  <a:cubicBezTo>
                    <a:pt x="105846" y="9589"/>
                    <a:pt x="105807" y="9306"/>
                    <a:pt x="105772" y="9006"/>
                  </a:cubicBezTo>
                  <a:cubicBezTo>
                    <a:pt x="105814" y="8856"/>
                    <a:pt x="105860" y="8713"/>
                    <a:pt x="105901" y="8584"/>
                  </a:cubicBezTo>
                  <a:lnTo>
                    <a:pt x="105940" y="8528"/>
                  </a:lnTo>
                  <a:close/>
                  <a:moveTo>
                    <a:pt x="145282" y="8528"/>
                  </a:moveTo>
                  <a:cubicBezTo>
                    <a:pt x="145299" y="8563"/>
                    <a:pt x="145313" y="8602"/>
                    <a:pt x="145331" y="8637"/>
                  </a:cubicBezTo>
                  <a:cubicBezTo>
                    <a:pt x="145299" y="9045"/>
                    <a:pt x="145271" y="9456"/>
                    <a:pt x="145229" y="9847"/>
                  </a:cubicBezTo>
                  <a:cubicBezTo>
                    <a:pt x="145191" y="9592"/>
                    <a:pt x="145153" y="9306"/>
                    <a:pt x="145118" y="9006"/>
                  </a:cubicBezTo>
                  <a:cubicBezTo>
                    <a:pt x="145160" y="8853"/>
                    <a:pt x="145205" y="8713"/>
                    <a:pt x="145247" y="8584"/>
                  </a:cubicBezTo>
                  <a:lnTo>
                    <a:pt x="145282" y="8528"/>
                  </a:lnTo>
                  <a:close/>
                  <a:moveTo>
                    <a:pt x="184502" y="8528"/>
                  </a:moveTo>
                  <a:cubicBezTo>
                    <a:pt x="184519" y="8563"/>
                    <a:pt x="184533" y="8602"/>
                    <a:pt x="184551" y="8640"/>
                  </a:cubicBezTo>
                  <a:cubicBezTo>
                    <a:pt x="184519" y="9045"/>
                    <a:pt x="184488" y="9456"/>
                    <a:pt x="184449" y="9847"/>
                  </a:cubicBezTo>
                  <a:cubicBezTo>
                    <a:pt x="184411" y="9592"/>
                    <a:pt x="184373" y="9306"/>
                    <a:pt x="184338" y="9006"/>
                  </a:cubicBezTo>
                  <a:lnTo>
                    <a:pt x="184463" y="8584"/>
                  </a:lnTo>
                  <a:lnTo>
                    <a:pt x="184502" y="8528"/>
                  </a:lnTo>
                  <a:close/>
                  <a:moveTo>
                    <a:pt x="223722" y="8528"/>
                  </a:moveTo>
                  <a:lnTo>
                    <a:pt x="223770" y="8640"/>
                  </a:lnTo>
                  <a:cubicBezTo>
                    <a:pt x="223739" y="9045"/>
                    <a:pt x="223704" y="9456"/>
                    <a:pt x="223669" y="9847"/>
                  </a:cubicBezTo>
                  <a:cubicBezTo>
                    <a:pt x="223624" y="9589"/>
                    <a:pt x="223589" y="9306"/>
                    <a:pt x="223551" y="9006"/>
                  </a:cubicBezTo>
                  <a:cubicBezTo>
                    <a:pt x="223600" y="8856"/>
                    <a:pt x="223638" y="8713"/>
                    <a:pt x="223683" y="8584"/>
                  </a:cubicBezTo>
                  <a:lnTo>
                    <a:pt x="223722" y="8528"/>
                  </a:lnTo>
                  <a:close/>
                  <a:moveTo>
                    <a:pt x="263011" y="8528"/>
                  </a:moveTo>
                  <a:cubicBezTo>
                    <a:pt x="263029" y="8563"/>
                    <a:pt x="263039" y="8602"/>
                    <a:pt x="263057" y="8640"/>
                  </a:cubicBezTo>
                  <a:cubicBezTo>
                    <a:pt x="263029" y="9045"/>
                    <a:pt x="262997" y="9456"/>
                    <a:pt x="262959" y="9847"/>
                  </a:cubicBezTo>
                  <a:cubicBezTo>
                    <a:pt x="262917" y="9589"/>
                    <a:pt x="262879" y="9306"/>
                    <a:pt x="262844" y="9006"/>
                  </a:cubicBezTo>
                  <a:cubicBezTo>
                    <a:pt x="262889" y="8853"/>
                    <a:pt x="262931" y="8713"/>
                    <a:pt x="262969" y="8584"/>
                  </a:cubicBezTo>
                  <a:lnTo>
                    <a:pt x="263011" y="8528"/>
                  </a:lnTo>
                  <a:close/>
                  <a:moveTo>
                    <a:pt x="23098" y="7559"/>
                  </a:moveTo>
                  <a:cubicBezTo>
                    <a:pt x="23248" y="8117"/>
                    <a:pt x="23405" y="8794"/>
                    <a:pt x="23565" y="9533"/>
                  </a:cubicBezTo>
                  <a:cubicBezTo>
                    <a:pt x="23531" y="9610"/>
                    <a:pt x="23503" y="9683"/>
                    <a:pt x="23471" y="9760"/>
                  </a:cubicBezTo>
                  <a:lnTo>
                    <a:pt x="23321" y="9952"/>
                  </a:lnTo>
                  <a:cubicBezTo>
                    <a:pt x="23283" y="9289"/>
                    <a:pt x="23258" y="8710"/>
                    <a:pt x="23245" y="8378"/>
                  </a:cubicBezTo>
                  <a:cubicBezTo>
                    <a:pt x="23234" y="8197"/>
                    <a:pt x="23231" y="8092"/>
                    <a:pt x="23231" y="8092"/>
                  </a:cubicBezTo>
                  <a:cubicBezTo>
                    <a:pt x="23171" y="8176"/>
                    <a:pt x="23126" y="8270"/>
                    <a:pt x="23095" y="8371"/>
                  </a:cubicBezTo>
                  <a:lnTo>
                    <a:pt x="23074" y="8371"/>
                  </a:lnTo>
                  <a:cubicBezTo>
                    <a:pt x="23088" y="8096"/>
                    <a:pt x="23095" y="7820"/>
                    <a:pt x="23095" y="7559"/>
                  </a:cubicBezTo>
                  <a:close/>
                  <a:moveTo>
                    <a:pt x="62450" y="8086"/>
                  </a:moveTo>
                  <a:cubicBezTo>
                    <a:pt x="62559" y="8524"/>
                    <a:pt x="62672" y="9013"/>
                    <a:pt x="62782" y="9533"/>
                  </a:cubicBezTo>
                  <a:lnTo>
                    <a:pt x="62691" y="9760"/>
                  </a:lnTo>
                  <a:cubicBezTo>
                    <a:pt x="62639" y="9822"/>
                    <a:pt x="62590" y="9889"/>
                    <a:pt x="62541" y="9952"/>
                  </a:cubicBezTo>
                  <a:cubicBezTo>
                    <a:pt x="62499" y="9289"/>
                    <a:pt x="62475" y="8710"/>
                    <a:pt x="62457" y="8378"/>
                  </a:cubicBezTo>
                  <a:cubicBezTo>
                    <a:pt x="62461" y="8378"/>
                    <a:pt x="62461" y="8375"/>
                    <a:pt x="62461" y="8375"/>
                  </a:cubicBezTo>
                  <a:lnTo>
                    <a:pt x="62457" y="8375"/>
                  </a:lnTo>
                  <a:cubicBezTo>
                    <a:pt x="62454" y="8198"/>
                    <a:pt x="62451" y="8094"/>
                    <a:pt x="62450" y="8086"/>
                  </a:cubicBezTo>
                  <a:close/>
                  <a:moveTo>
                    <a:pt x="101534" y="7559"/>
                  </a:moveTo>
                  <a:cubicBezTo>
                    <a:pt x="101681" y="8117"/>
                    <a:pt x="101838" y="8794"/>
                    <a:pt x="101998" y="9533"/>
                  </a:cubicBezTo>
                  <a:lnTo>
                    <a:pt x="101904" y="9760"/>
                  </a:lnTo>
                  <a:lnTo>
                    <a:pt x="101754" y="9952"/>
                  </a:lnTo>
                  <a:cubicBezTo>
                    <a:pt x="101716" y="9289"/>
                    <a:pt x="101691" y="8710"/>
                    <a:pt x="101677" y="8378"/>
                  </a:cubicBezTo>
                  <a:cubicBezTo>
                    <a:pt x="101667" y="8197"/>
                    <a:pt x="101667" y="8092"/>
                    <a:pt x="101667" y="8092"/>
                  </a:cubicBezTo>
                  <a:cubicBezTo>
                    <a:pt x="101608" y="8176"/>
                    <a:pt x="101562" y="8270"/>
                    <a:pt x="101531" y="8371"/>
                  </a:cubicBezTo>
                  <a:lnTo>
                    <a:pt x="101506" y="8371"/>
                  </a:lnTo>
                  <a:cubicBezTo>
                    <a:pt x="101520" y="8096"/>
                    <a:pt x="101531" y="7820"/>
                    <a:pt x="101534" y="7559"/>
                  </a:cubicBezTo>
                  <a:close/>
                  <a:moveTo>
                    <a:pt x="140880" y="7559"/>
                  </a:moveTo>
                  <a:cubicBezTo>
                    <a:pt x="141026" y="8117"/>
                    <a:pt x="141183" y="8794"/>
                    <a:pt x="141347" y="9533"/>
                  </a:cubicBezTo>
                  <a:cubicBezTo>
                    <a:pt x="141309" y="9610"/>
                    <a:pt x="141281" y="9683"/>
                    <a:pt x="141250" y="9760"/>
                  </a:cubicBezTo>
                  <a:lnTo>
                    <a:pt x="141103" y="9952"/>
                  </a:lnTo>
                  <a:cubicBezTo>
                    <a:pt x="141061" y="9289"/>
                    <a:pt x="141037" y="8710"/>
                    <a:pt x="141023" y="8378"/>
                  </a:cubicBezTo>
                  <a:cubicBezTo>
                    <a:pt x="141016" y="8197"/>
                    <a:pt x="141009" y="8092"/>
                    <a:pt x="141009" y="8092"/>
                  </a:cubicBezTo>
                  <a:cubicBezTo>
                    <a:pt x="140953" y="8176"/>
                    <a:pt x="140908" y="8270"/>
                    <a:pt x="140873" y="8371"/>
                  </a:cubicBezTo>
                  <a:lnTo>
                    <a:pt x="140852" y="8371"/>
                  </a:lnTo>
                  <a:cubicBezTo>
                    <a:pt x="140866" y="8096"/>
                    <a:pt x="140873" y="7820"/>
                    <a:pt x="140873" y="7559"/>
                  </a:cubicBezTo>
                  <a:close/>
                  <a:moveTo>
                    <a:pt x="180093" y="7559"/>
                  </a:moveTo>
                  <a:cubicBezTo>
                    <a:pt x="180243" y="8117"/>
                    <a:pt x="180403" y="8794"/>
                    <a:pt x="180560" y="9533"/>
                  </a:cubicBezTo>
                  <a:lnTo>
                    <a:pt x="180469" y="9760"/>
                  </a:lnTo>
                  <a:cubicBezTo>
                    <a:pt x="180417" y="9822"/>
                    <a:pt x="180368" y="9889"/>
                    <a:pt x="180319" y="9952"/>
                  </a:cubicBezTo>
                  <a:cubicBezTo>
                    <a:pt x="180281" y="9289"/>
                    <a:pt x="180257" y="8710"/>
                    <a:pt x="180243" y="8378"/>
                  </a:cubicBezTo>
                  <a:cubicBezTo>
                    <a:pt x="180232" y="8197"/>
                    <a:pt x="180229" y="8092"/>
                    <a:pt x="180229" y="8092"/>
                  </a:cubicBezTo>
                  <a:cubicBezTo>
                    <a:pt x="180169" y="8176"/>
                    <a:pt x="180124" y="8270"/>
                    <a:pt x="180089" y="8371"/>
                  </a:cubicBezTo>
                  <a:lnTo>
                    <a:pt x="180072" y="8371"/>
                  </a:lnTo>
                  <a:cubicBezTo>
                    <a:pt x="180086" y="8096"/>
                    <a:pt x="180093" y="7820"/>
                    <a:pt x="180093" y="7559"/>
                  </a:cubicBezTo>
                  <a:close/>
                  <a:moveTo>
                    <a:pt x="219449" y="8096"/>
                  </a:moveTo>
                  <a:cubicBezTo>
                    <a:pt x="219556" y="8532"/>
                    <a:pt x="219668" y="9017"/>
                    <a:pt x="219780" y="9533"/>
                  </a:cubicBezTo>
                  <a:lnTo>
                    <a:pt x="219682" y="9760"/>
                  </a:lnTo>
                  <a:lnTo>
                    <a:pt x="219536" y="9952"/>
                  </a:lnTo>
                  <a:cubicBezTo>
                    <a:pt x="219498" y="9289"/>
                    <a:pt x="219470" y="8710"/>
                    <a:pt x="219456" y="8378"/>
                  </a:cubicBezTo>
                  <a:cubicBezTo>
                    <a:pt x="219459" y="8378"/>
                    <a:pt x="219463" y="8375"/>
                    <a:pt x="219463" y="8375"/>
                  </a:cubicBezTo>
                  <a:lnTo>
                    <a:pt x="219456" y="8375"/>
                  </a:lnTo>
                  <a:cubicBezTo>
                    <a:pt x="219453" y="8224"/>
                    <a:pt x="219450" y="8127"/>
                    <a:pt x="219449" y="8096"/>
                  </a:cubicBezTo>
                  <a:close/>
                  <a:moveTo>
                    <a:pt x="258602" y="7559"/>
                  </a:moveTo>
                  <a:cubicBezTo>
                    <a:pt x="258756" y="8117"/>
                    <a:pt x="258913" y="8794"/>
                    <a:pt x="259070" y="9533"/>
                  </a:cubicBezTo>
                  <a:lnTo>
                    <a:pt x="258976" y="9760"/>
                  </a:lnTo>
                  <a:cubicBezTo>
                    <a:pt x="258923" y="9822"/>
                    <a:pt x="258878" y="9889"/>
                    <a:pt x="258829" y="9952"/>
                  </a:cubicBezTo>
                  <a:cubicBezTo>
                    <a:pt x="258791" y="9289"/>
                    <a:pt x="258763" y="8710"/>
                    <a:pt x="258749" y="8378"/>
                  </a:cubicBezTo>
                  <a:cubicBezTo>
                    <a:pt x="258742" y="8197"/>
                    <a:pt x="258738" y="8092"/>
                    <a:pt x="258738" y="8092"/>
                  </a:cubicBezTo>
                  <a:cubicBezTo>
                    <a:pt x="258679" y="8176"/>
                    <a:pt x="258630" y="8270"/>
                    <a:pt x="258599" y="8371"/>
                  </a:cubicBezTo>
                  <a:lnTo>
                    <a:pt x="258581" y="8371"/>
                  </a:lnTo>
                  <a:cubicBezTo>
                    <a:pt x="258592" y="8096"/>
                    <a:pt x="258602" y="7820"/>
                    <a:pt x="258602" y="7559"/>
                  </a:cubicBezTo>
                  <a:close/>
                  <a:moveTo>
                    <a:pt x="38142" y="7765"/>
                  </a:moveTo>
                  <a:lnTo>
                    <a:pt x="38142" y="7765"/>
                  </a:lnTo>
                  <a:cubicBezTo>
                    <a:pt x="38233" y="8274"/>
                    <a:pt x="38310" y="8968"/>
                    <a:pt x="38341" y="9917"/>
                  </a:cubicBezTo>
                  <a:cubicBezTo>
                    <a:pt x="38320" y="9931"/>
                    <a:pt x="38303" y="9948"/>
                    <a:pt x="38285" y="9969"/>
                  </a:cubicBezTo>
                  <a:cubicBezTo>
                    <a:pt x="38226" y="9205"/>
                    <a:pt x="38177" y="8413"/>
                    <a:pt x="38142" y="7765"/>
                  </a:cubicBezTo>
                  <a:close/>
                  <a:moveTo>
                    <a:pt x="77362" y="7765"/>
                  </a:moveTo>
                  <a:lnTo>
                    <a:pt x="77362" y="7765"/>
                  </a:lnTo>
                  <a:cubicBezTo>
                    <a:pt x="77449" y="8274"/>
                    <a:pt x="77526" y="8968"/>
                    <a:pt x="77557" y="9917"/>
                  </a:cubicBezTo>
                  <a:lnTo>
                    <a:pt x="77505" y="9969"/>
                  </a:lnTo>
                  <a:cubicBezTo>
                    <a:pt x="77439" y="9205"/>
                    <a:pt x="77393" y="8413"/>
                    <a:pt x="77362" y="7765"/>
                  </a:cubicBezTo>
                  <a:close/>
                  <a:moveTo>
                    <a:pt x="116575" y="7765"/>
                  </a:moveTo>
                  <a:lnTo>
                    <a:pt x="116575" y="7765"/>
                  </a:lnTo>
                  <a:cubicBezTo>
                    <a:pt x="116669" y="8274"/>
                    <a:pt x="116746" y="8968"/>
                    <a:pt x="116777" y="9917"/>
                  </a:cubicBezTo>
                  <a:lnTo>
                    <a:pt x="116725" y="9969"/>
                  </a:lnTo>
                  <a:cubicBezTo>
                    <a:pt x="116659" y="9205"/>
                    <a:pt x="116610" y="8413"/>
                    <a:pt x="116575" y="7765"/>
                  </a:cubicBezTo>
                  <a:close/>
                  <a:moveTo>
                    <a:pt x="155920" y="7765"/>
                  </a:moveTo>
                  <a:lnTo>
                    <a:pt x="155920" y="7765"/>
                  </a:lnTo>
                  <a:cubicBezTo>
                    <a:pt x="156015" y="8274"/>
                    <a:pt x="156088" y="8968"/>
                    <a:pt x="156123" y="9917"/>
                  </a:cubicBezTo>
                  <a:cubicBezTo>
                    <a:pt x="156098" y="9931"/>
                    <a:pt x="156081" y="9948"/>
                    <a:pt x="156063" y="9969"/>
                  </a:cubicBezTo>
                  <a:cubicBezTo>
                    <a:pt x="156004" y="9205"/>
                    <a:pt x="155955" y="8413"/>
                    <a:pt x="155920" y="7765"/>
                  </a:cubicBezTo>
                  <a:close/>
                  <a:moveTo>
                    <a:pt x="195140" y="7765"/>
                  </a:moveTo>
                  <a:cubicBezTo>
                    <a:pt x="195231" y="8274"/>
                    <a:pt x="195304" y="8968"/>
                    <a:pt x="195336" y="9917"/>
                  </a:cubicBezTo>
                  <a:cubicBezTo>
                    <a:pt x="195318" y="9934"/>
                    <a:pt x="195301" y="9952"/>
                    <a:pt x="195283" y="9969"/>
                  </a:cubicBezTo>
                  <a:cubicBezTo>
                    <a:pt x="195217" y="9205"/>
                    <a:pt x="195172" y="8413"/>
                    <a:pt x="195140" y="7765"/>
                  </a:cubicBezTo>
                  <a:close/>
                  <a:moveTo>
                    <a:pt x="234357" y="7765"/>
                  </a:moveTo>
                  <a:lnTo>
                    <a:pt x="234357" y="7765"/>
                  </a:lnTo>
                  <a:cubicBezTo>
                    <a:pt x="234447" y="8274"/>
                    <a:pt x="234524" y="8968"/>
                    <a:pt x="234556" y="9917"/>
                  </a:cubicBezTo>
                  <a:cubicBezTo>
                    <a:pt x="234535" y="9934"/>
                    <a:pt x="234517" y="9952"/>
                    <a:pt x="234503" y="9969"/>
                  </a:cubicBezTo>
                  <a:cubicBezTo>
                    <a:pt x="234437" y="9205"/>
                    <a:pt x="234388" y="8413"/>
                    <a:pt x="234357" y="7765"/>
                  </a:cubicBezTo>
                  <a:close/>
                  <a:moveTo>
                    <a:pt x="273650" y="7765"/>
                  </a:moveTo>
                  <a:lnTo>
                    <a:pt x="273650" y="7765"/>
                  </a:lnTo>
                  <a:cubicBezTo>
                    <a:pt x="273741" y="8270"/>
                    <a:pt x="273814" y="8968"/>
                    <a:pt x="273845" y="9917"/>
                  </a:cubicBezTo>
                  <a:cubicBezTo>
                    <a:pt x="273824" y="9934"/>
                    <a:pt x="273807" y="9952"/>
                    <a:pt x="273793" y="9969"/>
                  </a:cubicBezTo>
                  <a:cubicBezTo>
                    <a:pt x="273727" y="9209"/>
                    <a:pt x="273678" y="8413"/>
                    <a:pt x="273650" y="7765"/>
                  </a:cubicBezTo>
                  <a:close/>
                  <a:moveTo>
                    <a:pt x="277441" y="9777"/>
                  </a:moveTo>
                  <a:lnTo>
                    <a:pt x="277455" y="9826"/>
                  </a:lnTo>
                  <a:lnTo>
                    <a:pt x="277438" y="10007"/>
                  </a:lnTo>
                  <a:lnTo>
                    <a:pt x="277407" y="9857"/>
                  </a:lnTo>
                  <a:lnTo>
                    <a:pt x="277441" y="9777"/>
                  </a:lnTo>
                  <a:close/>
                  <a:moveTo>
                    <a:pt x="11636" y="7831"/>
                  </a:moveTo>
                  <a:cubicBezTo>
                    <a:pt x="11643" y="7942"/>
                    <a:pt x="11643" y="8061"/>
                    <a:pt x="11647" y="8180"/>
                  </a:cubicBezTo>
                  <a:cubicBezTo>
                    <a:pt x="11626" y="8671"/>
                    <a:pt x="11591" y="9264"/>
                    <a:pt x="11546" y="9864"/>
                  </a:cubicBezTo>
                  <a:cubicBezTo>
                    <a:pt x="11521" y="9917"/>
                    <a:pt x="11493" y="9972"/>
                    <a:pt x="11462" y="10032"/>
                  </a:cubicBezTo>
                  <a:cubicBezTo>
                    <a:pt x="11399" y="9938"/>
                    <a:pt x="11329" y="9847"/>
                    <a:pt x="11260" y="9760"/>
                  </a:cubicBezTo>
                  <a:cubicBezTo>
                    <a:pt x="11214" y="9655"/>
                    <a:pt x="11176" y="9550"/>
                    <a:pt x="11130" y="9456"/>
                  </a:cubicBezTo>
                  <a:cubicBezTo>
                    <a:pt x="11089" y="9359"/>
                    <a:pt x="11120" y="9191"/>
                    <a:pt x="11113" y="9090"/>
                  </a:cubicBezTo>
                  <a:cubicBezTo>
                    <a:pt x="11305" y="8591"/>
                    <a:pt x="11486" y="8166"/>
                    <a:pt x="11636" y="7831"/>
                  </a:cubicBezTo>
                  <a:close/>
                  <a:moveTo>
                    <a:pt x="50856" y="7831"/>
                  </a:moveTo>
                  <a:cubicBezTo>
                    <a:pt x="50856" y="7942"/>
                    <a:pt x="50860" y="8061"/>
                    <a:pt x="50863" y="8180"/>
                  </a:cubicBezTo>
                  <a:cubicBezTo>
                    <a:pt x="50842" y="8671"/>
                    <a:pt x="50807" y="9264"/>
                    <a:pt x="50765" y="9864"/>
                  </a:cubicBezTo>
                  <a:cubicBezTo>
                    <a:pt x="50734" y="9917"/>
                    <a:pt x="50710" y="9972"/>
                    <a:pt x="50682" y="10032"/>
                  </a:cubicBezTo>
                  <a:cubicBezTo>
                    <a:pt x="50612" y="9934"/>
                    <a:pt x="50546" y="9843"/>
                    <a:pt x="50476" y="9760"/>
                  </a:cubicBezTo>
                  <a:cubicBezTo>
                    <a:pt x="50406" y="9679"/>
                    <a:pt x="50389" y="9550"/>
                    <a:pt x="50347" y="9456"/>
                  </a:cubicBezTo>
                  <a:cubicBezTo>
                    <a:pt x="50302" y="9359"/>
                    <a:pt x="50336" y="9191"/>
                    <a:pt x="50333" y="9090"/>
                  </a:cubicBezTo>
                  <a:cubicBezTo>
                    <a:pt x="50521" y="8591"/>
                    <a:pt x="50703" y="8166"/>
                    <a:pt x="50856" y="7831"/>
                  </a:cubicBezTo>
                  <a:close/>
                  <a:moveTo>
                    <a:pt x="90069" y="7831"/>
                  </a:moveTo>
                  <a:lnTo>
                    <a:pt x="90083" y="8183"/>
                  </a:lnTo>
                  <a:cubicBezTo>
                    <a:pt x="90059" y="8671"/>
                    <a:pt x="90024" y="9264"/>
                    <a:pt x="89978" y="9864"/>
                  </a:cubicBezTo>
                  <a:lnTo>
                    <a:pt x="89902" y="10032"/>
                  </a:lnTo>
                  <a:lnTo>
                    <a:pt x="89696" y="9760"/>
                  </a:lnTo>
                  <a:cubicBezTo>
                    <a:pt x="89650" y="9655"/>
                    <a:pt x="89609" y="9550"/>
                    <a:pt x="89563" y="9456"/>
                  </a:cubicBezTo>
                  <a:cubicBezTo>
                    <a:pt x="89521" y="9359"/>
                    <a:pt x="89553" y="9191"/>
                    <a:pt x="89546" y="9093"/>
                  </a:cubicBezTo>
                  <a:cubicBezTo>
                    <a:pt x="89738" y="8591"/>
                    <a:pt x="89919" y="8166"/>
                    <a:pt x="90069" y="7831"/>
                  </a:cubicBezTo>
                  <a:close/>
                  <a:moveTo>
                    <a:pt x="129415" y="7827"/>
                  </a:moveTo>
                  <a:lnTo>
                    <a:pt x="129428" y="8176"/>
                  </a:lnTo>
                  <a:cubicBezTo>
                    <a:pt x="129404" y="8671"/>
                    <a:pt x="129369" y="9264"/>
                    <a:pt x="129324" y="9864"/>
                  </a:cubicBezTo>
                  <a:lnTo>
                    <a:pt x="129247" y="10032"/>
                  </a:lnTo>
                  <a:cubicBezTo>
                    <a:pt x="129177" y="9934"/>
                    <a:pt x="129108" y="9843"/>
                    <a:pt x="129038" y="9760"/>
                  </a:cubicBezTo>
                  <a:cubicBezTo>
                    <a:pt x="128968" y="9679"/>
                    <a:pt x="128954" y="9550"/>
                    <a:pt x="128909" y="9456"/>
                  </a:cubicBezTo>
                  <a:cubicBezTo>
                    <a:pt x="128867" y="9359"/>
                    <a:pt x="128898" y="9188"/>
                    <a:pt x="128891" y="9093"/>
                  </a:cubicBezTo>
                  <a:cubicBezTo>
                    <a:pt x="129083" y="8591"/>
                    <a:pt x="129265" y="8166"/>
                    <a:pt x="129415" y="7827"/>
                  </a:cubicBezTo>
                  <a:close/>
                  <a:moveTo>
                    <a:pt x="168634" y="7827"/>
                  </a:moveTo>
                  <a:cubicBezTo>
                    <a:pt x="168634" y="7942"/>
                    <a:pt x="168641" y="8061"/>
                    <a:pt x="168645" y="8176"/>
                  </a:cubicBezTo>
                  <a:cubicBezTo>
                    <a:pt x="168620" y="8671"/>
                    <a:pt x="168586" y="9264"/>
                    <a:pt x="168544" y="9864"/>
                  </a:cubicBezTo>
                  <a:lnTo>
                    <a:pt x="168460" y="10032"/>
                  </a:lnTo>
                  <a:cubicBezTo>
                    <a:pt x="168390" y="9934"/>
                    <a:pt x="168324" y="9843"/>
                    <a:pt x="168254" y="9760"/>
                  </a:cubicBezTo>
                  <a:cubicBezTo>
                    <a:pt x="168184" y="9679"/>
                    <a:pt x="168167" y="9550"/>
                    <a:pt x="168125" y="9456"/>
                  </a:cubicBezTo>
                  <a:cubicBezTo>
                    <a:pt x="168080" y="9359"/>
                    <a:pt x="168115" y="9188"/>
                    <a:pt x="168111" y="9090"/>
                  </a:cubicBezTo>
                  <a:cubicBezTo>
                    <a:pt x="168300" y="8591"/>
                    <a:pt x="168481" y="8166"/>
                    <a:pt x="168634" y="7827"/>
                  </a:cubicBezTo>
                  <a:close/>
                  <a:moveTo>
                    <a:pt x="207851" y="7827"/>
                  </a:moveTo>
                  <a:lnTo>
                    <a:pt x="207865" y="8176"/>
                  </a:lnTo>
                  <a:cubicBezTo>
                    <a:pt x="207837" y="8671"/>
                    <a:pt x="207806" y="9264"/>
                    <a:pt x="207764" y="9864"/>
                  </a:cubicBezTo>
                  <a:cubicBezTo>
                    <a:pt x="207732" y="9917"/>
                    <a:pt x="207708" y="9972"/>
                    <a:pt x="207680" y="10032"/>
                  </a:cubicBezTo>
                  <a:lnTo>
                    <a:pt x="207474" y="9760"/>
                  </a:lnTo>
                  <a:cubicBezTo>
                    <a:pt x="207432" y="9655"/>
                    <a:pt x="207387" y="9550"/>
                    <a:pt x="207345" y="9456"/>
                  </a:cubicBezTo>
                  <a:cubicBezTo>
                    <a:pt x="207300" y="9359"/>
                    <a:pt x="207331" y="9188"/>
                    <a:pt x="207331" y="9090"/>
                  </a:cubicBezTo>
                  <a:cubicBezTo>
                    <a:pt x="207519" y="8591"/>
                    <a:pt x="207697" y="8166"/>
                    <a:pt x="207851" y="7827"/>
                  </a:cubicBezTo>
                  <a:close/>
                  <a:moveTo>
                    <a:pt x="247144" y="7831"/>
                  </a:moveTo>
                  <a:cubicBezTo>
                    <a:pt x="247144" y="7942"/>
                    <a:pt x="247147" y="8061"/>
                    <a:pt x="247151" y="8180"/>
                  </a:cubicBezTo>
                  <a:cubicBezTo>
                    <a:pt x="247130" y="8671"/>
                    <a:pt x="247095" y="9264"/>
                    <a:pt x="247053" y="9864"/>
                  </a:cubicBezTo>
                  <a:lnTo>
                    <a:pt x="246970" y="10032"/>
                  </a:lnTo>
                  <a:cubicBezTo>
                    <a:pt x="246903" y="9938"/>
                    <a:pt x="246837" y="9847"/>
                    <a:pt x="246764" y="9760"/>
                  </a:cubicBezTo>
                  <a:cubicBezTo>
                    <a:pt x="246722" y="9655"/>
                    <a:pt x="246677" y="9550"/>
                    <a:pt x="246635" y="9456"/>
                  </a:cubicBezTo>
                  <a:cubicBezTo>
                    <a:pt x="246589" y="9359"/>
                    <a:pt x="246624" y="9191"/>
                    <a:pt x="246621" y="9093"/>
                  </a:cubicBezTo>
                  <a:cubicBezTo>
                    <a:pt x="246809" y="8591"/>
                    <a:pt x="246991" y="8166"/>
                    <a:pt x="247144" y="7831"/>
                  </a:cubicBezTo>
                  <a:close/>
                  <a:moveTo>
                    <a:pt x="125539" y="9289"/>
                  </a:moveTo>
                  <a:lnTo>
                    <a:pt x="125672" y="9742"/>
                  </a:lnTo>
                  <a:cubicBezTo>
                    <a:pt x="125654" y="9892"/>
                    <a:pt x="125633" y="10032"/>
                    <a:pt x="125609" y="10161"/>
                  </a:cubicBezTo>
                  <a:lnTo>
                    <a:pt x="125476" y="9924"/>
                  </a:lnTo>
                  <a:cubicBezTo>
                    <a:pt x="125463" y="9819"/>
                    <a:pt x="125452" y="9707"/>
                    <a:pt x="125438" y="9596"/>
                  </a:cubicBezTo>
                  <a:cubicBezTo>
                    <a:pt x="125428" y="9481"/>
                    <a:pt x="125504" y="9386"/>
                    <a:pt x="125539" y="9289"/>
                  </a:cubicBezTo>
                  <a:close/>
                  <a:moveTo>
                    <a:pt x="68265" y="9700"/>
                  </a:moveTo>
                  <a:lnTo>
                    <a:pt x="68265" y="9700"/>
                  </a:lnTo>
                  <a:cubicBezTo>
                    <a:pt x="68248" y="9843"/>
                    <a:pt x="68237" y="10000"/>
                    <a:pt x="68227" y="10164"/>
                  </a:cubicBezTo>
                  <a:cubicBezTo>
                    <a:pt x="68213" y="10102"/>
                    <a:pt x="68195" y="10039"/>
                    <a:pt x="68178" y="9972"/>
                  </a:cubicBezTo>
                  <a:cubicBezTo>
                    <a:pt x="68160" y="9910"/>
                    <a:pt x="68237" y="9788"/>
                    <a:pt x="68265" y="9700"/>
                  </a:cubicBezTo>
                  <a:close/>
                  <a:moveTo>
                    <a:pt x="107482" y="9693"/>
                  </a:moveTo>
                  <a:lnTo>
                    <a:pt x="107482" y="9693"/>
                  </a:lnTo>
                  <a:cubicBezTo>
                    <a:pt x="107464" y="9843"/>
                    <a:pt x="107454" y="10000"/>
                    <a:pt x="107447" y="10164"/>
                  </a:cubicBezTo>
                  <a:lnTo>
                    <a:pt x="107398" y="9972"/>
                  </a:lnTo>
                  <a:cubicBezTo>
                    <a:pt x="107429" y="9878"/>
                    <a:pt x="107454" y="9788"/>
                    <a:pt x="107482" y="9693"/>
                  </a:cubicBezTo>
                  <a:close/>
                  <a:moveTo>
                    <a:pt x="146827" y="9693"/>
                  </a:moveTo>
                  <a:lnTo>
                    <a:pt x="146827" y="9693"/>
                  </a:lnTo>
                  <a:cubicBezTo>
                    <a:pt x="146810" y="9843"/>
                    <a:pt x="146796" y="10000"/>
                    <a:pt x="146792" y="10164"/>
                  </a:cubicBezTo>
                  <a:cubicBezTo>
                    <a:pt x="146775" y="10102"/>
                    <a:pt x="146761" y="10039"/>
                    <a:pt x="146743" y="9972"/>
                  </a:cubicBezTo>
                  <a:cubicBezTo>
                    <a:pt x="146726" y="9910"/>
                    <a:pt x="146799" y="9788"/>
                    <a:pt x="146827" y="9693"/>
                  </a:cubicBezTo>
                  <a:close/>
                  <a:moveTo>
                    <a:pt x="186043" y="9693"/>
                  </a:moveTo>
                  <a:cubicBezTo>
                    <a:pt x="186026" y="9843"/>
                    <a:pt x="186016" y="10000"/>
                    <a:pt x="186005" y="10164"/>
                  </a:cubicBezTo>
                  <a:cubicBezTo>
                    <a:pt x="185991" y="10102"/>
                    <a:pt x="185974" y="10039"/>
                    <a:pt x="185963" y="9972"/>
                  </a:cubicBezTo>
                  <a:cubicBezTo>
                    <a:pt x="185949" y="9910"/>
                    <a:pt x="186016" y="9788"/>
                    <a:pt x="186043" y="9693"/>
                  </a:cubicBezTo>
                  <a:close/>
                  <a:moveTo>
                    <a:pt x="225260" y="9700"/>
                  </a:moveTo>
                  <a:lnTo>
                    <a:pt x="225260" y="9700"/>
                  </a:lnTo>
                  <a:cubicBezTo>
                    <a:pt x="225242" y="9843"/>
                    <a:pt x="225235" y="10000"/>
                    <a:pt x="225225" y="10164"/>
                  </a:cubicBezTo>
                  <a:cubicBezTo>
                    <a:pt x="225211" y="10102"/>
                    <a:pt x="225194" y="10039"/>
                    <a:pt x="225176" y="9972"/>
                  </a:cubicBezTo>
                  <a:cubicBezTo>
                    <a:pt x="225159" y="9910"/>
                    <a:pt x="225232" y="9788"/>
                    <a:pt x="225260" y="9700"/>
                  </a:cubicBezTo>
                  <a:close/>
                  <a:moveTo>
                    <a:pt x="9815" y="9906"/>
                  </a:moveTo>
                  <a:lnTo>
                    <a:pt x="9815" y="9906"/>
                  </a:lnTo>
                  <a:cubicBezTo>
                    <a:pt x="9833" y="9948"/>
                    <a:pt x="9850" y="9993"/>
                    <a:pt x="9864" y="10039"/>
                  </a:cubicBezTo>
                  <a:cubicBezTo>
                    <a:pt x="9854" y="10084"/>
                    <a:pt x="9840" y="10122"/>
                    <a:pt x="9833" y="10168"/>
                  </a:cubicBezTo>
                  <a:cubicBezTo>
                    <a:pt x="9829" y="10081"/>
                    <a:pt x="9822" y="9986"/>
                    <a:pt x="9815" y="9906"/>
                  </a:cubicBezTo>
                  <a:close/>
                  <a:moveTo>
                    <a:pt x="10823" y="9906"/>
                  </a:moveTo>
                  <a:lnTo>
                    <a:pt x="10823" y="9906"/>
                  </a:lnTo>
                  <a:cubicBezTo>
                    <a:pt x="10813" y="9986"/>
                    <a:pt x="10810" y="10081"/>
                    <a:pt x="10806" y="10168"/>
                  </a:cubicBezTo>
                  <a:cubicBezTo>
                    <a:pt x="10796" y="10122"/>
                    <a:pt x="10789" y="10084"/>
                    <a:pt x="10775" y="10039"/>
                  </a:cubicBezTo>
                  <a:cubicBezTo>
                    <a:pt x="10761" y="9997"/>
                    <a:pt x="10806" y="9948"/>
                    <a:pt x="10823" y="9906"/>
                  </a:cubicBezTo>
                  <a:close/>
                  <a:moveTo>
                    <a:pt x="29049" y="9700"/>
                  </a:moveTo>
                  <a:lnTo>
                    <a:pt x="29049" y="9700"/>
                  </a:lnTo>
                  <a:cubicBezTo>
                    <a:pt x="29031" y="9843"/>
                    <a:pt x="29017" y="10000"/>
                    <a:pt x="29007" y="10168"/>
                  </a:cubicBezTo>
                  <a:cubicBezTo>
                    <a:pt x="28996" y="10102"/>
                    <a:pt x="28975" y="10039"/>
                    <a:pt x="28965" y="9972"/>
                  </a:cubicBezTo>
                  <a:cubicBezTo>
                    <a:pt x="28951" y="9910"/>
                    <a:pt x="29021" y="9788"/>
                    <a:pt x="29049" y="9700"/>
                  </a:cubicBezTo>
                  <a:close/>
                  <a:moveTo>
                    <a:pt x="49032" y="9906"/>
                  </a:moveTo>
                  <a:lnTo>
                    <a:pt x="49032" y="9906"/>
                  </a:lnTo>
                  <a:cubicBezTo>
                    <a:pt x="49049" y="9948"/>
                    <a:pt x="49063" y="9993"/>
                    <a:pt x="49081" y="10039"/>
                  </a:cubicBezTo>
                  <a:cubicBezTo>
                    <a:pt x="49098" y="10088"/>
                    <a:pt x="49060" y="10122"/>
                    <a:pt x="49049" y="10168"/>
                  </a:cubicBezTo>
                  <a:cubicBezTo>
                    <a:pt x="49046" y="10081"/>
                    <a:pt x="49042" y="9986"/>
                    <a:pt x="49032" y="9906"/>
                  </a:cubicBezTo>
                  <a:close/>
                  <a:moveTo>
                    <a:pt x="50040" y="9906"/>
                  </a:moveTo>
                  <a:lnTo>
                    <a:pt x="50040" y="9906"/>
                  </a:lnTo>
                  <a:cubicBezTo>
                    <a:pt x="50033" y="9986"/>
                    <a:pt x="50029" y="10074"/>
                    <a:pt x="50022" y="10168"/>
                  </a:cubicBezTo>
                  <a:cubicBezTo>
                    <a:pt x="50015" y="10122"/>
                    <a:pt x="50002" y="10084"/>
                    <a:pt x="49991" y="10039"/>
                  </a:cubicBezTo>
                  <a:cubicBezTo>
                    <a:pt x="50005" y="9993"/>
                    <a:pt x="50022" y="9948"/>
                    <a:pt x="50040" y="9906"/>
                  </a:cubicBezTo>
                  <a:close/>
                  <a:moveTo>
                    <a:pt x="88252" y="9906"/>
                  </a:moveTo>
                  <a:cubicBezTo>
                    <a:pt x="88266" y="9948"/>
                    <a:pt x="88283" y="9993"/>
                    <a:pt x="88301" y="10039"/>
                  </a:cubicBezTo>
                  <a:cubicBezTo>
                    <a:pt x="88318" y="10088"/>
                    <a:pt x="88280" y="10122"/>
                    <a:pt x="88269" y="10168"/>
                  </a:cubicBezTo>
                  <a:cubicBezTo>
                    <a:pt x="88266" y="10074"/>
                    <a:pt x="88255" y="9986"/>
                    <a:pt x="88252" y="9906"/>
                  </a:cubicBezTo>
                  <a:close/>
                  <a:moveTo>
                    <a:pt x="89256" y="9906"/>
                  </a:moveTo>
                  <a:cubicBezTo>
                    <a:pt x="89253" y="9993"/>
                    <a:pt x="89242" y="10081"/>
                    <a:pt x="89242" y="10168"/>
                  </a:cubicBezTo>
                  <a:cubicBezTo>
                    <a:pt x="89228" y="10122"/>
                    <a:pt x="89221" y="10084"/>
                    <a:pt x="89211" y="10039"/>
                  </a:cubicBezTo>
                  <a:cubicBezTo>
                    <a:pt x="89204" y="9997"/>
                    <a:pt x="89242" y="9952"/>
                    <a:pt x="89256" y="9906"/>
                  </a:cubicBezTo>
                  <a:close/>
                  <a:moveTo>
                    <a:pt x="127597" y="9906"/>
                  </a:moveTo>
                  <a:lnTo>
                    <a:pt x="127597" y="9906"/>
                  </a:lnTo>
                  <a:cubicBezTo>
                    <a:pt x="127611" y="9948"/>
                    <a:pt x="127629" y="9993"/>
                    <a:pt x="127643" y="10039"/>
                  </a:cubicBezTo>
                  <a:cubicBezTo>
                    <a:pt x="127653" y="10088"/>
                    <a:pt x="127625" y="10122"/>
                    <a:pt x="127611" y="10168"/>
                  </a:cubicBezTo>
                  <a:lnTo>
                    <a:pt x="127597" y="9906"/>
                  </a:lnTo>
                  <a:close/>
                  <a:moveTo>
                    <a:pt x="128602" y="9906"/>
                  </a:moveTo>
                  <a:cubicBezTo>
                    <a:pt x="128591" y="9986"/>
                    <a:pt x="128588" y="10074"/>
                    <a:pt x="128584" y="10168"/>
                  </a:cubicBezTo>
                  <a:cubicBezTo>
                    <a:pt x="128574" y="10122"/>
                    <a:pt x="128567" y="10084"/>
                    <a:pt x="128553" y="10039"/>
                  </a:cubicBezTo>
                  <a:cubicBezTo>
                    <a:pt x="128539" y="9997"/>
                    <a:pt x="128584" y="9948"/>
                    <a:pt x="128602" y="9906"/>
                  </a:cubicBezTo>
                  <a:close/>
                  <a:moveTo>
                    <a:pt x="166814" y="9906"/>
                  </a:moveTo>
                  <a:cubicBezTo>
                    <a:pt x="166831" y="9948"/>
                    <a:pt x="166845" y="9993"/>
                    <a:pt x="166862" y="10039"/>
                  </a:cubicBezTo>
                  <a:cubicBezTo>
                    <a:pt x="166880" y="10088"/>
                    <a:pt x="166838" y="10122"/>
                    <a:pt x="166831" y="10168"/>
                  </a:cubicBezTo>
                  <a:cubicBezTo>
                    <a:pt x="166828" y="10081"/>
                    <a:pt x="166821" y="9986"/>
                    <a:pt x="166814" y="9906"/>
                  </a:cubicBezTo>
                  <a:close/>
                  <a:moveTo>
                    <a:pt x="167822" y="9906"/>
                  </a:moveTo>
                  <a:lnTo>
                    <a:pt x="167822" y="9906"/>
                  </a:lnTo>
                  <a:cubicBezTo>
                    <a:pt x="167811" y="9986"/>
                    <a:pt x="167808" y="10081"/>
                    <a:pt x="167804" y="10168"/>
                  </a:cubicBezTo>
                  <a:cubicBezTo>
                    <a:pt x="167794" y="10122"/>
                    <a:pt x="167780" y="10084"/>
                    <a:pt x="167773" y="10039"/>
                  </a:cubicBezTo>
                  <a:cubicBezTo>
                    <a:pt x="167762" y="9997"/>
                    <a:pt x="167804" y="9948"/>
                    <a:pt x="167822" y="9906"/>
                  </a:cubicBezTo>
                  <a:close/>
                  <a:moveTo>
                    <a:pt x="206034" y="9906"/>
                  </a:moveTo>
                  <a:lnTo>
                    <a:pt x="206034" y="9906"/>
                  </a:lnTo>
                  <a:cubicBezTo>
                    <a:pt x="206051" y="9948"/>
                    <a:pt x="206061" y="9993"/>
                    <a:pt x="206079" y="10039"/>
                  </a:cubicBezTo>
                  <a:cubicBezTo>
                    <a:pt x="206096" y="10088"/>
                    <a:pt x="206058" y="10122"/>
                    <a:pt x="206051" y="10168"/>
                  </a:cubicBezTo>
                  <a:cubicBezTo>
                    <a:pt x="206044" y="10081"/>
                    <a:pt x="206041" y="9986"/>
                    <a:pt x="206034" y="9906"/>
                  </a:cubicBezTo>
                  <a:close/>
                  <a:moveTo>
                    <a:pt x="207035" y="9906"/>
                  </a:moveTo>
                  <a:lnTo>
                    <a:pt x="207021" y="10168"/>
                  </a:lnTo>
                  <a:cubicBezTo>
                    <a:pt x="207010" y="10122"/>
                    <a:pt x="207000" y="10084"/>
                    <a:pt x="206993" y="10039"/>
                  </a:cubicBezTo>
                  <a:cubicBezTo>
                    <a:pt x="206982" y="9997"/>
                    <a:pt x="207021" y="9948"/>
                    <a:pt x="207035" y="9906"/>
                  </a:cubicBezTo>
                  <a:close/>
                  <a:moveTo>
                    <a:pt x="245320" y="9906"/>
                  </a:moveTo>
                  <a:cubicBezTo>
                    <a:pt x="245337" y="9948"/>
                    <a:pt x="245351" y="9993"/>
                    <a:pt x="245369" y="10039"/>
                  </a:cubicBezTo>
                  <a:cubicBezTo>
                    <a:pt x="245386" y="10088"/>
                    <a:pt x="245348" y="10122"/>
                    <a:pt x="245337" y="10168"/>
                  </a:cubicBezTo>
                  <a:cubicBezTo>
                    <a:pt x="245334" y="10081"/>
                    <a:pt x="245330" y="9986"/>
                    <a:pt x="245320" y="9906"/>
                  </a:cubicBezTo>
                  <a:close/>
                  <a:moveTo>
                    <a:pt x="246328" y="9906"/>
                  </a:moveTo>
                  <a:lnTo>
                    <a:pt x="246328" y="9906"/>
                  </a:lnTo>
                  <a:cubicBezTo>
                    <a:pt x="246321" y="9986"/>
                    <a:pt x="246314" y="10081"/>
                    <a:pt x="246310" y="10168"/>
                  </a:cubicBezTo>
                  <a:cubicBezTo>
                    <a:pt x="246303" y="10122"/>
                    <a:pt x="246289" y="10084"/>
                    <a:pt x="246279" y="10039"/>
                  </a:cubicBezTo>
                  <a:cubicBezTo>
                    <a:pt x="246272" y="9997"/>
                    <a:pt x="246310" y="9948"/>
                    <a:pt x="246328" y="9906"/>
                  </a:cubicBezTo>
                  <a:close/>
                  <a:moveTo>
                    <a:pt x="264553" y="9697"/>
                  </a:moveTo>
                  <a:lnTo>
                    <a:pt x="264553" y="9697"/>
                  </a:lnTo>
                  <a:cubicBezTo>
                    <a:pt x="264536" y="9843"/>
                    <a:pt x="264522" y="10000"/>
                    <a:pt x="264515" y="10168"/>
                  </a:cubicBezTo>
                  <a:cubicBezTo>
                    <a:pt x="264501" y="10102"/>
                    <a:pt x="264483" y="10039"/>
                    <a:pt x="264469" y="9976"/>
                  </a:cubicBezTo>
                  <a:cubicBezTo>
                    <a:pt x="264459" y="9910"/>
                    <a:pt x="264522" y="9788"/>
                    <a:pt x="264553" y="9697"/>
                  </a:cubicBezTo>
                  <a:close/>
                  <a:moveTo>
                    <a:pt x="12780" y="9631"/>
                  </a:moveTo>
                  <a:cubicBezTo>
                    <a:pt x="12812" y="9732"/>
                    <a:pt x="12840" y="9836"/>
                    <a:pt x="12868" y="9941"/>
                  </a:cubicBezTo>
                  <a:cubicBezTo>
                    <a:pt x="12864" y="9993"/>
                    <a:pt x="12854" y="10046"/>
                    <a:pt x="12847" y="10091"/>
                  </a:cubicBezTo>
                  <a:lnTo>
                    <a:pt x="12780" y="10213"/>
                  </a:lnTo>
                  <a:cubicBezTo>
                    <a:pt x="12752" y="10175"/>
                    <a:pt x="12731" y="10133"/>
                    <a:pt x="12711" y="10091"/>
                  </a:cubicBezTo>
                  <a:cubicBezTo>
                    <a:pt x="12704" y="10046"/>
                    <a:pt x="12697" y="9993"/>
                    <a:pt x="12690" y="9941"/>
                  </a:cubicBezTo>
                  <a:lnTo>
                    <a:pt x="12780" y="9631"/>
                  </a:lnTo>
                  <a:close/>
                  <a:moveTo>
                    <a:pt x="51993" y="9627"/>
                  </a:moveTo>
                  <a:lnTo>
                    <a:pt x="52084" y="9941"/>
                  </a:lnTo>
                  <a:cubicBezTo>
                    <a:pt x="52077" y="9993"/>
                    <a:pt x="52073" y="10046"/>
                    <a:pt x="52063" y="10091"/>
                  </a:cubicBezTo>
                  <a:cubicBezTo>
                    <a:pt x="52042" y="10133"/>
                    <a:pt x="52021" y="10175"/>
                    <a:pt x="51993" y="10213"/>
                  </a:cubicBezTo>
                  <a:lnTo>
                    <a:pt x="51927" y="10091"/>
                  </a:lnTo>
                  <a:cubicBezTo>
                    <a:pt x="51920" y="10046"/>
                    <a:pt x="51916" y="9993"/>
                    <a:pt x="51906" y="9941"/>
                  </a:cubicBezTo>
                  <a:cubicBezTo>
                    <a:pt x="51899" y="9889"/>
                    <a:pt x="51969" y="9732"/>
                    <a:pt x="51993" y="9627"/>
                  </a:cubicBezTo>
                  <a:close/>
                  <a:moveTo>
                    <a:pt x="91213" y="9631"/>
                  </a:moveTo>
                  <a:lnTo>
                    <a:pt x="91304" y="9941"/>
                  </a:lnTo>
                  <a:cubicBezTo>
                    <a:pt x="91297" y="9993"/>
                    <a:pt x="91286" y="10046"/>
                    <a:pt x="91283" y="10091"/>
                  </a:cubicBezTo>
                  <a:lnTo>
                    <a:pt x="91213" y="10213"/>
                  </a:lnTo>
                  <a:lnTo>
                    <a:pt x="91147" y="10091"/>
                  </a:lnTo>
                  <a:cubicBezTo>
                    <a:pt x="91140" y="10046"/>
                    <a:pt x="91129" y="9993"/>
                    <a:pt x="91126" y="9941"/>
                  </a:cubicBezTo>
                  <a:cubicBezTo>
                    <a:pt x="91122" y="9889"/>
                    <a:pt x="91182" y="9732"/>
                    <a:pt x="91213" y="9631"/>
                  </a:cubicBezTo>
                  <a:close/>
                  <a:moveTo>
                    <a:pt x="130559" y="9631"/>
                  </a:moveTo>
                  <a:cubicBezTo>
                    <a:pt x="130590" y="9732"/>
                    <a:pt x="130621" y="9836"/>
                    <a:pt x="130646" y="9941"/>
                  </a:cubicBezTo>
                  <a:cubicBezTo>
                    <a:pt x="130642" y="9993"/>
                    <a:pt x="130632" y="10046"/>
                    <a:pt x="130628" y="10091"/>
                  </a:cubicBezTo>
                  <a:lnTo>
                    <a:pt x="130559" y="10213"/>
                  </a:lnTo>
                  <a:cubicBezTo>
                    <a:pt x="130538" y="10175"/>
                    <a:pt x="130510" y="10136"/>
                    <a:pt x="130489" y="10091"/>
                  </a:cubicBezTo>
                  <a:cubicBezTo>
                    <a:pt x="130468" y="10049"/>
                    <a:pt x="130475" y="9993"/>
                    <a:pt x="130468" y="9941"/>
                  </a:cubicBezTo>
                  <a:lnTo>
                    <a:pt x="130559" y="9631"/>
                  </a:lnTo>
                  <a:close/>
                  <a:moveTo>
                    <a:pt x="169779" y="9627"/>
                  </a:moveTo>
                  <a:cubicBezTo>
                    <a:pt x="169803" y="9732"/>
                    <a:pt x="169834" y="9836"/>
                    <a:pt x="169866" y="9941"/>
                  </a:cubicBezTo>
                  <a:cubicBezTo>
                    <a:pt x="169855" y="9993"/>
                    <a:pt x="169852" y="10046"/>
                    <a:pt x="169845" y="10091"/>
                  </a:cubicBezTo>
                  <a:lnTo>
                    <a:pt x="169779" y="10213"/>
                  </a:lnTo>
                  <a:cubicBezTo>
                    <a:pt x="169751" y="10175"/>
                    <a:pt x="169730" y="10133"/>
                    <a:pt x="169709" y="10091"/>
                  </a:cubicBezTo>
                  <a:cubicBezTo>
                    <a:pt x="169698" y="10046"/>
                    <a:pt x="169695" y="9993"/>
                    <a:pt x="169688" y="9941"/>
                  </a:cubicBezTo>
                  <a:lnTo>
                    <a:pt x="169779" y="9627"/>
                  </a:lnTo>
                  <a:close/>
                  <a:moveTo>
                    <a:pt x="208991" y="9631"/>
                  </a:moveTo>
                  <a:lnTo>
                    <a:pt x="209086" y="9941"/>
                  </a:lnTo>
                  <a:cubicBezTo>
                    <a:pt x="209075" y="9993"/>
                    <a:pt x="209072" y="10046"/>
                    <a:pt x="209061" y="10091"/>
                  </a:cubicBezTo>
                  <a:cubicBezTo>
                    <a:pt x="209040" y="10133"/>
                    <a:pt x="209019" y="10175"/>
                    <a:pt x="208991" y="10213"/>
                  </a:cubicBezTo>
                  <a:lnTo>
                    <a:pt x="208929" y="10091"/>
                  </a:lnTo>
                  <a:cubicBezTo>
                    <a:pt x="208918" y="10046"/>
                    <a:pt x="208911" y="9993"/>
                    <a:pt x="208904" y="9941"/>
                  </a:cubicBezTo>
                  <a:cubicBezTo>
                    <a:pt x="208901" y="9889"/>
                    <a:pt x="208964" y="9732"/>
                    <a:pt x="208991" y="9631"/>
                  </a:cubicBezTo>
                  <a:close/>
                  <a:moveTo>
                    <a:pt x="248285" y="9627"/>
                  </a:moveTo>
                  <a:cubicBezTo>
                    <a:pt x="248316" y="9732"/>
                    <a:pt x="248344" y="9836"/>
                    <a:pt x="248372" y="9941"/>
                  </a:cubicBezTo>
                  <a:cubicBezTo>
                    <a:pt x="248365" y="9993"/>
                    <a:pt x="248361" y="10046"/>
                    <a:pt x="248351" y="10091"/>
                  </a:cubicBezTo>
                  <a:lnTo>
                    <a:pt x="248285" y="10213"/>
                  </a:lnTo>
                  <a:lnTo>
                    <a:pt x="248215" y="10091"/>
                  </a:lnTo>
                  <a:cubicBezTo>
                    <a:pt x="248208" y="10046"/>
                    <a:pt x="248204" y="9993"/>
                    <a:pt x="248194" y="9941"/>
                  </a:cubicBezTo>
                  <a:lnTo>
                    <a:pt x="248285" y="9627"/>
                  </a:lnTo>
                  <a:close/>
                  <a:moveTo>
                    <a:pt x="243265" y="9289"/>
                  </a:moveTo>
                  <a:cubicBezTo>
                    <a:pt x="243325" y="9477"/>
                    <a:pt x="243380" y="9669"/>
                    <a:pt x="243433" y="9871"/>
                  </a:cubicBezTo>
                  <a:cubicBezTo>
                    <a:pt x="243415" y="10000"/>
                    <a:pt x="243398" y="10122"/>
                    <a:pt x="243377" y="10238"/>
                  </a:cubicBezTo>
                  <a:cubicBezTo>
                    <a:pt x="243314" y="10126"/>
                    <a:pt x="243258" y="10018"/>
                    <a:pt x="243196" y="9924"/>
                  </a:cubicBezTo>
                  <a:cubicBezTo>
                    <a:pt x="243136" y="9826"/>
                    <a:pt x="243175" y="9707"/>
                    <a:pt x="243161" y="9599"/>
                  </a:cubicBezTo>
                  <a:cubicBezTo>
                    <a:pt x="243150" y="9491"/>
                    <a:pt x="243234" y="9386"/>
                    <a:pt x="243265" y="9289"/>
                  </a:cubicBezTo>
                  <a:close/>
                  <a:moveTo>
                    <a:pt x="7761" y="9289"/>
                  </a:moveTo>
                  <a:cubicBezTo>
                    <a:pt x="7824" y="9498"/>
                    <a:pt x="7887" y="9718"/>
                    <a:pt x="7949" y="9941"/>
                  </a:cubicBezTo>
                  <a:cubicBezTo>
                    <a:pt x="7932" y="10063"/>
                    <a:pt x="7918" y="10178"/>
                    <a:pt x="7900" y="10297"/>
                  </a:cubicBezTo>
                  <a:cubicBezTo>
                    <a:pt x="7831" y="10161"/>
                    <a:pt x="7761" y="10035"/>
                    <a:pt x="7691" y="9924"/>
                  </a:cubicBezTo>
                  <a:cubicBezTo>
                    <a:pt x="7621" y="9809"/>
                    <a:pt x="7670" y="9707"/>
                    <a:pt x="7660" y="9596"/>
                  </a:cubicBezTo>
                  <a:cubicBezTo>
                    <a:pt x="7653" y="9481"/>
                    <a:pt x="7726" y="9386"/>
                    <a:pt x="7761" y="9289"/>
                  </a:cubicBezTo>
                  <a:close/>
                  <a:moveTo>
                    <a:pt x="46974" y="9289"/>
                  </a:moveTo>
                  <a:cubicBezTo>
                    <a:pt x="47040" y="9498"/>
                    <a:pt x="47106" y="9718"/>
                    <a:pt x="47166" y="9941"/>
                  </a:cubicBezTo>
                  <a:cubicBezTo>
                    <a:pt x="47152" y="10063"/>
                    <a:pt x="47134" y="10178"/>
                    <a:pt x="47120" y="10297"/>
                  </a:cubicBezTo>
                  <a:cubicBezTo>
                    <a:pt x="47051" y="10161"/>
                    <a:pt x="46981" y="10035"/>
                    <a:pt x="46911" y="9924"/>
                  </a:cubicBezTo>
                  <a:cubicBezTo>
                    <a:pt x="46841" y="9809"/>
                    <a:pt x="46887" y="9707"/>
                    <a:pt x="46876" y="9596"/>
                  </a:cubicBezTo>
                  <a:lnTo>
                    <a:pt x="46974" y="9289"/>
                  </a:lnTo>
                  <a:close/>
                  <a:moveTo>
                    <a:pt x="86194" y="9289"/>
                  </a:moveTo>
                  <a:cubicBezTo>
                    <a:pt x="86260" y="9498"/>
                    <a:pt x="86323" y="9718"/>
                    <a:pt x="86382" y="9941"/>
                  </a:cubicBezTo>
                  <a:cubicBezTo>
                    <a:pt x="86368" y="10063"/>
                    <a:pt x="86351" y="10178"/>
                    <a:pt x="86340" y="10297"/>
                  </a:cubicBezTo>
                  <a:lnTo>
                    <a:pt x="86131" y="9924"/>
                  </a:lnTo>
                  <a:cubicBezTo>
                    <a:pt x="86121" y="9819"/>
                    <a:pt x="86107" y="9707"/>
                    <a:pt x="86096" y="9596"/>
                  </a:cubicBezTo>
                  <a:lnTo>
                    <a:pt x="86194" y="9289"/>
                  </a:lnTo>
                  <a:close/>
                  <a:moveTo>
                    <a:pt x="164759" y="9289"/>
                  </a:moveTo>
                  <a:cubicBezTo>
                    <a:pt x="164822" y="9498"/>
                    <a:pt x="164885" y="9718"/>
                    <a:pt x="164948" y="9941"/>
                  </a:cubicBezTo>
                  <a:cubicBezTo>
                    <a:pt x="164930" y="10063"/>
                    <a:pt x="164913" y="10178"/>
                    <a:pt x="164899" y="10297"/>
                  </a:cubicBezTo>
                  <a:cubicBezTo>
                    <a:pt x="164829" y="10161"/>
                    <a:pt x="164759" y="10035"/>
                    <a:pt x="164689" y="9924"/>
                  </a:cubicBezTo>
                  <a:cubicBezTo>
                    <a:pt x="164620" y="9809"/>
                    <a:pt x="164668" y="9707"/>
                    <a:pt x="164655" y="9596"/>
                  </a:cubicBezTo>
                  <a:cubicBezTo>
                    <a:pt x="164641" y="9481"/>
                    <a:pt x="164724" y="9386"/>
                    <a:pt x="164759" y="9289"/>
                  </a:cubicBezTo>
                  <a:close/>
                  <a:moveTo>
                    <a:pt x="203976" y="9289"/>
                  </a:moveTo>
                  <a:cubicBezTo>
                    <a:pt x="204038" y="9498"/>
                    <a:pt x="204101" y="9718"/>
                    <a:pt x="204164" y="9941"/>
                  </a:cubicBezTo>
                  <a:cubicBezTo>
                    <a:pt x="204150" y="10063"/>
                    <a:pt x="204133" y="10178"/>
                    <a:pt x="204119" y="10297"/>
                  </a:cubicBezTo>
                  <a:cubicBezTo>
                    <a:pt x="204049" y="10161"/>
                    <a:pt x="203976" y="10035"/>
                    <a:pt x="203909" y="9924"/>
                  </a:cubicBezTo>
                  <a:cubicBezTo>
                    <a:pt x="203843" y="9809"/>
                    <a:pt x="203888" y="9707"/>
                    <a:pt x="203874" y="9596"/>
                  </a:cubicBezTo>
                  <a:lnTo>
                    <a:pt x="203976" y="9289"/>
                  </a:lnTo>
                  <a:close/>
                  <a:moveTo>
                    <a:pt x="35704" y="9310"/>
                  </a:moveTo>
                  <a:lnTo>
                    <a:pt x="35704" y="9310"/>
                  </a:lnTo>
                  <a:cubicBezTo>
                    <a:pt x="35774" y="9509"/>
                    <a:pt x="35843" y="9721"/>
                    <a:pt x="35910" y="9945"/>
                  </a:cubicBezTo>
                  <a:cubicBezTo>
                    <a:pt x="35882" y="10108"/>
                    <a:pt x="35840" y="10269"/>
                    <a:pt x="35791" y="10426"/>
                  </a:cubicBezTo>
                  <a:cubicBezTo>
                    <a:pt x="35791" y="10426"/>
                    <a:pt x="35767" y="9965"/>
                    <a:pt x="35704" y="9310"/>
                  </a:cubicBezTo>
                  <a:close/>
                  <a:moveTo>
                    <a:pt x="74924" y="9310"/>
                  </a:moveTo>
                  <a:cubicBezTo>
                    <a:pt x="74994" y="9509"/>
                    <a:pt x="75060" y="9721"/>
                    <a:pt x="75130" y="9945"/>
                  </a:cubicBezTo>
                  <a:cubicBezTo>
                    <a:pt x="75091" y="10126"/>
                    <a:pt x="75049" y="10293"/>
                    <a:pt x="75011" y="10426"/>
                  </a:cubicBezTo>
                  <a:cubicBezTo>
                    <a:pt x="75011" y="10426"/>
                    <a:pt x="74987" y="9965"/>
                    <a:pt x="74920" y="9310"/>
                  </a:cubicBezTo>
                  <a:close/>
                  <a:moveTo>
                    <a:pt x="114137" y="9310"/>
                  </a:moveTo>
                  <a:lnTo>
                    <a:pt x="114137" y="9310"/>
                  </a:lnTo>
                  <a:cubicBezTo>
                    <a:pt x="114210" y="9509"/>
                    <a:pt x="114280" y="9721"/>
                    <a:pt x="114346" y="9945"/>
                  </a:cubicBezTo>
                  <a:cubicBezTo>
                    <a:pt x="114308" y="10126"/>
                    <a:pt x="114269" y="10293"/>
                    <a:pt x="114231" y="10426"/>
                  </a:cubicBezTo>
                  <a:cubicBezTo>
                    <a:pt x="114231" y="10426"/>
                    <a:pt x="114203" y="9965"/>
                    <a:pt x="114137" y="9310"/>
                  </a:cubicBezTo>
                  <a:close/>
                  <a:moveTo>
                    <a:pt x="153482" y="9310"/>
                  </a:moveTo>
                  <a:lnTo>
                    <a:pt x="153482" y="9310"/>
                  </a:lnTo>
                  <a:cubicBezTo>
                    <a:pt x="153555" y="9509"/>
                    <a:pt x="153625" y="9721"/>
                    <a:pt x="153692" y="9945"/>
                  </a:cubicBezTo>
                  <a:cubicBezTo>
                    <a:pt x="153653" y="10126"/>
                    <a:pt x="153615" y="10293"/>
                    <a:pt x="153569" y="10426"/>
                  </a:cubicBezTo>
                  <a:cubicBezTo>
                    <a:pt x="153569" y="10426"/>
                    <a:pt x="153545" y="9965"/>
                    <a:pt x="153482" y="9310"/>
                  </a:cubicBezTo>
                  <a:close/>
                  <a:moveTo>
                    <a:pt x="192702" y="9310"/>
                  </a:moveTo>
                  <a:cubicBezTo>
                    <a:pt x="192772" y="9509"/>
                    <a:pt x="192842" y="9721"/>
                    <a:pt x="192908" y="9945"/>
                  </a:cubicBezTo>
                  <a:cubicBezTo>
                    <a:pt x="192880" y="10108"/>
                    <a:pt x="192838" y="10269"/>
                    <a:pt x="192789" y="10426"/>
                  </a:cubicBezTo>
                  <a:cubicBezTo>
                    <a:pt x="192789" y="10426"/>
                    <a:pt x="192765" y="9965"/>
                    <a:pt x="192699" y="9310"/>
                  </a:cubicBezTo>
                  <a:close/>
                  <a:moveTo>
                    <a:pt x="231922" y="9310"/>
                  </a:moveTo>
                  <a:cubicBezTo>
                    <a:pt x="231988" y="9509"/>
                    <a:pt x="232058" y="9721"/>
                    <a:pt x="232128" y="9945"/>
                  </a:cubicBezTo>
                  <a:cubicBezTo>
                    <a:pt x="232089" y="10126"/>
                    <a:pt x="232048" y="10293"/>
                    <a:pt x="232009" y="10426"/>
                  </a:cubicBezTo>
                  <a:cubicBezTo>
                    <a:pt x="232009" y="10426"/>
                    <a:pt x="231985" y="9965"/>
                    <a:pt x="231919" y="9310"/>
                  </a:cubicBezTo>
                  <a:close/>
                  <a:moveTo>
                    <a:pt x="271212" y="9313"/>
                  </a:moveTo>
                  <a:cubicBezTo>
                    <a:pt x="271281" y="9509"/>
                    <a:pt x="271351" y="9721"/>
                    <a:pt x="271418" y="9945"/>
                  </a:cubicBezTo>
                  <a:cubicBezTo>
                    <a:pt x="271386" y="10108"/>
                    <a:pt x="271348" y="10269"/>
                    <a:pt x="271299" y="10429"/>
                  </a:cubicBezTo>
                  <a:cubicBezTo>
                    <a:pt x="271299" y="10429"/>
                    <a:pt x="271271" y="9965"/>
                    <a:pt x="271208" y="9313"/>
                  </a:cubicBezTo>
                  <a:close/>
                  <a:moveTo>
                    <a:pt x="219124" y="10353"/>
                  </a:moveTo>
                  <a:cubicBezTo>
                    <a:pt x="219124" y="10391"/>
                    <a:pt x="219124" y="10426"/>
                    <a:pt x="219131" y="10461"/>
                  </a:cubicBezTo>
                  <a:lnTo>
                    <a:pt x="219117" y="10426"/>
                  </a:lnTo>
                  <a:cubicBezTo>
                    <a:pt x="219117" y="10401"/>
                    <a:pt x="219121" y="10377"/>
                    <a:pt x="219124" y="10353"/>
                  </a:cubicBezTo>
                  <a:close/>
                  <a:moveTo>
                    <a:pt x="22906" y="10353"/>
                  </a:moveTo>
                  <a:cubicBezTo>
                    <a:pt x="22906" y="10388"/>
                    <a:pt x="22913" y="10429"/>
                    <a:pt x="22913" y="10464"/>
                  </a:cubicBezTo>
                  <a:lnTo>
                    <a:pt x="22899" y="10429"/>
                  </a:lnTo>
                  <a:cubicBezTo>
                    <a:pt x="22903" y="10405"/>
                    <a:pt x="22906" y="10377"/>
                    <a:pt x="22906" y="10353"/>
                  </a:cubicBezTo>
                  <a:close/>
                  <a:moveTo>
                    <a:pt x="62126" y="10353"/>
                  </a:moveTo>
                  <a:cubicBezTo>
                    <a:pt x="62126" y="10391"/>
                    <a:pt x="62126" y="10426"/>
                    <a:pt x="62130" y="10464"/>
                  </a:cubicBezTo>
                  <a:lnTo>
                    <a:pt x="62119" y="10429"/>
                  </a:lnTo>
                  <a:cubicBezTo>
                    <a:pt x="62123" y="10401"/>
                    <a:pt x="62123" y="10381"/>
                    <a:pt x="62126" y="10353"/>
                  </a:cubicBezTo>
                  <a:close/>
                  <a:moveTo>
                    <a:pt x="101346" y="10353"/>
                  </a:moveTo>
                  <a:lnTo>
                    <a:pt x="101346" y="10464"/>
                  </a:lnTo>
                  <a:cubicBezTo>
                    <a:pt x="101343" y="10454"/>
                    <a:pt x="101343" y="10440"/>
                    <a:pt x="101336" y="10429"/>
                  </a:cubicBezTo>
                  <a:cubicBezTo>
                    <a:pt x="101339" y="10401"/>
                    <a:pt x="101343" y="10377"/>
                    <a:pt x="101346" y="10353"/>
                  </a:cubicBezTo>
                  <a:close/>
                  <a:moveTo>
                    <a:pt x="140688" y="10353"/>
                  </a:moveTo>
                  <a:cubicBezTo>
                    <a:pt x="140691" y="10391"/>
                    <a:pt x="140691" y="10426"/>
                    <a:pt x="140691" y="10464"/>
                  </a:cubicBezTo>
                  <a:lnTo>
                    <a:pt x="140678" y="10429"/>
                  </a:lnTo>
                  <a:cubicBezTo>
                    <a:pt x="140684" y="10405"/>
                    <a:pt x="140688" y="10377"/>
                    <a:pt x="140688" y="10353"/>
                  </a:cubicBezTo>
                  <a:close/>
                  <a:moveTo>
                    <a:pt x="179908" y="10353"/>
                  </a:moveTo>
                  <a:cubicBezTo>
                    <a:pt x="179904" y="10391"/>
                    <a:pt x="179908" y="10426"/>
                    <a:pt x="179911" y="10464"/>
                  </a:cubicBezTo>
                  <a:lnTo>
                    <a:pt x="179897" y="10429"/>
                  </a:lnTo>
                  <a:cubicBezTo>
                    <a:pt x="179901" y="10401"/>
                    <a:pt x="179901" y="10381"/>
                    <a:pt x="179908" y="10353"/>
                  </a:cubicBezTo>
                  <a:close/>
                  <a:moveTo>
                    <a:pt x="258414" y="10353"/>
                  </a:moveTo>
                  <a:cubicBezTo>
                    <a:pt x="258414" y="10388"/>
                    <a:pt x="258417" y="10429"/>
                    <a:pt x="258417" y="10464"/>
                  </a:cubicBezTo>
                  <a:lnTo>
                    <a:pt x="258407" y="10429"/>
                  </a:lnTo>
                  <a:cubicBezTo>
                    <a:pt x="258410" y="10401"/>
                    <a:pt x="258410" y="10381"/>
                    <a:pt x="258414" y="10353"/>
                  </a:cubicBezTo>
                  <a:close/>
                  <a:moveTo>
                    <a:pt x="32812" y="10328"/>
                  </a:moveTo>
                  <a:cubicBezTo>
                    <a:pt x="32812" y="10335"/>
                    <a:pt x="32819" y="10342"/>
                    <a:pt x="32819" y="10349"/>
                  </a:cubicBezTo>
                  <a:cubicBezTo>
                    <a:pt x="32819" y="10360"/>
                    <a:pt x="32805" y="10464"/>
                    <a:pt x="32795" y="10524"/>
                  </a:cubicBezTo>
                  <a:cubicBezTo>
                    <a:pt x="32791" y="10506"/>
                    <a:pt x="32784" y="10489"/>
                    <a:pt x="32774" y="10471"/>
                  </a:cubicBezTo>
                  <a:lnTo>
                    <a:pt x="32788" y="10419"/>
                  </a:lnTo>
                  <a:lnTo>
                    <a:pt x="32812" y="10328"/>
                  </a:lnTo>
                  <a:close/>
                  <a:moveTo>
                    <a:pt x="72032" y="10328"/>
                  </a:moveTo>
                  <a:cubicBezTo>
                    <a:pt x="72036" y="10335"/>
                    <a:pt x="72036" y="10342"/>
                    <a:pt x="72036" y="10349"/>
                  </a:cubicBezTo>
                  <a:cubicBezTo>
                    <a:pt x="72029" y="10405"/>
                    <a:pt x="72025" y="10464"/>
                    <a:pt x="72015" y="10524"/>
                  </a:cubicBezTo>
                  <a:lnTo>
                    <a:pt x="71994" y="10471"/>
                  </a:lnTo>
                  <a:lnTo>
                    <a:pt x="72008" y="10419"/>
                  </a:lnTo>
                  <a:lnTo>
                    <a:pt x="72032" y="10328"/>
                  </a:lnTo>
                  <a:close/>
                  <a:moveTo>
                    <a:pt x="111249" y="10328"/>
                  </a:moveTo>
                  <a:cubicBezTo>
                    <a:pt x="111252" y="10332"/>
                    <a:pt x="111252" y="10342"/>
                    <a:pt x="111256" y="10349"/>
                  </a:cubicBezTo>
                  <a:cubicBezTo>
                    <a:pt x="111259" y="10360"/>
                    <a:pt x="111238" y="10464"/>
                    <a:pt x="111235" y="10524"/>
                  </a:cubicBezTo>
                  <a:lnTo>
                    <a:pt x="111207" y="10471"/>
                  </a:lnTo>
                  <a:cubicBezTo>
                    <a:pt x="111217" y="10454"/>
                    <a:pt x="111221" y="10436"/>
                    <a:pt x="111224" y="10419"/>
                  </a:cubicBezTo>
                  <a:cubicBezTo>
                    <a:pt x="111235" y="10388"/>
                    <a:pt x="111238" y="10360"/>
                    <a:pt x="111249" y="10328"/>
                  </a:cubicBezTo>
                  <a:close/>
                  <a:moveTo>
                    <a:pt x="150594" y="10328"/>
                  </a:moveTo>
                  <a:cubicBezTo>
                    <a:pt x="150598" y="10335"/>
                    <a:pt x="150598" y="10342"/>
                    <a:pt x="150598" y="10349"/>
                  </a:cubicBezTo>
                  <a:cubicBezTo>
                    <a:pt x="150594" y="10405"/>
                    <a:pt x="150584" y="10464"/>
                    <a:pt x="150580" y="10524"/>
                  </a:cubicBezTo>
                  <a:lnTo>
                    <a:pt x="150556" y="10471"/>
                  </a:lnTo>
                  <a:lnTo>
                    <a:pt x="150566" y="10419"/>
                  </a:lnTo>
                  <a:cubicBezTo>
                    <a:pt x="150577" y="10384"/>
                    <a:pt x="150584" y="10360"/>
                    <a:pt x="150594" y="10328"/>
                  </a:cubicBezTo>
                  <a:close/>
                  <a:moveTo>
                    <a:pt x="189811" y="10328"/>
                  </a:moveTo>
                  <a:cubicBezTo>
                    <a:pt x="189814" y="10335"/>
                    <a:pt x="189814" y="10342"/>
                    <a:pt x="189818" y="10349"/>
                  </a:cubicBezTo>
                  <a:cubicBezTo>
                    <a:pt x="189811" y="10405"/>
                    <a:pt x="189804" y="10464"/>
                    <a:pt x="189797" y="10524"/>
                  </a:cubicBezTo>
                  <a:lnTo>
                    <a:pt x="189772" y="10471"/>
                  </a:lnTo>
                  <a:lnTo>
                    <a:pt x="189786" y="10419"/>
                  </a:lnTo>
                  <a:lnTo>
                    <a:pt x="189811" y="10328"/>
                  </a:lnTo>
                  <a:close/>
                  <a:moveTo>
                    <a:pt x="229030" y="10328"/>
                  </a:moveTo>
                  <a:cubicBezTo>
                    <a:pt x="229030" y="10335"/>
                    <a:pt x="229034" y="10342"/>
                    <a:pt x="229037" y="10349"/>
                  </a:cubicBezTo>
                  <a:cubicBezTo>
                    <a:pt x="229027" y="10405"/>
                    <a:pt x="229023" y="10464"/>
                    <a:pt x="229013" y="10524"/>
                  </a:cubicBezTo>
                  <a:cubicBezTo>
                    <a:pt x="229006" y="10506"/>
                    <a:pt x="228999" y="10489"/>
                    <a:pt x="228992" y="10471"/>
                  </a:cubicBezTo>
                  <a:lnTo>
                    <a:pt x="229006" y="10419"/>
                  </a:lnTo>
                  <a:lnTo>
                    <a:pt x="229030" y="10328"/>
                  </a:lnTo>
                  <a:close/>
                  <a:moveTo>
                    <a:pt x="268320" y="10328"/>
                  </a:moveTo>
                  <a:cubicBezTo>
                    <a:pt x="268324" y="10335"/>
                    <a:pt x="268324" y="10342"/>
                    <a:pt x="268324" y="10349"/>
                  </a:cubicBezTo>
                  <a:cubicBezTo>
                    <a:pt x="268320" y="10405"/>
                    <a:pt x="268313" y="10464"/>
                    <a:pt x="268303" y="10524"/>
                  </a:cubicBezTo>
                  <a:lnTo>
                    <a:pt x="268282" y="10471"/>
                  </a:lnTo>
                  <a:lnTo>
                    <a:pt x="268296" y="10419"/>
                  </a:lnTo>
                  <a:lnTo>
                    <a:pt x="268320" y="10328"/>
                  </a:lnTo>
                  <a:close/>
                  <a:moveTo>
                    <a:pt x="9470" y="10231"/>
                  </a:moveTo>
                  <a:lnTo>
                    <a:pt x="9470" y="10231"/>
                  </a:lnTo>
                  <a:cubicBezTo>
                    <a:pt x="9467" y="10328"/>
                    <a:pt x="9456" y="10429"/>
                    <a:pt x="9453" y="10534"/>
                  </a:cubicBezTo>
                  <a:cubicBezTo>
                    <a:pt x="9449" y="10558"/>
                    <a:pt x="9449" y="10586"/>
                    <a:pt x="9449" y="10614"/>
                  </a:cubicBezTo>
                  <a:cubicBezTo>
                    <a:pt x="9432" y="10583"/>
                    <a:pt x="9418" y="10551"/>
                    <a:pt x="9404" y="10520"/>
                  </a:cubicBezTo>
                  <a:cubicBezTo>
                    <a:pt x="9428" y="10419"/>
                    <a:pt x="9449" y="10321"/>
                    <a:pt x="9470" y="10231"/>
                  </a:cubicBezTo>
                  <a:close/>
                  <a:moveTo>
                    <a:pt x="48683" y="10231"/>
                  </a:moveTo>
                  <a:cubicBezTo>
                    <a:pt x="48680" y="10328"/>
                    <a:pt x="48676" y="10429"/>
                    <a:pt x="48666" y="10534"/>
                  </a:cubicBezTo>
                  <a:cubicBezTo>
                    <a:pt x="48669" y="10558"/>
                    <a:pt x="48666" y="10586"/>
                    <a:pt x="48662" y="10614"/>
                  </a:cubicBezTo>
                  <a:lnTo>
                    <a:pt x="48620" y="10520"/>
                  </a:lnTo>
                  <a:cubicBezTo>
                    <a:pt x="48641" y="10419"/>
                    <a:pt x="48666" y="10321"/>
                    <a:pt x="48683" y="10231"/>
                  </a:cubicBezTo>
                  <a:close/>
                  <a:moveTo>
                    <a:pt x="127248" y="10231"/>
                  </a:moveTo>
                  <a:lnTo>
                    <a:pt x="127248" y="10231"/>
                  </a:lnTo>
                  <a:cubicBezTo>
                    <a:pt x="127245" y="10328"/>
                    <a:pt x="127238" y="10429"/>
                    <a:pt x="127231" y="10534"/>
                  </a:cubicBezTo>
                  <a:cubicBezTo>
                    <a:pt x="127231" y="10558"/>
                    <a:pt x="127228" y="10590"/>
                    <a:pt x="127228" y="10614"/>
                  </a:cubicBezTo>
                  <a:cubicBezTo>
                    <a:pt x="127210" y="10583"/>
                    <a:pt x="127196" y="10551"/>
                    <a:pt x="127182" y="10520"/>
                  </a:cubicBezTo>
                  <a:lnTo>
                    <a:pt x="127248" y="10231"/>
                  </a:lnTo>
                  <a:close/>
                  <a:moveTo>
                    <a:pt x="166468" y="10231"/>
                  </a:moveTo>
                  <a:lnTo>
                    <a:pt x="166468" y="10231"/>
                  </a:lnTo>
                  <a:cubicBezTo>
                    <a:pt x="166461" y="10328"/>
                    <a:pt x="166454" y="10429"/>
                    <a:pt x="166451" y="10534"/>
                  </a:cubicBezTo>
                  <a:cubicBezTo>
                    <a:pt x="166447" y="10558"/>
                    <a:pt x="166447" y="10590"/>
                    <a:pt x="166444" y="10614"/>
                  </a:cubicBezTo>
                  <a:lnTo>
                    <a:pt x="166399" y="10520"/>
                  </a:lnTo>
                  <a:cubicBezTo>
                    <a:pt x="166420" y="10419"/>
                    <a:pt x="166447" y="10325"/>
                    <a:pt x="166468" y="10231"/>
                  </a:cubicBezTo>
                  <a:close/>
                  <a:moveTo>
                    <a:pt x="205681" y="10231"/>
                  </a:moveTo>
                  <a:cubicBezTo>
                    <a:pt x="205678" y="10328"/>
                    <a:pt x="205674" y="10429"/>
                    <a:pt x="205667" y="10534"/>
                  </a:cubicBezTo>
                  <a:cubicBezTo>
                    <a:pt x="205667" y="10558"/>
                    <a:pt x="205664" y="10586"/>
                    <a:pt x="205660" y="10614"/>
                  </a:cubicBezTo>
                  <a:cubicBezTo>
                    <a:pt x="205646" y="10586"/>
                    <a:pt x="205632" y="10555"/>
                    <a:pt x="205618" y="10520"/>
                  </a:cubicBezTo>
                  <a:cubicBezTo>
                    <a:pt x="205639" y="10419"/>
                    <a:pt x="205664" y="10321"/>
                    <a:pt x="205681" y="10231"/>
                  </a:cubicBezTo>
                  <a:close/>
                  <a:moveTo>
                    <a:pt x="87903" y="10227"/>
                  </a:moveTo>
                  <a:lnTo>
                    <a:pt x="87903" y="10227"/>
                  </a:lnTo>
                  <a:cubicBezTo>
                    <a:pt x="87899" y="10328"/>
                    <a:pt x="87896" y="10429"/>
                    <a:pt x="87886" y="10534"/>
                  </a:cubicBezTo>
                  <a:cubicBezTo>
                    <a:pt x="87886" y="10558"/>
                    <a:pt x="87882" y="10590"/>
                    <a:pt x="87882" y="10614"/>
                  </a:cubicBezTo>
                  <a:cubicBezTo>
                    <a:pt x="87882" y="10618"/>
                    <a:pt x="87881" y="10620"/>
                    <a:pt x="87880" y="10620"/>
                  </a:cubicBezTo>
                  <a:cubicBezTo>
                    <a:pt x="87874" y="10620"/>
                    <a:pt x="87849" y="10550"/>
                    <a:pt x="87840" y="10520"/>
                  </a:cubicBezTo>
                  <a:lnTo>
                    <a:pt x="87903" y="10227"/>
                  </a:lnTo>
                  <a:close/>
                  <a:moveTo>
                    <a:pt x="244978" y="10227"/>
                  </a:moveTo>
                  <a:cubicBezTo>
                    <a:pt x="244967" y="10328"/>
                    <a:pt x="244964" y="10429"/>
                    <a:pt x="244960" y="10534"/>
                  </a:cubicBezTo>
                  <a:cubicBezTo>
                    <a:pt x="244953" y="10562"/>
                    <a:pt x="244953" y="10590"/>
                    <a:pt x="244950" y="10621"/>
                  </a:cubicBezTo>
                  <a:cubicBezTo>
                    <a:pt x="244936" y="10586"/>
                    <a:pt x="244922" y="10551"/>
                    <a:pt x="244908" y="10520"/>
                  </a:cubicBezTo>
                  <a:cubicBezTo>
                    <a:pt x="244933" y="10419"/>
                    <a:pt x="244953" y="10325"/>
                    <a:pt x="244978" y="10227"/>
                  </a:cubicBezTo>
                  <a:close/>
                  <a:moveTo>
                    <a:pt x="21117" y="9739"/>
                  </a:moveTo>
                  <a:cubicBezTo>
                    <a:pt x="21117" y="9788"/>
                    <a:pt x="21120" y="9840"/>
                    <a:pt x="21124" y="9892"/>
                  </a:cubicBezTo>
                  <a:cubicBezTo>
                    <a:pt x="21047" y="10150"/>
                    <a:pt x="20967" y="10412"/>
                    <a:pt x="20897" y="10667"/>
                  </a:cubicBezTo>
                  <a:lnTo>
                    <a:pt x="20894" y="10667"/>
                  </a:lnTo>
                  <a:cubicBezTo>
                    <a:pt x="20967" y="10335"/>
                    <a:pt x="21044" y="10021"/>
                    <a:pt x="21117" y="9739"/>
                  </a:cubicBezTo>
                  <a:close/>
                  <a:moveTo>
                    <a:pt x="60330" y="9739"/>
                  </a:moveTo>
                  <a:lnTo>
                    <a:pt x="60344" y="9892"/>
                  </a:lnTo>
                  <a:cubicBezTo>
                    <a:pt x="60260" y="10154"/>
                    <a:pt x="60187" y="10412"/>
                    <a:pt x="60117" y="10667"/>
                  </a:cubicBezTo>
                  <a:lnTo>
                    <a:pt x="60113" y="10667"/>
                  </a:lnTo>
                  <a:cubicBezTo>
                    <a:pt x="60187" y="10335"/>
                    <a:pt x="60260" y="10021"/>
                    <a:pt x="60330" y="9739"/>
                  </a:cubicBezTo>
                  <a:close/>
                  <a:moveTo>
                    <a:pt x="99550" y="9735"/>
                  </a:moveTo>
                  <a:lnTo>
                    <a:pt x="99564" y="9892"/>
                  </a:lnTo>
                  <a:cubicBezTo>
                    <a:pt x="99480" y="10147"/>
                    <a:pt x="99407" y="10408"/>
                    <a:pt x="99330" y="10667"/>
                  </a:cubicBezTo>
                  <a:cubicBezTo>
                    <a:pt x="99407" y="10335"/>
                    <a:pt x="99480" y="10021"/>
                    <a:pt x="99550" y="9735"/>
                  </a:cubicBezTo>
                  <a:close/>
                  <a:moveTo>
                    <a:pt x="123499" y="9495"/>
                  </a:moveTo>
                  <a:cubicBezTo>
                    <a:pt x="123548" y="9568"/>
                    <a:pt x="123589" y="9648"/>
                    <a:pt x="123638" y="9725"/>
                  </a:cubicBezTo>
                  <a:cubicBezTo>
                    <a:pt x="123687" y="9805"/>
                    <a:pt x="123666" y="9822"/>
                    <a:pt x="123684" y="9868"/>
                  </a:cubicBezTo>
                  <a:cubicBezTo>
                    <a:pt x="123659" y="10091"/>
                    <a:pt x="123638" y="10311"/>
                    <a:pt x="123614" y="10517"/>
                  </a:cubicBezTo>
                  <a:cubicBezTo>
                    <a:pt x="123603" y="10565"/>
                    <a:pt x="123589" y="10614"/>
                    <a:pt x="123579" y="10667"/>
                  </a:cubicBezTo>
                  <a:cubicBezTo>
                    <a:pt x="123548" y="10272"/>
                    <a:pt x="123520" y="9868"/>
                    <a:pt x="123499" y="9495"/>
                  </a:cubicBezTo>
                  <a:close/>
                  <a:moveTo>
                    <a:pt x="138895" y="9739"/>
                  </a:moveTo>
                  <a:cubicBezTo>
                    <a:pt x="138899" y="9788"/>
                    <a:pt x="138899" y="9840"/>
                    <a:pt x="138906" y="9892"/>
                  </a:cubicBezTo>
                  <a:cubicBezTo>
                    <a:pt x="138825" y="10150"/>
                    <a:pt x="138749" y="10412"/>
                    <a:pt x="138679" y="10667"/>
                  </a:cubicBezTo>
                  <a:cubicBezTo>
                    <a:pt x="138752" y="10335"/>
                    <a:pt x="138822" y="10021"/>
                    <a:pt x="138895" y="9739"/>
                  </a:cubicBezTo>
                  <a:close/>
                  <a:moveTo>
                    <a:pt x="178112" y="9739"/>
                  </a:moveTo>
                  <a:lnTo>
                    <a:pt x="178122" y="9892"/>
                  </a:lnTo>
                  <a:cubicBezTo>
                    <a:pt x="178042" y="10150"/>
                    <a:pt x="177965" y="10412"/>
                    <a:pt x="177895" y="10667"/>
                  </a:cubicBezTo>
                  <a:lnTo>
                    <a:pt x="177892" y="10667"/>
                  </a:lnTo>
                  <a:cubicBezTo>
                    <a:pt x="177965" y="10335"/>
                    <a:pt x="178042" y="10021"/>
                    <a:pt x="178112" y="9739"/>
                  </a:cubicBezTo>
                  <a:close/>
                  <a:moveTo>
                    <a:pt x="217328" y="9739"/>
                  </a:moveTo>
                  <a:lnTo>
                    <a:pt x="217342" y="9892"/>
                  </a:lnTo>
                  <a:cubicBezTo>
                    <a:pt x="217258" y="10150"/>
                    <a:pt x="217185" y="10412"/>
                    <a:pt x="217112" y="10667"/>
                  </a:cubicBezTo>
                  <a:cubicBezTo>
                    <a:pt x="217185" y="10335"/>
                    <a:pt x="217258" y="10021"/>
                    <a:pt x="217328" y="9739"/>
                  </a:cubicBezTo>
                  <a:close/>
                  <a:moveTo>
                    <a:pt x="256621" y="9735"/>
                  </a:moveTo>
                  <a:cubicBezTo>
                    <a:pt x="256621" y="9788"/>
                    <a:pt x="256628" y="9840"/>
                    <a:pt x="256632" y="9892"/>
                  </a:cubicBezTo>
                  <a:cubicBezTo>
                    <a:pt x="256548" y="10147"/>
                    <a:pt x="256475" y="10408"/>
                    <a:pt x="256405" y="10667"/>
                  </a:cubicBezTo>
                  <a:cubicBezTo>
                    <a:pt x="256405" y="10667"/>
                    <a:pt x="256401" y="10663"/>
                    <a:pt x="256401" y="10663"/>
                  </a:cubicBezTo>
                  <a:cubicBezTo>
                    <a:pt x="256475" y="10332"/>
                    <a:pt x="256548" y="10018"/>
                    <a:pt x="256621" y="9735"/>
                  </a:cubicBezTo>
                  <a:close/>
                  <a:moveTo>
                    <a:pt x="37710" y="9142"/>
                  </a:moveTo>
                  <a:cubicBezTo>
                    <a:pt x="37724" y="9481"/>
                    <a:pt x="37744" y="9836"/>
                    <a:pt x="37776" y="10185"/>
                  </a:cubicBezTo>
                  <a:cubicBezTo>
                    <a:pt x="37741" y="10035"/>
                    <a:pt x="37685" y="9896"/>
                    <a:pt x="37605" y="9770"/>
                  </a:cubicBezTo>
                  <a:cubicBezTo>
                    <a:pt x="37605" y="9770"/>
                    <a:pt x="37591" y="10161"/>
                    <a:pt x="37563" y="10715"/>
                  </a:cubicBezTo>
                  <a:cubicBezTo>
                    <a:pt x="37511" y="10642"/>
                    <a:pt x="37451" y="10576"/>
                    <a:pt x="37396" y="10506"/>
                  </a:cubicBezTo>
                  <a:cubicBezTo>
                    <a:pt x="37504" y="10014"/>
                    <a:pt x="37608" y="9550"/>
                    <a:pt x="37710" y="9142"/>
                  </a:cubicBezTo>
                  <a:close/>
                  <a:moveTo>
                    <a:pt x="76929" y="9142"/>
                  </a:moveTo>
                  <a:cubicBezTo>
                    <a:pt x="76943" y="9481"/>
                    <a:pt x="76964" y="9836"/>
                    <a:pt x="76996" y="10185"/>
                  </a:cubicBezTo>
                  <a:cubicBezTo>
                    <a:pt x="76961" y="10035"/>
                    <a:pt x="76905" y="9896"/>
                    <a:pt x="76825" y="9770"/>
                  </a:cubicBezTo>
                  <a:cubicBezTo>
                    <a:pt x="76825" y="9770"/>
                    <a:pt x="76811" y="10157"/>
                    <a:pt x="76779" y="10715"/>
                  </a:cubicBezTo>
                  <a:lnTo>
                    <a:pt x="76616" y="10506"/>
                  </a:lnTo>
                  <a:cubicBezTo>
                    <a:pt x="76720" y="10014"/>
                    <a:pt x="76828" y="9557"/>
                    <a:pt x="76929" y="9142"/>
                  </a:cubicBezTo>
                  <a:close/>
                  <a:moveTo>
                    <a:pt x="116149" y="9142"/>
                  </a:moveTo>
                  <a:cubicBezTo>
                    <a:pt x="116163" y="9481"/>
                    <a:pt x="116184" y="9836"/>
                    <a:pt x="116209" y="10185"/>
                  </a:cubicBezTo>
                  <a:cubicBezTo>
                    <a:pt x="116181" y="10035"/>
                    <a:pt x="116121" y="9896"/>
                    <a:pt x="116038" y="9770"/>
                  </a:cubicBezTo>
                  <a:cubicBezTo>
                    <a:pt x="116038" y="9770"/>
                    <a:pt x="116027" y="10157"/>
                    <a:pt x="115999" y="10715"/>
                  </a:cubicBezTo>
                  <a:lnTo>
                    <a:pt x="115835" y="10506"/>
                  </a:lnTo>
                  <a:cubicBezTo>
                    <a:pt x="115940" y="10014"/>
                    <a:pt x="116045" y="9554"/>
                    <a:pt x="116149" y="9142"/>
                  </a:cubicBezTo>
                  <a:close/>
                  <a:moveTo>
                    <a:pt x="155488" y="9142"/>
                  </a:moveTo>
                  <a:cubicBezTo>
                    <a:pt x="155502" y="9481"/>
                    <a:pt x="155526" y="9836"/>
                    <a:pt x="155554" y="10185"/>
                  </a:cubicBezTo>
                  <a:cubicBezTo>
                    <a:pt x="155523" y="10035"/>
                    <a:pt x="155467" y="9896"/>
                    <a:pt x="155387" y="9770"/>
                  </a:cubicBezTo>
                  <a:cubicBezTo>
                    <a:pt x="155387" y="9770"/>
                    <a:pt x="155373" y="10161"/>
                    <a:pt x="155345" y="10715"/>
                  </a:cubicBezTo>
                  <a:lnTo>
                    <a:pt x="155174" y="10506"/>
                  </a:lnTo>
                  <a:cubicBezTo>
                    <a:pt x="155286" y="10014"/>
                    <a:pt x="155390" y="9557"/>
                    <a:pt x="155488" y="9142"/>
                  </a:cubicBezTo>
                  <a:close/>
                  <a:moveTo>
                    <a:pt x="194708" y="9142"/>
                  </a:moveTo>
                  <a:cubicBezTo>
                    <a:pt x="194722" y="9481"/>
                    <a:pt x="194743" y="9836"/>
                    <a:pt x="194774" y="10185"/>
                  </a:cubicBezTo>
                  <a:cubicBezTo>
                    <a:pt x="194739" y="10035"/>
                    <a:pt x="194683" y="9896"/>
                    <a:pt x="194603" y="9770"/>
                  </a:cubicBezTo>
                  <a:cubicBezTo>
                    <a:pt x="194603" y="9770"/>
                    <a:pt x="194593" y="10161"/>
                    <a:pt x="194561" y="10715"/>
                  </a:cubicBezTo>
                  <a:lnTo>
                    <a:pt x="194394" y="10506"/>
                  </a:lnTo>
                  <a:cubicBezTo>
                    <a:pt x="194505" y="10014"/>
                    <a:pt x="194607" y="9557"/>
                    <a:pt x="194708" y="9142"/>
                  </a:cubicBezTo>
                  <a:close/>
                  <a:moveTo>
                    <a:pt x="233928" y="9142"/>
                  </a:moveTo>
                  <a:cubicBezTo>
                    <a:pt x="233942" y="9481"/>
                    <a:pt x="233963" y="9836"/>
                    <a:pt x="233990" y="10185"/>
                  </a:cubicBezTo>
                  <a:cubicBezTo>
                    <a:pt x="233959" y="10035"/>
                    <a:pt x="233900" y="9896"/>
                    <a:pt x="233820" y="9770"/>
                  </a:cubicBezTo>
                  <a:cubicBezTo>
                    <a:pt x="233820" y="9770"/>
                    <a:pt x="233806" y="10157"/>
                    <a:pt x="233781" y="10715"/>
                  </a:cubicBezTo>
                  <a:lnTo>
                    <a:pt x="233614" y="10506"/>
                  </a:lnTo>
                  <a:cubicBezTo>
                    <a:pt x="233718" y="10014"/>
                    <a:pt x="233823" y="9550"/>
                    <a:pt x="233928" y="9142"/>
                  </a:cubicBezTo>
                  <a:close/>
                  <a:moveTo>
                    <a:pt x="273217" y="9142"/>
                  </a:moveTo>
                  <a:cubicBezTo>
                    <a:pt x="273231" y="9481"/>
                    <a:pt x="273252" y="9829"/>
                    <a:pt x="273280" y="10185"/>
                  </a:cubicBezTo>
                  <a:cubicBezTo>
                    <a:pt x="273249" y="10035"/>
                    <a:pt x="273193" y="9896"/>
                    <a:pt x="273113" y="9770"/>
                  </a:cubicBezTo>
                  <a:cubicBezTo>
                    <a:pt x="273113" y="9770"/>
                    <a:pt x="273099" y="10161"/>
                    <a:pt x="273067" y="10715"/>
                  </a:cubicBezTo>
                  <a:lnTo>
                    <a:pt x="272903" y="10506"/>
                  </a:lnTo>
                  <a:cubicBezTo>
                    <a:pt x="273012" y="10014"/>
                    <a:pt x="273116" y="9554"/>
                    <a:pt x="273217" y="9142"/>
                  </a:cubicBezTo>
                  <a:close/>
                  <a:moveTo>
                    <a:pt x="41027" y="9495"/>
                  </a:moveTo>
                  <a:lnTo>
                    <a:pt x="41121" y="9931"/>
                  </a:lnTo>
                  <a:cubicBezTo>
                    <a:pt x="40957" y="10081"/>
                    <a:pt x="40828" y="10401"/>
                    <a:pt x="40727" y="10789"/>
                  </a:cubicBezTo>
                  <a:cubicBezTo>
                    <a:pt x="40723" y="10768"/>
                    <a:pt x="40720" y="10747"/>
                    <a:pt x="40720" y="10726"/>
                  </a:cubicBezTo>
                  <a:cubicBezTo>
                    <a:pt x="40793" y="10388"/>
                    <a:pt x="40870" y="10081"/>
                    <a:pt x="40947" y="9805"/>
                  </a:cubicBezTo>
                  <a:cubicBezTo>
                    <a:pt x="40971" y="9697"/>
                    <a:pt x="40999" y="9596"/>
                    <a:pt x="41027" y="9495"/>
                  </a:cubicBezTo>
                  <a:close/>
                  <a:moveTo>
                    <a:pt x="119463" y="9495"/>
                  </a:moveTo>
                  <a:cubicBezTo>
                    <a:pt x="119494" y="9638"/>
                    <a:pt x="119522" y="9784"/>
                    <a:pt x="119557" y="9931"/>
                  </a:cubicBezTo>
                  <a:cubicBezTo>
                    <a:pt x="119397" y="10081"/>
                    <a:pt x="119264" y="10401"/>
                    <a:pt x="119160" y="10789"/>
                  </a:cubicBezTo>
                  <a:cubicBezTo>
                    <a:pt x="119156" y="10768"/>
                    <a:pt x="119156" y="10747"/>
                    <a:pt x="119153" y="10719"/>
                  </a:cubicBezTo>
                  <a:cubicBezTo>
                    <a:pt x="119229" y="10388"/>
                    <a:pt x="119306" y="10074"/>
                    <a:pt x="119379" y="9805"/>
                  </a:cubicBezTo>
                  <a:cubicBezTo>
                    <a:pt x="119411" y="9697"/>
                    <a:pt x="119435" y="9596"/>
                    <a:pt x="119463" y="9495"/>
                  </a:cubicBezTo>
                  <a:close/>
                  <a:moveTo>
                    <a:pt x="198025" y="9495"/>
                  </a:moveTo>
                  <a:lnTo>
                    <a:pt x="198119" y="9931"/>
                  </a:lnTo>
                  <a:cubicBezTo>
                    <a:pt x="197959" y="10081"/>
                    <a:pt x="197826" y="10401"/>
                    <a:pt x="197721" y="10789"/>
                  </a:cubicBezTo>
                  <a:cubicBezTo>
                    <a:pt x="197721" y="10768"/>
                    <a:pt x="197718" y="10743"/>
                    <a:pt x="197711" y="10719"/>
                  </a:cubicBezTo>
                  <a:cubicBezTo>
                    <a:pt x="197791" y="10388"/>
                    <a:pt x="197871" y="10074"/>
                    <a:pt x="197938" y="9805"/>
                  </a:cubicBezTo>
                  <a:cubicBezTo>
                    <a:pt x="197969" y="9697"/>
                    <a:pt x="197997" y="9596"/>
                    <a:pt x="198025" y="9495"/>
                  </a:cubicBezTo>
                  <a:close/>
                  <a:moveTo>
                    <a:pt x="237241" y="9495"/>
                  </a:moveTo>
                  <a:cubicBezTo>
                    <a:pt x="237273" y="9638"/>
                    <a:pt x="237308" y="9784"/>
                    <a:pt x="237339" y="9931"/>
                  </a:cubicBezTo>
                  <a:cubicBezTo>
                    <a:pt x="237175" y="10081"/>
                    <a:pt x="237046" y="10401"/>
                    <a:pt x="236941" y="10789"/>
                  </a:cubicBezTo>
                  <a:cubicBezTo>
                    <a:pt x="236934" y="10768"/>
                    <a:pt x="236934" y="10747"/>
                    <a:pt x="236931" y="10726"/>
                  </a:cubicBezTo>
                  <a:cubicBezTo>
                    <a:pt x="237011" y="10388"/>
                    <a:pt x="237084" y="10081"/>
                    <a:pt x="237158" y="9805"/>
                  </a:cubicBezTo>
                  <a:cubicBezTo>
                    <a:pt x="237189" y="9697"/>
                    <a:pt x="237217" y="9596"/>
                    <a:pt x="237241" y="9495"/>
                  </a:cubicBezTo>
                  <a:close/>
                  <a:moveTo>
                    <a:pt x="80247" y="9495"/>
                  </a:moveTo>
                  <a:lnTo>
                    <a:pt x="80337" y="9931"/>
                  </a:lnTo>
                  <a:cubicBezTo>
                    <a:pt x="80177" y="10081"/>
                    <a:pt x="80048" y="10401"/>
                    <a:pt x="79943" y="10796"/>
                  </a:cubicBezTo>
                  <a:cubicBezTo>
                    <a:pt x="79943" y="10771"/>
                    <a:pt x="79940" y="10747"/>
                    <a:pt x="79933" y="10726"/>
                  </a:cubicBezTo>
                  <a:cubicBezTo>
                    <a:pt x="80013" y="10388"/>
                    <a:pt x="80086" y="10081"/>
                    <a:pt x="80159" y="9805"/>
                  </a:cubicBezTo>
                  <a:cubicBezTo>
                    <a:pt x="80191" y="9697"/>
                    <a:pt x="80215" y="9596"/>
                    <a:pt x="80247" y="9495"/>
                  </a:cubicBezTo>
                  <a:close/>
                  <a:moveTo>
                    <a:pt x="158809" y="9495"/>
                  </a:moveTo>
                  <a:lnTo>
                    <a:pt x="158899" y="9931"/>
                  </a:lnTo>
                  <a:cubicBezTo>
                    <a:pt x="158739" y="10081"/>
                    <a:pt x="158606" y="10401"/>
                    <a:pt x="158509" y="10796"/>
                  </a:cubicBezTo>
                  <a:cubicBezTo>
                    <a:pt x="158502" y="10771"/>
                    <a:pt x="158498" y="10743"/>
                    <a:pt x="158498" y="10719"/>
                  </a:cubicBezTo>
                  <a:cubicBezTo>
                    <a:pt x="158571" y="10388"/>
                    <a:pt x="158652" y="10074"/>
                    <a:pt x="158725" y="9805"/>
                  </a:cubicBezTo>
                  <a:cubicBezTo>
                    <a:pt x="158753" y="9697"/>
                    <a:pt x="158781" y="9596"/>
                    <a:pt x="158809" y="9495"/>
                  </a:cubicBezTo>
                  <a:close/>
                  <a:moveTo>
                    <a:pt x="276535" y="9495"/>
                  </a:moveTo>
                  <a:lnTo>
                    <a:pt x="276625" y="9931"/>
                  </a:lnTo>
                  <a:cubicBezTo>
                    <a:pt x="276465" y="10081"/>
                    <a:pt x="276336" y="10401"/>
                    <a:pt x="276231" y="10796"/>
                  </a:cubicBezTo>
                  <a:cubicBezTo>
                    <a:pt x="276228" y="10768"/>
                    <a:pt x="276224" y="10743"/>
                    <a:pt x="276221" y="10719"/>
                  </a:cubicBezTo>
                  <a:cubicBezTo>
                    <a:pt x="276301" y="10388"/>
                    <a:pt x="276378" y="10074"/>
                    <a:pt x="276447" y="9805"/>
                  </a:cubicBezTo>
                  <a:cubicBezTo>
                    <a:pt x="276479" y="9697"/>
                    <a:pt x="276503" y="9596"/>
                    <a:pt x="276535" y="9495"/>
                  </a:cubicBezTo>
                  <a:close/>
                  <a:moveTo>
                    <a:pt x="241221" y="9495"/>
                  </a:moveTo>
                  <a:lnTo>
                    <a:pt x="241368" y="9725"/>
                  </a:lnTo>
                  <a:cubicBezTo>
                    <a:pt x="241392" y="9819"/>
                    <a:pt x="241420" y="9913"/>
                    <a:pt x="241448" y="10014"/>
                  </a:cubicBezTo>
                  <a:cubicBezTo>
                    <a:pt x="241431" y="10185"/>
                    <a:pt x="241413" y="10353"/>
                    <a:pt x="241396" y="10517"/>
                  </a:cubicBezTo>
                  <a:cubicBezTo>
                    <a:pt x="241378" y="10677"/>
                    <a:pt x="241343" y="10729"/>
                    <a:pt x="241319" y="10834"/>
                  </a:cubicBezTo>
                  <a:cubicBezTo>
                    <a:pt x="241281" y="10381"/>
                    <a:pt x="241249" y="9924"/>
                    <a:pt x="241221" y="9495"/>
                  </a:cubicBezTo>
                  <a:close/>
                  <a:moveTo>
                    <a:pt x="100408" y="9603"/>
                  </a:moveTo>
                  <a:cubicBezTo>
                    <a:pt x="100498" y="9882"/>
                    <a:pt x="100593" y="10175"/>
                    <a:pt x="100680" y="10478"/>
                  </a:cubicBezTo>
                  <a:cubicBezTo>
                    <a:pt x="100652" y="10625"/>
                    <a:pt x="100634" y="10771"/>
                    <a:pt x="100613" y="10914"/>
                  </a:cubicBezTo>
                  <a:cubicBezTo>
                    <a:pt x="100530" y="10764"/>
                    <a:pt x="100446" y="10632"/>
                    <a:pt x="100369" y="10517"/>
                  </a:cubicBezTo>
                  <a:cubicBezTo>
                    <a:pt x="100348" y="10332"/>
                    <a:pt x="100324" y="10140"/>
                    <a:pt x="100296" y="9941"/>
                  </a:cubicBezTo>
                  <a:cubicBezTo>
                    <a:pt x="100317" y="9871"/>
                    <a:pt x="100338" y="9802"/>
                    <a:pt x="100355" y="9732"/>
                  </a:cubicBezTo>
                  <a:lnTo>
                    <a:pt x="100408" y="9603"/>
                  </a:lnTo>
                  <a:close/>
                  <a:moveTo>
                    <a:pt x="257479" y="9603"/>
                  </a:moveTo>
                  <a:cubicBezTo>
                    <a:pt x="257566" y="9882"/>
                    <a:pt x="257661" y="10175"/>
                    <a:pt x="257748" y="10478"/>
                  </a:cubicBezTo>
                  <a:cubicBezTo>
                    <a:pt x="257727" y="10625"/>
                    <a:pt x="257702" y="10771"/>
                    <a:pt x="257685" y="10914"/>
                  </a:cubicBezTo>
                  <a:cubicBezTo>
                    <a:pt x="257598" y="10764"/>
                    <a:pt x="257518" y="10632"/>
                    <a:pt x="257441" y="10517"/>
                  </a:cubicBezTo>
                  <a:cubicBezTo>
                    <a:pt x="257420" y="10332"/>
                    <a:pt x="257392" y="10140"/>
                    <a:pt x="257368" y="9941"/>
                  </a:cubicBezTo>
                  <a:cubicBezTo>
                    <a:pt x="257385" y="9871"/>
                    <a:pt x="257406" y="9802"/>
                    <a:pt x="257427" y="9732"/>
                  </a:cubicBezTo>
                  <a:lnTo>
                    <a:pt x="257479" y="9603"/>
                  </a:lnTo>
                  <a:close/>
                  <a:moveTo>
                    <a:pt x="21975" y="9603"/>
                  </a:moveTo>
                  <a:cubicBezTo>
                    <a:pt x="22062" y="9882"/>
                    <a:pt x="22153" y="10175"/>
                    <a:pt x="22240" y="10482"/>
                  </a:cubicBezTo>
                  <a:cubicBezTo>
                    <a:pt x="22219" y="10625"/>
                    <a:pt x="22198" y="10771"/>
                    <a:pt x="22181" y="10918"/>
                  </a:cubicBezTo>
                  <a:cubicBezTo>
                    <a:pt x="22093" y="10764"/>
                    <a:pt x="22010" y="10632"/>
                    <a:pt x="21936" y="10517"/>
                  </a:cubicBezTo>
                  <a:cubicBezTo>
                    <a:pt x="21916" y="10332"/>
                    <a:pt x="21888" y="10140"/>
                    <a:pt x="21863" y="9941"/>
                  </a:cubicBezTo>
                  <a:cubicBezTo>
                    <a:pt x="21884" y="9871"/>
                    <a:pt x="21902" y="9802"/>
                    <a:pt x="21923" y="9732"/>
                  </a:cubicBezTo>
                  <a:lnTo>
                    <a:pt x="21975" y="9603"/>
                  </a:lnTo>
                  <a:close/>
                  <a:moveTo>
                    <a:pt x="61188" y="9603"/>
                  </a:moveTo>
                  <a:cubicBezTo>
                    <a:pt x="61282" y="9882"/>
                    <a:pt x="61373" y="10175"/>
                    <a:pt x="61460" y="10482"/>
                  </a:cubicBezTo>
                  <a:lnTo>
                    <a:pt x="61394" y="10918"/>
                  </a:lnTo>
                  <a:cubicBezTo>
                    <a:pt x="61310" y="10764"/>
                    <a:pt x="61230" y="10632"/>
                    <a:pt x="61149" y="10517"/>
                  </a:cubicBezTo>
                  <a:cubicBezTo>
                    <a:pt x="61132" y="10332"/>
                    <a:pt x="61108" y="10140"/>
                    <a:pt x="61080" y="9941"/>
                  </a:cubicBezTo>
                  <a:cubicBezTo>
                    <a:pt x="61097" y="9871"/>
                    <a:pt x="61118" y="9802"/>
                    <a:pt x="61142" y="9732"/>
                  </a:cubicBezTo>
                  <a:cubicBezTo>
                    <a:pt x="61163" y="9662"/>
                    <a:pt x="61177" y="9645"/>
                    <a:pt x="61188" y="9603"/>
                  </a:cubicBezTo>
                  <a:close/>
                  <a:moveTo>
                    <a:pt x="139753" y="9603"/>
                  </a:moveTo>
                  <a:cubicBezTo>
                    <a:pt x="139847" y="9882"/>
                    <a:pt x="139935" y="10175"/>
                    <a:pt x="140025" y="10482"/>
                  </a:cubicBezTo>
                  <a:cubicBezTo>
                    <a:pt x="139997" y="10628"/>
                    <a:pt x="139976" y="10771"/>
                    <a:pt x="139959" y="10918"/>
                  </a:cubicBezTo>
                  <a:cubicBezTo>
                    <a:pt x="139872" y="10764"/>
                    <a:pt x="139788" y="10632"/>
                    <a:pt x="139715" y="10517"/>
                  </a:cubicBezTo>
                  <a:cubicBezTo>
                    <a:pt x="139694" y="10332"/>
                    <a:pt x="139666" y="10140"/>
                    <a:pt x="139642" y="9941"/>
                  </a:cubicBezTo>
                  <a:cubicBezTo>
                    <a:pt x="139662" y="9871"/>
                    <a:pt x="139680" y="9802"/>
                    <a:pt x="139701" y="9732"/>
                  </a:cubicBezTo>
                  <a:lnTo>
                    <a:pt x="139753" y="9603"/>
                  </a:lnTo>
                  <a:close/>
                  <a:moveTo>
                    <a:pt x="178973" y="9603"/>
                  </a:moveTo>
                  <a:cubicBezTo>
                    <a:pt x="179060" y="9882"/>
                    <a:pt x="179151" y="10175"/>
                    <a:pt x="179238" y="10482"/>
                  </a:cubicBezTo>
                  <a:cubicBezTo>
                    <a:pt x="179217" y="10625"/>
                    <a:pt x="179196" y="10771"/>
                    <a:pt x="179179" y="10918"/>
                  </a:cubicBezTo>
                  <a:cubicBezTo>
                    <a:pt x="179092" y="10764"/>
                    <a:pt x="179008" y="10632"/>
                    <a:pt x="178935" y="10517"/>
                  </a:cubicBezTo>
                  <a:cubicBezTo>
                    <a:pt x="178910" y="10332"/>
                    <a:pt x="178886" y="10140"/>
                    <a:pt x="178861" y="9941"/>
                  </a:cubicBezTo>
                  <a:cubicBezTo>
                    <a:pt x="178875" y="9871"/>
                    <a:pt x="178900" y="9802"/>
                    <a:pt x="178921" y="9732"/>
                  </a:cubicBezTo>
                  <a:lnTo>
                    <a:pt x="178973" y="9603"/>
                  </a:lnTo>
                  <a:close/>
                  <a:moveTo>
                    <a:pt x="218190" y="9603"/>
                  </a:moveTo>
                  <a:cubicBezTo>
                    <a:pt x="218280" y="9882"/>
                    <a:pt x="218371" y="10175"/>
                    <a:pt x="218458" y="10482"/>
                  </a:cubicBezTo>
                  <a:lnTo>
                    <a:pt x="218392" y="10918"/>
                  </a:lnTo>
                  <a:cubicBezTo>
                    <a:pt x="218312" y="10764"/>
                    <a:pt x="218228" y="10632"/>
                    <a:pt x="218148" y="10517"/>
                  </a:cubicBezTo>
                  <a:cubicBezTo>
                    <a:pt x="218130" y="10332"/>
                    <a:pt x="218106" y="10140"/>
                    <a:pt x="218078" y="9941"/>
                  </a:cubicBezTo>
                  <a:cubicBezTo>
                    <a:pt x="218095" y="9871"/>
                    <a:pt x="218116" y="9802"/>
                    <a:pt x="218137" y="9732"/>
                  </a:cubicBezTo>
                  <a:lnTo>
                    <a:pt x="218190" y="9603"/>
                  </a:lnTo>
                  <a:close/>
                  <a:moveTo>
                    <a:pt x="7764" y="10785"/>
                  </a:moveTo>
                  <a:lnTo>
                    <a:pt x="7764" y="10785"/>
                  </a:lnTo>
                  <a:cubicBezTo>
                    <a:pt x="7778" y="10820"/>
                    <a:pt x="7789" y="10858"/>
                    <a:pt x="7799" y="10900"/>
                  </a:cubicBezTo>
                  <a:cubicBezTo>
                    <a:pt x="7813" y="10939"/>
                    <a:pt x="7789" y="10956"/>
                    <a:pt x="7778" y="10977"/>
                  </a:cubicBezTo>
                  <a:cubicBezTo>
                    <a:pt x="7778" y="10977"/>
                    <a:pt x="7775" y="10907"/>
                    <a:pt x="7764" y="10785"/>
                  </a:cubicBezTo>
                  <a:close/>
                  <a:moveTo>
                    <a:pt x="46984" y="10785"/>
                  </a:moveTo>
                  <a:cubicBezTo>
                    <a:pt x="46991" y="10820"/>
                    <a:pt x="47005" y="10858"/>
                    <a:pt x="47019" y="10900"/>
                  </a:cubicBezTo>
                  <a:cubicBezTo>
                    <a:pt x="47009" y="10925"/>
                    <a:pt x="47002" y="10949"/>
                    <a:pt x="46998" y="10977"/>
                  </a:cubicBezTo>
                  <a:cubicBezTo>
                    <a:pt x="46998" y="10977"/>
                    <a:pt x="46991" y="10907"/>
                    <a:pt x="46984" y="10785"/>
                  </a:cubicBezTo>
                  <a:close/>
                  <a:moveTo>
                    <a:pt x="86204" y="10785"/>
                  </a:moveTo>
                  <a:cubicBezTo>
                    <a:pt x="86211" y="10820"/>
                    <a:pt x="86225" y="10858"/>
                    <a:pt x="86236" y="10900"/>
                  </a:cubicBezTo>
                  <a:cubicBezTo>
                    <a:pt x="86229" y="10925"/>
                    <a:pt x="86222" y="10953"/>
                    <a:pt x="86211" y="10977"/>
                  </a:cubicBezTo>
                  <a:cubicBezTo>
                    <a:pt x="86211" y="10977"/>
                    <a:pt x="86208" y="10907"/>
                    <a:pt x="86204" y="10785"/>
                  </a:cubicBezTo>
                  <a:close/>
                  <a:moveTo>
                    <a:pt x="164763" y="10785"/>
                  </a:moveTo>
                  <a:cubicBezTo>
                    <a:pt x="164777" y="10820"/>
                    <a:pt x="164787" y="10858"/>
                    <a:pt x="164798" y="10900"/>
                  </a:cubicBezTo>
                  <a:cubicBezTo>
                    <a:pt x="164812" y="10939"/>
                    <a:pt x="164787" y="10956"/>
                    <a:pt x="164777" y="10977"/>
                  </a:cubicBezTo>
                  <a:cubicBezTo>
                    <a:pt x="164777" y="10977"/>
                    <a:pt x="164773" y="10907"/>
                    <a:pt x="164763" y="10785"/>
                  </a:cubicBezTo>
                  <a:close/>
                  <a:moveTo>
                    <a:pt x="203983" y="10785"/>
                  </a:moveTo>
                  <a:lnTo>
                    <a:pt x="203983" y="10785"/>
                  </a:lnTo>
                  <a:cubicBezTo>
                    <a:pt x="203993" y="10820"/>
                    <a:pt x="204004" y="10858"/>
                    <a:pt x="204017" y="10900"/>
                  </a:cubicBezTo>
                  <a:lnTo>
                    <a:pt x="203993" y="10977"/>
                  </a:lnTo>
                  <a:cubicBezTo>
                    <a:pt x="203993" y="10977"/>
                    <a:pt x="203993" y="10907"/>
                    <a:pt x="203983" y="10785"/>
                  </a:cubicBezTo>
                  <a:close/>
                  <a:moveTo>
                    <a:pt x="44937" y="9495"/>
                  </a:moveTo>
                  <a:lnTo>
                    <a:pt x="45080" y="9725"/>
                  </a:lnTo>
                  <a:lnTo>
                    <a:pt x="45216" y="10206"/>
                  </a:lnTo>
                  <a:cubicBezTo>
                    <a:pt x="45202" y="10311"/>
                    <a:pt x="45191" y="10415"/>
                    <a:pt x="45181" y="10517"/>
                  </a:cubicBezTo>
                  <a:lnTo>
                    <a:pt x="45048" y="11057"/>
                  </a:lnTo>
                  <a:cubicBezTo>
                    <a:pt x="45007" y="10538"/>
                    <a:pt x="44965" y="9993"/>
                    <a:pt x="44937" y="9495"/>
                  </a:cubicBezTo>
                  <a:close/>
                  <a:moveTo>
                    <a:pt x="84153" y="9495"/>
                  </a:moveTo>
                  <a:lnTo>
                    <a:pt x="84153" y="9495"/>
                  </a:lnTo>
                  <a:cubicBezTo>
                    <a:pt x="84202" y="9568"/>
                    <a:pt x="84251" y="9648"/>
                    <a:pt x="84293" y="9725"/>
                  </a:cubicBezTo>
                  <a:cubicBezTo>
                    <a:pt x="84338" y="9878"/>
                    <a:pt x="84387" y="10035"/>
                    <a:pt x="84429" y="10206"/>
                  </a:cubicBezTo>
                  <a:cubicBezTo>
                    <a:pt x="84474" y="10377"/>
                    <a:pt x="84408" y="10415"/>
                    <a:pt x="84397" y="10517"/>
                  </a:cubicBezTo>
                  <a:cubicBezTo>
                    <a:pt x="84352" y="10698"/>
                    <a:pt x="84307" y="10876"/>
                    <a:pt x="84268" y="11057"/>
                  </a:cubicBezTo>
                  <a:cubicBezTo>
                    <a:pt x="84220" y="10538"/>
                    <a:pt x="84185" y="9993"/>
                    <a:pt x="84153" y="9495"/>
                  </a:cubicBezTo>
                  <a:close/>
                  <a:moveTo>
                    <a:pt x="162715" y="9495"/>
                  </a:moveTo>
                  <a:lnTo>
                    <a:pt x="162858" y="9725"/>
                  </a:lnTo>
                  <a:lnTo>
                    <a:pt x="162994" y="10206"/>
                  </a:lnTo>
                  <a:cubicBezTo>
                    <a:pt x="162980" y="10311"/>
                    <a:pt x="162973" y="10415"/>
                    <a:pt x="162959" y="10517"/>
                  </a:cubicBezTo>
                  <a:cubicBezTo>
                    <a:pt x="162914" y="10698"/>
                    <a:pt x="162872" y="10883"/>
                    <a:pt x="162827" y="11057"/>
                  </a:cubicBezTo>
                  <a:cubicBezTo>
                    <a:pt x="162785" y="10538"/>
                    <a:pt x="162747" y="9997"/>
                    <a:pt x="162715" y="9495"/>
                  </a:cubicBezTo>
                  <a:close/>
                  <a:moveTo>
                    <a:pt x="201932" y="9495"/>
                  </a:moveTo>
                  <a:lnTo>
                    <a:pt x="201932" y="9495"/>
                  </a:lnTo>
                  <a:cubicBezTo>
                    <a:pt x="201980" y="9568"/>
                    <a:pt x="202029" y="9648"/>
                    <a:pt x="202071" y="9725"/>
                  </a:cubicBezTo>
                  <a:cubicBezTo>
                    <a:pt x="202116" y="9875"/>
                    <a:pt x="202165" y="10035"/>
                    <a:pt x="202207" y="10206"/>
                  </a:cubicBezTo>
                  <a:cubicBezTo>
                    <a:pt x="202252" y="10377"/>
                    <a:pt x="202186" y="10415"/>
                    <a:pt x="202179" y="10517"/>
                  </a:cubicBezTo>
                  <a:cubicBezTo>
                    <a:pt x="202130" y="10698"/>
                    <a:pt x="202085" y="10883"/>
                    <a:pt x="202047" y="11057"/>
                  </a:cubicBezTo>
                  <a:cubicBezTo>
                    <a:pt x="201998" y="10538"/>
                    <a:pt x="201963" y="9993"/>
                    <a:pt x="201932" y="9495"/>
                  </a:cubicBezTo>
                  <a:close/>
                  <a:moveTo>
                    <a:pt x="5717" y="9495"/>
                  </a:moveTo>
                  <a:lnTo>
                    <a:pt x="5860" y="9725"/>
                  </a:lnTo>
                  <a:cubicBezTo>
                    <a:pt x="5905" y="9875"/>
                    <a:pt x="5947" y="10035"/>
                    <a:pt x="5996" y="10206"/>
                  </a:cubicBezTo>
                  <a:cubicBezTo>
                    <a:pt x="5951" y="10611"/>
                    <a:pt x="5909" y="10987"/>
                    <a:pt x="5856" y="11312"/>
                  </a:cubicBezTo>
                  <a:cubicBezTo>
                    <a:pt x="5801" y="10715"/>
                    <a:pt x="5752" y="10074"/>
                    <a:pt x="5717" y="9495"/>
                  </a:cubicBezTo>
                  <a:close/>
                  <a:moveTo>
                    <a:pt x="17367" y="9666"/>
                  </a:moveTo>
                  <a:cubicBezTo>
                    <a:pt x="17423" y="9805"/>
                    <a:pt x="17479" y="9945"/>
                    <a:pt x="17531" y="10088"/>
                  </a:cubicBezTo>
                  <a:cubicBezTo>
                    <a:pt x="17489" y="10538"/>
                    <a:pt x="17437" y="10956"/>
                    <a:pt x="17381" y="11312"/>
                  </a:cubicBezTo>
                  <a:cubicBezTo>
                    <a:pt x="17336" y="10855"/>
                    <a:pt x="17301" y="10367"/>
                    <a:pt x="17269" y="9906"/>
                  </a:cubicBezTo>
                  <a:cubicBezTo>
                    <a:pt x="17301" y="9822"/>
                    <a:pt x="17332" y="9742"/>
                    <a:pt x="17367" y="9666"/>
                  </a:cubicBezTo>
                  <a:close/>
                  <a:moveTo>
                    <a:pt x="56580" y="9666"/>
                  </a:moveTo>
                  <a:cubicBezTo>
                    <a:pt x="56643" y="9805"/>
                    <a:pt x="56695" y="9945"/>
                    <a:pt x="56751" y="10088"/>
                  </a:cubicBezTo>
                  <a:cubicBezTo>
                    <a:pt x="56706" y="10538"/>
                    <a:pt x="56653" y="10956"/>
                    <a:pt x="56597" y="11312"/>
                  </a:cubicBezTo>
                  <a:cubicBezTo>
                    <a:pt x="56556" y="10855"/>
                    <a:pt x="56514" y="10367"/>
                    <a:pt x="56486" y="9903"/>
                  </a:cubicBezTo>
                  <a:lnTo>
                    <a:pt x="56580" y="9666"/>
                  </a:lnTo>
                  <a:close/>
                  <a:moveTo>
                    <a:pt x="95800" y="9666"/>
                  </a:moveTo>
                  <a:lnTo>
                    <a:pt x="95971" y="10088"/>
                  </a:lnTo>
                  <a:cubicBezTo>
                    <a:pt x="95922" y="10538"/>
                    <a:pt x="95873" y="10956"/>
                    <a:pt x="95817" y="11312"/>
                  </a:cubicBezTo>
                  <a:cubicBezTo>
                    <a:pt x="95776" y="10855"/>
                    <a:pt x="95734" y="10367"/>
                    <a:pt x="95706" y="9903"/>
                  </a:cubicBezTo>
                  <a:cubicBezTo>
                    <a:pt x="95734" y="9822"/>
                    <a:pt x="95769" y="9742"/>
                    <a:pt x="95800" y="9666"/>
                  </a:cubicBezTo>
                  <a:close/>
                  <a:moveTo>
                    <a:pt x="135145" y="9666"/>
                  </a:moveTo>
                  <a:cubicBezTo>
                    <a:pt x="135201" y="9805"/>
                    <a:pt x="135261" y="9945"/>
                    <a:pt x="135313" y="10088"/>
                  </a:cubicBezTo>
                  <a:cubicBezTo>
                    <a:pt x="135268" y="10538"/>
                    <a:pt x="135215" y="10956"/>
                    <a:pt x="135159" y="11312"/>
                  </a:cubicBezTo>
                  <a:cubicBezTo>
                    <a:pt x="135114" y="10855"/>
                    <a:pt x="135079" y="10367"/>
                    <a:pt x="135051" y="9903"/>
                  </a:cubicBezTo>
                  <a:cubicBezTo>
                    <a:pt x="135079" y="9822"/>
                    <a:pt x="135111" y="9742"/>
                    <a:pt x="135145" y="9666"/>
                  </a:cubicBezTo>
                  <a:close/>
                  <a:moveTo>
                    <a:pt x="174358" y="9666"/>
                  </a:moveTo>
                  <a:cubicBezTo>
                    <a:pt x="174421" y="9805"/>
                    <a:pt x="174473" y="9945"/>
                    <a:pt x="174529" y="10088"/>
                  </a:cubicBezTo>
                  <a:cubicBezTo>
                    <a:pt x="174487" y="10538"/>
                    <a:pt x="174435" y="10956"/>
                    <a:pt x="174376" y="11312"/>
                  </a:cubicBezTo>
                  <a:cubicBezTo>
                    <a:pt x="174334" y="10855"/>
                    <a:pt x="174299" y="10367"/>
                    <a:pt x="174268" y="9903"/>
                  </a:cubicBezTo>
                  <a:lnTo>
                    <a:pt x="174358" y="9666"/>
                  </a:lnTo>
                  <a:close/>
                  <a:moveTo>
                    <a:pt x="213578" y="9666"/>
                  </a:moveTo>
                  <a:lnTo>
                    <a:pt x="213749" y="10088"/>
                  </a:lnTo>
                  <a:cubicBezTo>
                    <a:pt x="213700" y="10538"/>
                    <a:pt x="213655" y="10956"/>
                    <a:pt x="213596" y="11312"/>
                  </a:cubicBezTo>
                  <a:cubicBezTo>
                    <a:pt x="213554" y="10855"/>
                    <a:pt x="213515" y="10367"/>
                    <a:pt x="213484" y="9903"/>
                  </a:cubicBezTo>
                  <a:cubicBezTo>
                    <a:pt x="213519" y="9822"/>
                    <a:pt x="213547" y="9742"/>
                    <a:pt x="213578" y="9666"/>
                  </a:cubicBezTo>
                  <a:close/>
                  <a:moveTo>
                    <a:pt x="252871" y="9666"/>
                  </a:moveTo>
                  <a:cubicBezTo>
                    <a:pt x="252931" y="9805"/>
                    <a:pt x="252983" y="9945"/>
                    <a:pt x="253039" y="10088"/>
                  </a:cubicBezTo>
                  <a:cubicBezTo>
                    <a:pt x="252994" y="10538"/>
                    <a:pt x="252941" y="10956"/>
                    <a:pt x="252885" y="11312"/>
                  </a:cubicBezTo>
                  <a:cubicBezTo>
                    <a:pt x="252844" y="10855"/>
                    <a:pt x="252809" y="10367"/>
                    <a:pt x="252777" y="9903"/>
                  </a:cubicBezTo>
                  <a:cubicBezTo>
                    <a:pt x="252809" y="9822"/>
                    <a:pt x="252837" y="9742"/>
                    <a:pt x="252871" y="9666"/>
                  </a:cubicBezTo>
                  <a:close/>
                  <a:moveTo>
                    <a:pt x="4901" y="11239"/>
                  </a:moveTo>
                  <a:lnTo>
                    <a:pt x="4901" y="11239"/>
                  </a:lnTo>
                  <a:cubicBezTo>
                    <a:pt x="4915" y="11280"/>
                    <a:pt x="4922" y="11326"/>
                    <a:pt x="4936" y="11368"/>
                  </a:cubicBezTo>
                  <a:cubicBezTo>
                    <a:pt x="4929" y="11347"/>
                    <a:pt x="4918" y="11322"/>
                    <a:pt x="4904" y="11301"/>
                  </a:cubicBezTo>
                  <a:cubicBezTo>
                    <a:pt x="4908" y="11280"/>
                    <a:pt x="4904" y="11260"/>
                    <a:pt x="4901" y="11239"/>
                  </a:cubicBezTo>
                  <a:close/>
                  <a:moveTo>
                    <a:pt x="44121" y="11237"/>
                  </a:moveTo>
                  <a:cubicBezTo>
                    <a:pt x="44124" y="11237"/>
                    <a:pt x="44143" y="11329"/>
                    <a:pt x="44156" y="11368"/>
                  </a:cubicBezTo>
                  <a:cubicBezTo>
                    <a:pt x="44142" y="11347"/>
                    <a:pt x="44131" y="11322"/>
                    <a:pt x="44124" y="11301"/>
                  </a:cubicBezTo>
                  <a:cubicBezTo>
                    <a:pt x="44124" y="11277"/>
                    <a:pt x="44121" y="11256"/>
                    <a:pt x="44121" y="11239"/>
                  </a:cubicBezTo>
                  <a:cubicBezTo>
                    <a:pt x="44121" y="11237"/>
                    <a:pt x="44121" y="11237"/>
                    <a:pt x="44121" y="11237"/>
                  </a:cubicBezTo>
                  <a:close/>
                  <a:moveTo>
                    <a:pt x="83341" y="11239"/>
                  </a:moveTo>
                  <a:lnTo>
                    <a:pt x="83341" y="11239"/>
                  </a:lnTo>
                  <a:cubicBezTo>
                    <a:pt x="83348" y="11280"/>
                    <a:pt x="83361" y="11326"/>
                    <a:pt x="83368" y="11368"/>
                  </a:cubicBezTo>
                  <a:lnTo>
                    <a:pt x="83344" y="11301"/>
                  </a:lnTo>
                  <a:cubicBezTo>
                    <a:pt x="83341" y="11280"/>
                    <a:pt x="83337" y="11260"/>
                    <a:pt x="83341" y="11239"/>
                  </a:cubicBezTo>
                  <a:close/>
                  <a:moveTo>
                    <a:pt x="161899" y="11239"/>
                  </a:moveTo>
                  <a:cubicBezTo>
                    <a:pt x="161913" y="11280"/>
                    <a:pt x="161920" y="11326"/>
                    <a:pt x="161934" y="11368"/>
                  </a:cubicBezTo>
                  <a:lnTo>
                    <a:pt x="161902" y="11298"/>
                  </a:lnTo>
                  <a:cubicBezTo>
                    <a:pt x="161906" y="11280"/>
                    <a:pt x="161902" y="11260"/>
                    <a:pt x="161899" y="11239"/>
                  </a:cubicBezTo>
                  <a:close/>
                  <a:moveTo>
                    <a:pt x="201119" y="11237"/>
                  </a:moveTo>
                  <a:cubicBezTo>
                    <a:pt x="201122" y="11237"/>
                    <a:pt x="201140" y="11329"/>
                    <a:pt x="201147" y="11368"/>
                  </a:cubicBezTo>
                  <a:lnTo>
                    <a:pt x="201122" y="11298"/>
                  </a:lnTo>
                  <a:cubicBezTo>
                    <a:pt x="201122" y="11277"/>
                    <a:pt x="201119" y="11256"/>
                    <a:pt x="201119" y="11239"/>
                  </a:cubicBezTo>
                  <a:cubicBezTo>
                    <a:pt x="201119" y="11237"/>
                    <a:pt x="201119" y="11237"/>
                    <a:pt x="201119" y="11237"/>
                  </a:cubicBezTo>
                  <a:close/>
                  <a:moveTo>
                    <a:pt x="279391" y="10335"/>
                  </a:moveTo>
                  <a:lnTo>
                    <a:pt x="279391" y="10335"/>
                  </a:lnTo>
                  <a:cubicBezTo>
                    <a:pt x="279482" y="10663"/>
                    <a:pt x="279573" y="11012"/>
                    <a:pt x="279656" y="11368"/>
                  </a:cubicBezTo>
                  <a:cubicBezTo>
                    <a:pt x="279583" y="11193"/>
                    <a:pt x="279510" y="11033"/>
                    <a:pt x="279440" y="10886"/>
                  </a:cubicBezTo>
                  <a:cubicBezTo>
                    <a:pt x="279370" y="10736"/>
                    <a:pt x="279405" y="10503"/>
                    <a:pt x="279391" y="10335"/>
                  </a:cubicBezTo>
                  <a:close/>
                  <a:moveTo>
                    <a:pt x="10321" y="11556"/>
                  </a:moveTo>
                  <a:cubicBezTo>
                    <a:pt x="10335" y="11619"/>
                    <a:pt x="10353" y="11678"/>
                    <a:pt x="10370" y="11741"/>
                  </a:cubicBezTo>
                  <a:cubicBezTo>
                    <a:pt x="10349" y="11772"/>
                    <a:pt x="10335" y="11807"/>
                    <a:pt x="10321" y="11842"/>
                  </a:cubicBezTo>
                  <a:lnTo>
                    <a:pt x="10269" y="11741"/>
                  </a:lnTo>
                  <a:lnTo>
                    <a:pt x="10321" y="11556"/>
                  </a:lnTo>
                  <a:close/>
                  <a:moveTo>
                    <a:pt x="49534" y="11556"/>
                  </a:moveTo>
                  <a:lnTo>
                    <a:pt x="49586" y="11741"/>
                  </a:lnTo>
                  <a:lnTo>
                    <a:pt x="49534" y="11842"/>
                  </a:lnTo>
                  <a:cubicBezTo>
                    <a:pt x="49520" y="11807"/>
                    <a:pt x="49506" y="11772"/>
                    <a:pt x="49485" y="11741"/>
                  </a:cubicBezTo>
                  <a:cubicBezTo>
                    <a:pt x="49503" y="11678"/>
                    <a:pt x="49520" y="11619"/>
                    <a:pt x="49534" y="11556"/>
                  </a:cubicBezTo>
                  <a:close/>
                  <a:moveTo>
                    <a:pt x="88754" y="11556"/>
                  </a:moveTo>
                  <a:cubicBezTo>
                    <a:pt x="88771" y="11619"/>
                    <a:pt x="88789" y="11678"/>
                    <a:pt x="88803" y="11741"/>
                  </a:cubicBezTo>
                  <a:cubicBezTo>
                    <a:pt x="88789" y="11776"/>
                    <a:pt x="88771" y="11807"/>
                    <a:pt x="88754" y="11842"/>
                  </a:cubicBezTo>
                  <a:lnTo>
                    <a:pt x="88705" y="11741"/>
                  </a:lnTo>
                  <a:cubicBezTo>
                    <a:pt x="88719" y="11678"/>
                    <a:pt x="88737" y="11619"/>
                    <a:pt x="88754" y="11556"/>
                  </a:cubicBezTo>
                  <a:close/>
                  <a:moveTo>
                    <a:pt x="128100" y="11556"/>
                  </a:moveTo>
                  <a:cubicBezTo>
                    <a:pt x="128117" y="11619"/>
                    <a:pt x="128131" y="11678"/>
                    <a:pt x="128148" y="11741"/>
                  </a:cubicBezTo>
                  <a:lnTo>
                    <a:pt x="128100" y="11842"/>
                  </a:lnTo>
                  <a:lnTo>
                    <a:pt x="128047" y="11741"/>
                  </a:lnTo>
                  <a:lnTo>
                    <a:pt x="128100" y="11556"/>
                  </a:lnTo>
                  <a:close/>
                  <a:moveTo>
                    <a:pt x="167316" y="11556"/>
                  </a:moveTo>
                  <a:lnTo>
                    <a:pt x="167368" y="11741"/>
                  </a:lnTo>
                  <a:lnTo>
                    <a:pt x="167316" y="11842"/>
                  </a:lnTo>
                  <a:cubicBezTo>
                    <a:pt x="167299" y="11807"/>
                    <a:pt x="167285" y="11772"/>
                    <a:pt x="167267" y="11741"/>
                  </a:cubicBezTo>
                  <a:cubicBezTo>
                    <a:pt x="167285" y="11678"/>
                    <a:pt x="167302" y="11619"/>
                    <a:pt x="167316" y="11556"/>
                  </a:cubicBezTo>
                  <a:close/>
                  <a:moveTo>
                    <a:pt x="206532" y="11556"/>
                  </a:moveTo>
                  <a:lnTo>
                    <a:pt x="206585" y="11741"/>
                  </a:lnTo>
                  <a:lnTo>
                    <a:pt x="206532" y="11842"/>
                  </a:lnTo>
                  <a:lnTo>
                    <a:pt x="206487" y="11741"/>
                  </a:lnTo>
                  <a:cubicBezTo>
                    <a:pt x="206504" y="11678"/>
                    <a:pt x="206515" y="11619"/>
                    <a:pt x="206532" y="11556"/>
                  </a:cubicBezTo>
                  <a:close/>
                  <a:moveTo>
                    <a:pt x="245826" y="11556"/>
                  </a:moveTo>
                  <a:cubicBezTo>
                    <a:pt x="245839" y="11619"/>
                    <a:pt x="245857" y="11678"/>
                    <a:pt x="245874" y="11741"/>
                  </a:cubicBezTo>
                  <a:cubicBezTo>
                    <a:pt x="245857" y="11772"/>
                    <a:pt x="245839" y="11807"/>
                    <a:pt x="245826" y="11842"/>
                  </a:cubicBezTo>
                  <a:lnTo>
                    <a:pt x="245773" y="11741"/>
                  </a:lnTo>
                  <a:lnTo>
                    <a:pt x="245826" y="11556"/>
                  </a:lnTo>
                  <a:close/>
                  <a:moveTo>
                    <a:pt x="31051" y="10865"/>
                  </a:moveTo>
                  <a:cubicBezTo>
                    <a:pt x="31068" y="10935"/>
                    <a:pt x="31086" y="10998"/>
                    <a:pt x="31110" y="11064"/>
                  </a:cubicBezTo>
                  <a:lnTo>
                    <a:pt x="31110" y="11675"/>
                  </a:lnTo>
                  <a:lnTo>
                    <a:pt x="31086" y="11846"/>
                  </a:lnTo>
                  <a:lnTo>
                    <a:pt x="31082" y="11853"/>
                  </a:lnTo>
                  <a:cubicBezTo>
                    <a:pt x="31082" y="11853"/>
                    <a:pt x="31065" y="11500"/>
                    <a:pt x="31016" y="10987"/>
                  </a:cubicBezTo>
                  <a:cubicBezTo>
                    <a:pt x="31026" y="10946"/>
                    <a:pt x="31040" y="10904"/>
                    <a:pt x="31051" y="10865"/>
                  </a:cubicBezTo>
                  <a:close/>
                  <a:moveTo>
                    <a:pt x="32617" y="11099"/>
                  </a:moveTo>
                  <a:cubicBezTo>
                    <a:pt x="32638" y="11169"/>
                    <a:pt x="32655" y="11249"/>
                    <a:pt x="32680" y="11322"/>
                  </a:cubicBezTo>
                  <a:cubicBezTo>
                    <a:pt x="32648" y="11500"/>
                    <a:pt x="32607" y="11678"/>
                    <a:pt x="32558" y="11853"/>
                  </a:cubicBezTo>
                  <a:cubicBezTo>
                    <a:pt x="32558" y="11853"/>
                    <a:pt x="32547" y="11713"/>
                    <a:pt x="32530" y="11483"/>
                  </a:cubicBezTo>
                  <a:cubicBezTo>
                    <a:pt x="32561" y="11354"/>
                    <a:pt x="32593" y="11225"/>
                    <a:pt x="32617" y="11099"/>
                  </a:cubicBezTo>
                  <a:close/>
                  <a:moveTo>
                    <a:pt x="70267" y="10865"/>
                  </a:moveTo>
                  <a:cubicBezTo>
                    <a:pt x="70288" y="10935"/>
                    <a:pt x="70306" y="10998"/>
                    <a:pt x="70323" y="11064"/>
                  </a:cubicBezTo>
                  <a:cubicBezTo>
                    <a:pt x="70327" y="11260"/>
                    <a:pt x="70327" y="11462"/>
                    <a:pt x="70327" y="11675"/>
                  </a:cubicBezTo>
                  <a:lnTo>
                    <a:pt x="70306" y="11846"/>
                  </a:lnTo>
                  <a:lnTo>
                    <a:pt x="70302" y="11853"/>
                  </a:lnTo>
                  <a:cubicBezTo>
                    <a:pt x="70302" y="11853"/>
                    <a:pt x="70285" y="11500"/>
                    <a:pt x="70232" y="10987"/>
                  </a:cubicBezTo>
                  <a:cubicBezTo>
                    <a:pt x="70246" y="10946"/>
                    <a:pt x="70257" y="10904"/>
                    <a:pt x="70267" y="10865"/>
                  </a:cubicBezTo>
                  <a:close/>
                  <a:moveTo>
                    <a:pt x="71837" y="11099"/>
                  </a:moveTo>
                  <a:cubicBezTo>
                    <a:pt x="71854" y="11169"/>
                    <a:pt x="71875" y="11249"/>
                    <a:pt x="71896" y="11322"/>
                  </a:cubicBezTo>
                  <a:cubicBezTo>
                    <a:pt x="71865" y="11500"/>
                    <a:pt x="71823" y="11678"/>
                    <a:pt x="71771" y="11853"/>
                  </a:cubicBezTo>
                  <a:cubicBezTo>
                    <a:pt x="71771" y="11853"/>
                    <a:pt x="71767" y="11713"/>
                    <a:pt x="71750" y="11483"/>
                  </a:cubicBezTo>
                  <a:cubicBezTo>
                    <a:pt x="71778" y="11354"/>
                    <a:pt x="71805" y="11225"/>
                    <a:pt x="71837" y="11099"/>
                  </a:cubicBezTo>
                  <a:close/>
                  <a:moveTo>
                    <a:pt x="109487" y="10865"/>
                  </a:moveTo>
                  <a:cubicBezTo>
                    <a:pt x="109505" y="10932"/>
                    <a:pt x="109526" y="10998"/>
                    <a:pt x="109543" y="11064"/>
                  </a:cubicBezTo>
                  <a:cubicBezTo>
                    <a:pt x="109546" y="11260"/>
                    <a:pt x="109546" y="11462"/>
                    <a:pt x="109543" y="11675"/>
                  </a:cubicBezTo>
                  <a:lnTo>
                    <a:pt x="109522" y="11846"/>
                  </a:lnTo>
                  <a:lnTo>
                    <a:pt x="109522" y="11853"/>
                  </a:lnTo>
                  <a:cubicBezTo>
                    <a:pt x="109522" y="11853"/>
                    <a:pt x="109498" y="11500"/>
                    <a:pt x="109452" y="10987"/>
                  </a:cubicBezTo>
                  <a:cubicBezTo>
                    <a:pt x="109466" y="10946"/>
                    <a:pt x="109473" y="10904"/>
                    <a:pt x="109487" y="10865"/>
                  </a:cubicBezTo>
                  <a:close/>
                  <a:moveTo>
                    <a:pt x="111057" y="11099"/>
                  </a:moveTo>
                  <a:cubicBezTo>
                    <a:pt x="111074" y="11169"/>
                    <a:pt x="111095" y="11249"/>
                    <a:pt x="111113" y="11322"/>
                  </a:cubicBezTo>
                  <a:cubicBezTo>
                    <a:pt x="111085" y="11500"/>
                    <a:pt x="111043" y="11678"/>
                    <a:pt x="110991" y="11853"/>
                  </a:cubicBezTo>
                  <a:cubicBezTo>
                    <a:pt x="110991" y="11853"/>
                    <a:pt x="110980" y="11713"/>
                    <a:pt x="110963" y="11483"/>
                  </a:cubicBezTo>
                  <a:lnTo>
                    <a:pt x="111057" y="11099"/>
                  </a:lnTo>
                  <a:close/>
                  <a:moveTo>
                    <a:pt x="148833" y="10869"/>
                  </a:moveTo>
                  <a:cubicBezTo>
                    <a:pt x="148850" y="10935"/>
                    <a:pt x="148871" y="10998"/>
                    <a:pt x="148888" y="11064"/>
                  </a:cubicBezTo>
                  <a:cubicBezTo>
                    <a:pt x="148888" y="11260"/>
                    <a:pt x="148892" y="11462"/>
                    <a:pt x="148888" y="11675"/>
                  </a:cubicBezTo>
                  <a:cubicBezTo>
                    <a:pt x="148888" y="11675"/>
                    <a:pt x="148881" y="11737"/>
                    <a:pt x="148868" y="11846"/>
                  </a:cubicBezTo>
                  <a:lnTo>
                    <a:pt x="148864" y="11853"/>
                  </a:lnTo>
                  <a:cubicBezTo>
                    <a:pt x="148864" y="11853"/>
                    <a:pt x="148847" y="11500"/>
                    <a:pt x="148798" y="10987"/>
                  </a:cubicBezTo>
                  <a:cubicBezTo>
                    <a:pt x="148805" y="10946"/>
                    <a:pt x="148819" y="10907"/>
                    <a:pt x="148833" y="10869"/>
                  </a:cubicBezTo>
                  <a:close/>
                  <a:moveTo>
                    <a:pt x="150399" y="11099"/>
                  </a:moveTo>
                  <a:cubicBezTo>
                    <a:pt x="150420" y="11169"/>
                    <a:pt x="150441" y="11249"/>
                    <a:pt x="150458" y="11322"/>
                  </a:cubicBezTo>
                  <a:cubicBezTo>
                    <a:pt x="150427" y="11500"/>
                    <a:pt x="150385" y="11678"/>
                    <a:pt x="150336" y="11853"/>
                  </a:cubicBezTo>
                  <a:cubicBezTo>
                    <a:pt x="150336" y="11853"/>
                    <a:pt x="150329" y="11713"/>
                    <a:pt x="150312" y="11483"/>
                  </a:cubicBezTo>
                  <a:cubicBezTo>
                    <a:pt x="150339" y="11354"/>
                    <a:pt x="150371" y="11225"/>
                    <a:pt x="150399" y="11099"/>
                  </a:cubicBezTo>
                  <a:close/>
                  <a:moveTo>
                    <a:pt x="188053" y="10869"/>
                  </a:moveTo>
                  <a:lnTo>
                    <a:pt x="188105" y="11064"/>
                  </a:lnTo>
                  <a:cubicBezTo>
                    <a:pt x="188108" y="11260"/>
                    <a:pt x="188108" y="11462"/>
                    <a:pt x="188108" y="11675"/>
                  </a:cubicBezTo>
                  <a:cubicBezTo>
                    <a:pt x="188108" y="11675"/>
                    <a:pt x="188098" y="11737"/>
                    <a:pt x="188087" y="11846"/>
                  </a:cubicBezTo>
                  <a:lnTo>
                    <a:pt x="188080" y="11853"/>
                  </a:lnTo>
                  <a:cubicBezTo>
                    <a:pt x="188080" y="11853"/>
                    <a:pt x="188063" y="11500"/>
                    <a:pt x="188011" y="10987"/>
                  </a:cubicBezTo>
                  <a:cubicBezTo>
                    <a:pt x="188025" y="10946"/>
                    <a:pt x="188039" y="10904"/>
                    <a:pt x="188053" y="10869"/>
                  </a:cubicBezTo>
                  <a:close/>
                  <a:moveTo>
                    <a:pt x="189615" y="11099"/>
                  </a:moveTo>
                  <a:cubicBezTo>
                    <a:pt x="189636" y="11169"/>
                    <a:pt x="189654" y="11249"/>
                    <a:pt x="189678" y="11322"/>
                  </a:cubicBezTo>
                  <a:cubicBezTo>
                    <a:pt x="189647" y="11500"/>
                    <a:pt x="189605" y="11678"/>
                    <a:pt x="189556" y="11853"/>
                  </a:cubicBezTo>
                  <a:cubicBezTo>
                    <a:pt x="189556" y="11853"/>
                    <a:pt x="189545" y="11713"/>
                    <a:pt x="189528" y="11483"/>
                  </a:cubicBezTo>
                  <a:cubicBezTo>
                    <a:pt x="189559" y="11354"/>
                    <a:pt x="189587" y="11225"/>
                    <a:pt x="189615" y="11099"/>
                  </a:cubicBezTo>
                  <a:close/>
                  <a:moveTo>
                    <a:pt x="227265" y="10862"/>
                  </a:moveTo>
                  <a:cubicBezTo>
                    <a:pt x="227286" y="10932"/>
                    <a:pt x="227304" y="10998"/>
                    <a:pt x="227321" y="11064"/>
                  </a:cubicBezTo>
                  <a:cubicBezTo>
                    <a:pt x="227328" y="11260"/>
                    <a:pt x="227328" y="11462"/>
                    <a:pt x="227328" y="11675"/>
                  </a:cubicBezTo>
                  <a:cubicBezTo>
                    <a:pt x="227328" y="11675"/>
                    <a:pt x="227314" y="11741"/>
                    <a:pt x="227300" y="11846"/>
                  </a:cubicBezTo>
                  <a:lnTo>
                    <a:pt x="227300" y="11853"/>
                  </a:lnTo>
                  <a:cubicBezTo>
                    <a:pt x="227300" y="11853"/>
                    <a:pt x="227279" y="11500"/>
                    <a:pt x="227231" y="10984"/>
                  </a:cubicBezTo>
                  <a:cubicBezTo>
                    <a:pt x="227245" y="10946"/>
                    <a:pt x="227258" y="10904"/>
                    <a:pt x="227265" y="10862"/>
                  </a:cubicBezTo>
                  <a:close/>
                  <a:moveTo>
                    <a:pt x="228835" y="11099"/>
                  </a:moveTo>
                  <a:cubicBezTo>
                    <a:pt x="228853" y="11169"/>
                    <a:pt x="228873" y="11249"/>
                    <a:pt x="228894" y="11322"/>
                  </a:cubicBezTo>
                  <a:cubicBezTo>
                    <a:pt x="228863" y="11500"/>
                    <a:pt x="228821" y="11678"/>
                    <a:pt x="228769" y="11853"/>
                  </a:cubicBezTo>
                  <a:cubicBezTo>
                    <a:pt x="228769" y="11853"/>
                    <a:pt x="228765" y="11713"/>
                    <a:pt x="228748" y="11483"/>
                  </a:cubicBezTo>
                  <a:cubicBezTo>
                    <a:pt x="228776" y="11354"/>
                    <a:pt x="228804" y="11225"/>
                    <a:pt x="228835" y="11099"/>
                  </a:cubicBezTo>
                  <a:close/>
                  <a:moveTo>
                    <a:pt x="266559" y="10869"/>
                  </a:moveTo>
                  <a:lnTo>
                    <a:pt x="266611" y="11064"/>
                  </a:lnTo>
                  <a:cubicBezTo>
                    <a:pt x="266614" y="11260"/>
                    <a:pt x="266614" y="11462"/>
                    <a:pt x="266614" y="11675"/>
                  </a:cubicBezTo>
                  <a:lnTo>
                    <a:pt x="266594" y="11846"/>
                  </a:lnTo>
                  <a:lnTo>
                    <a:pt x="266590" y="11853"/>
                  </a:lnTo>
                  <a:cubicBezTo>
                    <a:pt x="266590" y="11853"/>
                    <a:pt x="266573" y="11500"/>
                    <a:pt x="266520" y="10987"/>
                  </a:cubicBezTo>
                  <a:cubicBezTo>
                    <a:pt x="266534" y="10946"/>
                    <a:pt x="266545" y="10904"/>
                    <a:pt x="266559" y="10869"/>
                  </a:cubicBezTo>
                  <a:close/>
                  <a:moveTo>
                    <a:pt x="268125" y="11099"/>
                  </a:moveTo>
                  <a:cubicBezTo>
                    <a:pt x="268146" y="11169"/>
                    <a:pt x="268163" y="11249"/>
                    <a:pt x="268184" y="11319"/>
                  </a:cubicBezTo>
                  <a:cubicBezTo>
                    <a:pt x="268153" y="11497"/>
                    <a:pt x="268114" y="11678"/>
                    <a:pt x="268062" y="11853"/>
                  </a:cubicBezTo>
                  <a:cubicBezTo>
                    <a:pt x="268062" y="11853"/>
                    <a:pt x="268055" y="11713"/>
                    <a:pt x="268038" y="11483"/>
                  </a:cubicBezTo>
                  <a:cubicBezTo>
                    <a:pt x="268069" y="11354"/>
                    <a:pt x="268093" y="11225"/>
                    <a:pt x="268125" y="11099"/>
                  </a:cubicBezTo>
                  <a:close/>
                  <a:moveTo>
                    <a:pt x="218200" y="11012"/>
                  </a:moveTo>
                  <a:cubicBezTo>
                    <a:pt x="218245" y="11130"/>
                    <a:pt x="218287" y="11263"/>
                    <a:pt x="218336" y="11410"/>
                  </a:cubicBezTo>
                  <a:cubicBezTo>
                    <a:pt x="218385" y="11553"/>
                    <a:pt x="218312" y="11636"/>
                    <a:pt x="218301" y="11741"/>
                  </a:cubicBezTo>
                  <a:cubicBezTo>
                    <a:pt x="218287" y="11779"/>
                    <a:pt x="218280" y="11818"/>
                    <a:pt x="218266" y="11853"/>
                  </a:cubicBezTo>
                  <a:cubicBezTo>
                    <a:pt x="218266" y="11854"/>
                    <a:pt x="218265" y="11855"/>
                    <a:pt x="218265" y="11855"/>
                  </a:cubicBezTo>
                  <a:cubicBezTo>
                    <a:pt x="218252" y="11855"/>
                    <a:pt x="218247" y="11486"/>
                    <a:pt x="218200" y="11012"/>
                  </a:cubicBezTo>
                  <a:close/>
                  <a:moveTo>
                    <a:pt x="21989" y="11012"/>
                  </a:moveTo>
                  <a:lnTo>
                    <a:pt x="22118" y="11410"/>
                  </a:lnTo>
                  <a:cubicBezTo>
                    <a:pt x="22107" y="11528"/>
                    <a:pt x="22093" y="11636"/>
                    <a:pt x="22083" y="11741"/>
                  </a:cubicBezTo>
                  <a:cubicBezTo>
                    <a:pt x="22076" y="11779"/>
                    <a:pt x="22062" y="11818"/>
                    <a:pt x="22052" y="11853"/>
                  </a:cubicBezTo>
                  <a:cubicBezTo>
                    <a:pt x="22051" y="11854"/>
                    <a:pt x="22051" y="11855"/>
                    <a:pt x="22051" y="11855"/>
                  </a:cubicBezTo>
                  <a:cubicBezTo>
                    <a:pt x="22043" y="11855"/>
                    <a:pt x="22029" y="11489"/>
                    <a:pt x="21989" y="11012"/>
                  </a:cubicBezTo>
                  <a:close/>
                  <a:moveTo>
                    <a:pt x="61202" y="11012"/>
                  </a:moveTo>
                  <a:lnTo>
                    <a:pt x="61202" y="11012"/>
                  </a:lnTo>
                  <a:cubicBezTo>
                    <a:pt x="61247" y="11130"/>
                    <a:pt x="61289" y="11267"/>
                    <a:pt x="61338" y="11410"/>
                  </a:cubicBezTo>
                  <a:cubicBezTo>
                    <a:pt x="61387" y="11553"/>
                    <a:pt x="61313" y="11636"/>
                    <a:pt x="61303" y="11741"/>
                  </a:cubicBezTo>
                  <a:cubicBezTo>
                    <a:pt x="61289" y="11779"/>
                    <a:pt x="61282" y="11818"/>
                    <a:pt x="61268" y="11853"/>
                  </a:cubicBezTo>
                  <a:cubicBezTo>
                    <a:pt x="61267" y="11854"/>
                    <a:pt x="61267" y="11855"/>
                    <a:pt x="61266" y="11855"/>
                  </a:cubicBezTo>
                  <a:cubicBezTo>
                    <a:pt x="61254" y="11855"/>
                    <a:pt x="61248" y="11489"/>
                    <a:pt x="61202" y="11012"/>
                  </a:cubicBezTo>
                  <a:close/>
                  <a:moveTo>
                    <a:pt x="100422" y="11012"/>
                  </a:moveTo>
                  <a:lnTo>
                    <a:pt x="100422" y="11012"/>
                  </a:lnTo>
                  <a:cubicBezTo>
                    <a:pt x="100464" y="11130"/>
                    <a:pt x="100509" y="11267"/>
                    <a:pt x="100551" y="11410"/>
                  </a:cubicBezTo>
                  <a:cubicBezTo>
                    <a:pt x="100596" y="11553"/>
                    <a:pt x="100530" y="11636"/>
                    <a:pt x="100523" y="11737"/>
                  </a:cubicBezTo>
                  <a:cubicBezTo>
                    <a:pt x="100509" y="11779"/>
                    <a:pt x="100498" y="11818"/>
                    <a:pt x="100488" y="11853"/>
                  </a:cubicBezTo>
                  <a:cubicBezTo>
                    <a:pt x="100487" y="11854"/>
                    <a:pt x="100487" y="11855"/>
                    <a:pt x="100486" y="11855"/>
                  </a:cubicBezTo>
                  <a:cubicBezTo>
                    <a:pt x="100474" y="11855"/>
                    <a:pt x="100468" y="11489"/>
                    <a:pt x="100422" y="11012"/>
                  </a:cubicBezTo>
                  <a:close/>
                  <a:moveTo>
                    <a:pt x="139767" y="11012"/>
                  </a:moveTo>
                  <a:lnTo>
                    <a:pt x="139900" y="11410"/>
                  </a:lnTo>
                  <a:cubicBezTo>
                    <a:pt x="139886" y="11528"/>
                    <a:pt x="139875" y="11636"/>
                    <a:pt x="139865" y="11741"/>
                  </a:cubicBezTo>
                  <a:cubicBezTo>
                    <a:pt x="139854" y="11779"/>
                    <a:pt x="139840" y="11818"/>
                    <a:pt x="139833" y="11853"/>
                  </a:cubicBezTo>
                  <a:cubicBezTo>
                    <a:pt x="139833" y="11854"/>
                    <a:pt x="139833" y="11855"/>
                    <a:pt x="139832" y="11855"/>
                  </a:cubicBezTo>
                  <a:cubicBezTo>
                    <a:pt x="139822" y="11855"/>
                    <a:pt x="139814" y="11489"/>
                    <a:pt x="139767" y="11012"/>
                  </a:cubicBezTo>
                  <a:close/>
                  <a:moveTo>
                    <a:pt x="178984" y="11012"/>
                  </a:moveTo>
                  <a:lnTo>
                    <a:pt x="178984" y="11012"/>
                  </a:lnTo>
                  <a:cubicBezTo>
                    <a:pt x="179025" y="11130"/>
                    <a:pt x="179071" y="11267"/>
                    <a:pt x="179116" y="11410"/>
                  </a:cubicBezTo>
                  <a:cubicBezTo>
                    <a:pt x="179165" y="11553"/>
                    <a:pt x="179092" y="11636"/>
                    <a:pt x="179081" y="11741"/>
                  </a:cubicBezTo>
                  <a:cubicBezTo>
                    <a:pt x="179074" y="11779"/>
                    <a:pt x="179060" y="11818"/>
                    <a:pt x="179053" y="11853"/>
                  </a:cubicBezTo>
                  <a:cubicBezTo>
                    <a:pt x="179053" y="11854"/>
                    <a:pt x="179052" y="11855"/>
                    <a:pt x="179052" y="11855"/>
                  </a:cubicBezTo>
                  <a:cubicBezTo>
                    <a:pt x="179042" y="11855"/>
                    <a:pt x="179027" y="11489"/>
                    <a:pt x="178984" y="11012"/>
                  </a:cubicBezTo>
                  <a:close/>
                  <a:moveTo>
                    <a:pt x="257490" y="11012"/>
                  </a:moveTo>
                  <a:lnTo>
                    <a:pt x="257490" y="11012"/>
                  </a:lnTo>
                  <a:cubicBezTo>
                    <a:pt x="257535" y="11130"/>
                    <a:pt x="257577" y="11267"/>
                    <a:pt x="257626" y="11410"/>
                  </a:cubicBezTo>
                  <a:cubicBezTo>
                    <a:pt x="257675" y="11553"/>
                    <a:pt x="257598" y="11636"/>
                    <a:pt x="257591" y="11741"/>
                  </a:cubicBezTo>
                  <a:cubicBezTo>
                    <a:pt x="257580" y="11779"/>
                    <a:pt x="257570" y="11818"/>
                    <a:pt x="257559" y="11853"/>
                  </a:cubicBezTo>
                  <a:cubicBezTo>
                    <a:pt x="257559" y="11854"/>
                    <a:pt x="257559" y="11855"/>
                    <a:pt x="257558" y="11855"/>
                  </a:cubicBezTo>
                  <a:cubicBezTo>
                    <a:pt x="257551" y="11855"/>
                    <a:pt x="257536" y="11489"/>
                    <a:pt x="257490" y="11012"/>
                  </a:cubicBezTo>
                  <a:close/>
                  <a:moveTo>
                    <a:pt x="224824" y="11891"/>
                  </a:moveTo>
                  <a:lnTo>
                    <a:pt x="224838" y="11936"/>
                  </a:lnTo>
                  <a:cubicBezTo>
                    <a:pt x="224838" y="11947"/>
                    <a:pt x="224834" y="11954"/>
                    <a:pt x="224831" y="11961"/>
                  </a:cubicBezTo>
                  <a:cubicBezTo>
                    <a:pt x="224827" y="11936"/>
                    <a:pt x="224827" y="11915"/>
                    <a:pt x="224824" y="11891"/>
                  </a:cubicBezTo>
                  <a:close/>
                  <a:moveTo>
                    <a:pt x="28609" y="11894"/>
                  </a:moveTo>
                  <a:lnTo>
                    <a:pt x="28609" y="11894"/>
                  </a:lnTo>
                  <a:cubicBezTo>
                    <a:pt x="28616" y="11908"/>
                    <a:pt x="28620" y="11922"/>
                    <a:pt x="28620" y="11936"/>
                  </a:cubicBezTo>
                  <a:cubicBezTo>
                    <a:pt x="28620" y="11947"/>
                    <a:pt x="28620" y="11954"/>
                    <a:pt x="28616" y="11964"/>
                  </a:cubicBezTo>
                  <a:cubicBezTo>
                    <a:pt x="28616" y="11936"/>
                    <a:pt x="28609" y="11915"/>
                    <a:pt x="28609" y="11894"/>
                  </a:cubicBezTo>
                  <a:close/>
                  <a:moveTo>
                    <a:pt x="67829" y="11887"/>
                  </a:moveTo>
                  <a:lnTo>
                    <a:pt x="67829" y="11887"/>
                  </a:lnTo>
                  <a:cubicBezTo>
                    <a:pt x="67829" y="11905"/>
                    <a:pt x="67833" y="11922"/>
                    <a:pt x="67840" y="11936"/>
                  </a:cubicBezTo>
                  <a:cubicBezTo>
                    <a:pt x="67840" y="11947"/>
                    <a:pt x="67836" y="11954"/>
                    <a:pt x="67833" y="11964"/>
                  </a:cubicBezTo>
                  <a:cubicBezTo>
                    <a:pt x="67829" y="11936"/>
                    <a:pt x="67829" y="11912"/>
                    <a:pt x="67829" y="11887"/>
                  </a:cubicBezTo>
                  <a:close/>
                  <a:moveTo>
                    <a:pt x="107046" y="11887"/>
                  </a:moveTo>
                  <a:lnTo>
                    <a:pt x="107059" y="11936"/>
                  </a:lnTo>
                  <a:cubicBezTo>
                    <a:pt x="107052" y="11943"/>
                    <a:pt x="107052" y="11954"/>
                    <a:pt x="107052" y="11964"/>
                  </a:cubicBezTo>
                  <a:cubicBezTo>
                    <a:pt x="107049" y="11936"/>
                    <a:pt x="107049" y="11915"/>
                    <a:pt x="107046" y="11887"/>
                  </a:cubicBezTo>
                  <a:close/>
                  <a:moveTo>
                    <a:pt x="146391" y="11894"/>
                  </a:moveTo>
                  <a:lnTo>
                    <a:pt x="146405" y="11936"/>
                  </a:lnTo>
                  <a:cubicBezTo>
                    <a:pt x="146398" y="11947"/>
                    <a:pt x="146398" y="11954"/>
                    <a:pt x="146394" y="11964"/>
                  </a:cubicBezTo>
                  <a:cubicBezTo>
                    <a:pt x="146394" y="11936"/>
                    <a:pt x="146391" y="11915"/>
                    <a:pt x="146391" y="11894"/>
                  </a:cubicBezTo>
                  <a:close/>
                  <a:moveTo>
                    <a:pt x="185611" y="11888"/>
                  </a:moveTo>
                  <a:cubicBezTo>
                    <a:pt x="185612" y="11888"/>
                    <a:pt x="185615" y="11925"/>
                    <a:pt x="185618" y="11936"/>
                  </a:cubicBezTo>
                  <a:cubicBezTo>
                    <a:pt x="185621" y="11950"/>
                    <a:pt x="185614" y="11954"/>
                    <a:pt x="185614" y="11964"/>
                  </a:cubicBezTo>
                  <a:cubicBezTo>
                    <a:pt x="185614" y="11936"/>
                    <a:pt x="185611" y="11915"/>
                    <a:pt x="185611" y="11894"/>
                  </a:cubicBezTo>
                  <a:cubicBezTo>
                    <a:pt x="185611" y="11890"/>
                    <a:pt x="185611" y="11888"/>
                    <a:pt x="185611" y="11888"/>
                  </a:cubicBezTo>
                  <a:close/>
                  <a:moveTo>
                    <a:pt x="264117" y="11894"/>
                  </a:moveTo>
                  <a:lnTo>
                    <a:pt x="264117" y="11894"/>
                  </a:lnTo>
                  <a:cubicBezTo>
                    <a:pt x="264120" y="11908"/>
                    <a:pt x="264124" y="11922"/>
                    <a:pt x="264127" y="11936"/>
                  </a:cubicBezTo>
                  <a:cubicBezTo>
                    <a:pt x="264127" y="11947"/>
                    <a:pt x="264120" y="11954"/>
                    <a:pt x="264120" y="11964"/>
                  </a:cubicBezTo>
                  <a:cubicBezTo>
                    <a:pt x="264120" y="11936"/>
                    <a:pt x="264117" y="11915"/>
                    <a:pt x="264117" y="11894"/>
                  </a:cubicBezTo>
                  <a:close/>
                  <a:moveTo>
                    <a:pt x="277836" y="11905"/>
                  </a:moveTo>
                  <a:cubicBezTo>
                    <a:pt x="277840" y="11933"/>
                    <a:pt x="277844" y="11955"/>
                    <a:pt x="277847" y="11972"/>
                  </a:cubicBezTo>
                  <a:lnTo>
                    <a:pt x="277847" y="11972"/>
                  </a:lnTo>
                  <a:lnTo>
                    <a:pt x="277836" y="11922"/>
                  </a:lnTo>
                  <a:lnTo>
                    <a:pt x="277836" y="11905"/>
                  </a:lnTo>
                  <a:close/>
                  <a:moveTo>
                    <a:pt x="2804" y="9652"/>
                  </a:moveTo>
                  <a:lnTo>
                    <a:pt x="3000" y="10241"/>
                  </a:lnTo>
                  <a:cubicBezTo>
                    <a:pt x="3160" y="11305"/>
                    <a:pt x="3296" y="12009"/>
                    <a:pt x="3296" y="12009"/>
                  </a:cubicBezTo>
                  <a:lnTo>
                    <a:pt x="2825" y="9742"/>
                  </a:lnTo>
                  <a:cubicBezTo>
                    <a:pt x="2815" y="9714"/>
                    <a:pt x="2808" y="9683"/>
                    <a:pt x="2804" y="9652"/>
                  </a:cubicBezTo>
                  <a:close/>
                  <a:moveTo>
                    <a:pt x="23743" y="10457"/>
                  </a:moveTo>
                  <a:lnTo>
                    <a:pt x="23743" y="10457"/>
                  </a:lnTo>
                  <a:cubicBezTo>
                    <a:pt x="23719" y="11068"/>
                    <a:pt x="23667" y="11992"/>
                    <a:pt x="23586" y="12808"/>
                  </a:cubicBezTo>
                  <a:cubicBezTo>
                    <a:pt x="23534" y="12487"/>
                    <a:pt x="23492" y="12097"/>
                    <a:pt x="23454" y="11689"/>
                  </a:cubicBezTo>
                  <a:cubicBezTo>
                    <a:pt x="23555" y="11232"/>
                    <a:pt x="23653" y="10817"/>
                    <a:pt x="23743" y="10457"/>
                  </a:cubicBezTo>
                  <a:close/>
                  <a:moveTo>
                    <a:pt x="37340" y="12229"/>
                  </a:moveTo>
                  <a:lnTo>
                    <a:pt x="37340" y="12229"/>
                  </a:lnTo>
                  <a:cubicBezTo>
                    <a:pt x="37371" y="12369"/>
                    <a:pt x="37399" y="12508"/>
                    <a:pt x="37434" y="12651"/>
                  </a:cubicBezTo>
                  <a:cubicBezTo>
                    <a:pt x="37427" y="12704"/>
                    <a:pt x="37424" y="12756"/>
                    <a:pt x="37417" y="12808"/>
                  </a:cubicBezTo>
                  <a:cubicBezTo>
                    <a:pt x="37392" y="12630"/>
                    <a:pt x="37368" y="12439"/>
                    <a:pt x="37340" y="12229"/>
                  </a:cubicBezTo>
                  <a:close/>
                  <a:moveTo>
                    <a:pt x="62963" y="10457"/>
                  </a:moveTo>
                  <a:lnTo>
                    <a:pt x="62963" y="10457"/>
                  </a:lnTo>
                  <a:cubicBezTo>
                    <a:pt x="62932" y="11075"/>
                    <a:pt x="62886" y="11992"/>
                    <a:pt x="62806" y="12808"/>
                  </a:cubicBezTo>
                  <a:cubicBezTo>
                    <a:pt x="62754" y="12487"/>
                    <a:pt x="62712" y="12097"/>
                    <a:pt x="62674" y="11689"/>
                  </a:cubicBezTo>
                  <a:cubicBezTo>
                    <a:pt x="62771" y="11235"/>
                    <a:pt x="62869" y="10817"/>
                    <a:pt x="62963" y="10457"/>
                  </a:cubicBezTo>
                  <a:close/>
                  <a:moveTo>
                    <a:pt x="76560" y="12229"/>
                  </a:moveTo>
                  <a:lnTo>
                    <a:pt x="76560" y="12229"/>
                  </a:lnTo>
                  <a:cubicBezTo>
                    <a:pt x="76588" y="12365"/>
                    <a:pt x="76619" y="12508"/>
                    <a:pt x="76650" y="12651"/>
                  </a:cubicBezTo>
                  <a:lnTo>
                    <a:pt x="76636" y="12808"/>
                  </a:lnTo>
                  <a:cubicBezTo>
                    <a:pt x="76612" y="12630"/>
                    <a:pt x="76584" y="12439"/>
                    <a:pt x="76560" y="12229"/>
                  </a:cubicBezTo>
                  <a:close/>
                  <a:moveTo>
                    <a:pt x="102183" y="10457"/>
                  </a:moveTo>
                  <a:lnTo>
                    <a:pt x="102183" y="10457"/>
                  </a:lnTo>
                  <a:cubicBezTo>
                    <a:pt x="102152" y="11075"/>
                    <a:pt x="102099" y="11992"/>
                    <a:pt x="102026" y="12808"/>
                  </a:cubicBezTo>
                  <a:cubicBezTo>
                    <a:pt x="101974" y="12487"/>
                    <a:pt x="101925" y="12097"/>
                    <a:pt x="101887" y="11689"/>
                  </a:cubicBezTo>
                  <a:cubicBezTo>
                    <a:pt x="101988" y="11235"/>
                    <a:pt x="102089" y="10817"/>
                    <a:pt x="102183" y="10457"/>
                  </a:cubicBezTo>
                  <a:close/>
                  <a:moveTo>
                    <a:pt x="115776" y="12229"/>
                  </a:moveTo>
                  <a:lnTo>
                    <a:pt x="115776" y="12229"/>
                  </a:lnTo>
                  <a:cubicBezTo>
                    <a:pt x="115808" y="12365"/>
                    <a:pt x="115839" y="12508"/>
                    <a:pt x="115870" y="12651"/>
                  </a:cubicBezTo>
                  <a:lnTo>
                    <a:pt x="115856" y="12808"/>
                  </a:lnTo>
                  <a:cubicBezTo>
                    <a:pt x="115825" y="12630"/>
                    <a:pt x="115801" y="12439"/>
                    <a:pt x="115776" y="12229"/>
                  </a:cubicBezTo>
                  <a:close/>
                  <a:moveTo>
                    <a:pt x="141525" y="10457"/>
                  </a:moveTo>
                  <a:cubicBezTo>
                    <a:pt x="141497" y="11068"/>
                    <a:pt x="141445" y="11992"/>
                    <a:pt x="141368" y="12808"/>
                  </a:cubicBezTo>
                  <a:cubicBezTo>
                    <a:pt x="141319" y="12487"/>
                    <a:pt x="141270" y="12097"/>
                    <a:pt x="141232" y="11689"/>
                  </a:cubicBezTo>
                  <a:cubicBezTo>
                    <a:pt x="141333" y="11232"/>
                    <a:pt x="141434" y="10817"/>
                    <a:pt x="141525" y="10457"/>
                  </a:cubicBezTo>
                  <a:close/>
                  <a:moveTo>
                    <a:pt x="155118" y="12229"/>
                  </a:moveTo>
                  <a:lnTo>
                    <a:pt x="155118" y="12229"/>
                  </a:lnTo>
                  <a:cubicBezTo>
                    <a:pt x="155150" y="12365"/>
                    <a:pt x="155184" y="12508"/>
                    <a:pt x="155216" y="12651"/>
                  </a:cubicBezTo>
                  <a:cubicBezTo>
                    <a:pt x="155212" y="12704"/>
                    <a:pt x="155202" y="12756"/>
                    <a:pt x="155198" y="12808"/>
                  </a:cubicBezTo>
                  <a:cubicBezTo>
                    <a:pt x="155170" y="12630"/>
                    <a:pt x="155146" y="12439"/>
                    <a:pt x="155118" y="12229"/>
                  </a:cubicBezTo>
                  <a:close/>
                  <a:moveTo>
                    <a:pt x="180745" y="10457"/>
                  </a:moveTo>
                  <a:cubicBezTo>
                    <a:pt x="180717" y="11068"/>
                    <a:pt x="180665" y="11992"/>
                    <a:pt x="180588" y="12808"/>
                  </a:cubicBezTo>
                  <a:cubicBezTo>
                    <a:pt x="180536" y="12487"/>
                    <a:pt x="180490" y="12097"/>
                    <a:pt x="180452" y="11689"/>
                  </a:cubicBezTo>
                  <a:cubicBezTo>
                    <a:pt x="180553" y="11232"/>
                    <a:pt x="180651" y="10817"/>
                    <a:pt x="180745" y="10457"/>
                  </a:cubicBezTo>
                  <a:close/>
                  <a:moveTo>
                    <a:pt x="194338" y="12229"/>
                  </a:moveTo>
                  <a:lnTo>
                    <a:pt x="194338" y="12229"/>
                  </a:lnTo>
                  <a:cubicBezTo>
                    <a:pt x="194369" y="12365"/>
                    <a:pt x="194397" y="12508"/>
                    <a:pt x="194429" y="12651"/>
                  </a:cubicBezTo>
                  <a:lnTo>
                    <a:pt x="194418" y="12808"/>
                  </a:lnTo>
                  <a:cubicBezTo>
                    <a:pt x="194390" y="12630"/>
                    <a:pt x="194366" y="12439"/>
                    <a:pt x="194338" y="12229"/>
                  </a:cubicBezTo>
                  <a:close/>
                  <a:moveTo>
                    <a:pt x="219961" y="10457"/>
                  </a:moveTo>
                  <a:lnTo>
                    <a:pt x="219961" y="10457"/>
                  </a:lnTo>
                  <a:cubicBezTo>
                    <a:pt x="219934" y="11068"/>
                    <a:pt x="219885" y="11992"/>
                    <a:pt x="219804" y="12808"/>
                  </a:cubicBezTo>
                  <a:cubicBezTo>
                    <a:pt x="219752" y="12484"/>
                    <a:pt x="219710" y="12097"/>
                    <a:pt x="219668" y="11689"/>
                  </a:cubicBezTo>
                  <a:cubicBezTo>
                    <a:pt x="219770" y="11232"/>
                    <a:pt x="219867" y="10817"/>
                    <a:pt x="219961" y="10457"/>
                  </a:cubicBezTo>
                  <a:close/>
                  <a:moveTo>
                    <a:pt x="233558" y="12229"/>
                  </a:moveTo>
                  <a:lnTo>
                    <a:pt x="233649" y="12651"/>
                  </a:lnTo>
                  <a:lnTo>
                    <a:pt x="233635" y="12808"/>
                  </a:lnTo>
                  <a:cubicBezTo>
                    <a:pt x="233607" y="12630"/>
                    <a:pt x="233579" y="12439"/>
                    <a:pt x="233558" y="12229"/>
                  </a:cubicBezTo>
                  <a:close/>
                  <a:moveTo>
                    <a:pt x="259251" y="10457"/>
                  </a:moveTo>
                  <a:lnTo>
                    <a:pt x="259251" y="10457"/>
                  </a:lnTo>
                  <a:cubicBezTo>
                    <a:pt x="259227" y="11075"/>
                    <a:pt x="259174" y="11992"/>
                    <a:pt x="259094" y="12808"/>
                  </a:cubicBezTo>
                  <a:cubicBezTo>
                    <a:pt x="259042" y="12487"/>
                    <a:pt x="259000" y="12097"/>
                    <a:pt x="258958" y="11689"/>
                  </a:cubicBezTo>
                  <a:cubicBezTo>
                    <a:pt x="259059" y="11235"/>
                    <a:pt x="259160" y="10817"/>
                    <a:pt x="259251" y="10457"/>
                  </a:cubicBezTo>
                  <a:close/>
                  <a:moveTo>
                    <a:pt x="272848" y="12229"/>
                  </a:moveTo>
                  <a:cubicBezTo>
                    <a:pt x="272876" y="12365"/>
                    <a:pt x="272907" y="12508"/>
                    <a:pt x="272938" y="12655"/>
                  </a:cubicBezTo>
                  <a:lnTo>
                    <a:pt x="272924" y="12808"/>
                  </a:lnTo>
                  <a:cubicBezTo>
                    <a:pt x="272900" y="12634"/>
                    <a:pt x="272872" y="12439"/>
                    <a:pt x="272848" y="12229"/>
                  </a:cubicBezTo>
                  <a:close/>
                  <a:moveTo>
                    <a:pt x="253803" y="13248"/>
                  </a:moveTo>
                  <a:cubicBezTo>
                    <a:pt x="253798" y="13262"/>
                    <a:pt x="253796" y="13275"/>
                    <a:pt x="253796" y="13288"/>
                  </a:cubicBezTo>
                  <a:lnTo>
                    <a:pt x="253796" y="13288"/>
                  </a:lnTo>
                  <a:cubicBezTo>
                    <a:pt x="253795" y="13284"/>
                    <a:pt x="253794" y="13280"/>
                    <a:pt x="253792" y="13276"/>
                  </a:cubicBezTo>
                  <a:cubicBezTo>
                    <a:pt x="253796" y="13265"/>
                    <a:pt x="253796" y="13258"/>
                    <a:pt x="253803" y="13248"/>
                  </a:cubicBezTo>
                  <a:close/>
                  <a:moveTo>
                    <a:pt x="57508" y="13265"/>
                  </a:moveTo>
                  <a:lnTo>
                    <a:pt x="57508" y="13289"/>
                  </a:lnTo>
                  <a:lnTo>
                    <a:pt x="57508" y="13289"/>
                  </a:lnTo>
                  <a:cubicBezTo>
                    <a:pt x="57507" y="13285"/>
                    <a:pt x="57504" y="13280"/>
                    <a:pt x="57504" y="13276"/>
                  </a:cubicBezTo>
                  <a:cubicBezTo>
                    <a:pt x="57506" y="13272"/>
                    <a:pt x="57507" y="13268"/>
                    <a:pt x="57508" y="13265"/>
                  </a:cubicBezTo>
                  <a:close/>
                  <a:moveTo>
                    <a:pt x="10321" y="12812"/>
                  </a:moveTo>
                  <a:cubicBezTo>
                    <a:pt x="10339" y="12888"/>
                    <a:pt x="10360" y="12965"/>
                    <a:pt x="10377" y="13045"/>
                  </a:cubicBezTo>
                  <a:cubicBezTo>
                    <a:pt x="10394" y="13122"/>
                    <a:pt x="10339" y="13206"/>
                    <a:pt x="10321" y="13290"/>
                  </a:cubicBezTo>
                  <a:cubicBezTo>
                    <a:pt x="10300" y="13206"/>
                    <a:pt x="10283" y="13122"/>
                    <a:pt x="10258" y="13045"/>
                  </a:cubicBezTo>
                  <a:cubicBezTo>
                    <a:pt x="10283" y="12965"/>
                    <a:pt x="10300" y="12888"/>
                    <a:pt x="10321" y="12812"/>
                  </a:cubicBezTo>
                  <a:close/>
                  <a:moveTo>
                    <a:pt x="49534" y="12812"/>
                  </a:moveTo>
                  <a:cubicBezTo>
                    <a:pt x="49555" y="12888"/>
                    <a:pt x="49576" y="12965"/>
                    <a:pt x="49597" y="13045"/>
                  </a:cubicBezTo>
                  <a:cubicBezTo>
                    <a:pt x="49618" y="13122"/>
                    <a:pt x="49555" y="13206"/>
                    <a:pt x="49534" y="13290"/>
                  </a:cubicBezTo>
                  <a:cubicBezTo>
                    <a:pt x="49517" y="13206"/>
                    <a:pt x="49496" y="13122"/>
                    <a:pt x="49478" y="13045"/>
                  </a:cubicBezTo>
                  <a:cubicBezTo>
                    <a:pt x="49496" y="12965"/>
                    <a:pt x="49517" y="12888"/>
                    <a:pt x="49534" y="12812"/>
                  </a:cubicBezTo>
                  <a:close/>
                  <a:moveTo>
                    <a:pt x="88754" y="12812"/>
                  </a:moveTo>
                  <a:cubicBezTo>
                    <a:pt x="88775" y="12888"/>
                    <a:pt x="88792" y="12965"/>
                    <a:pt x="88817" y="13045"/>
                  </a:cubicBezTo>
                  <a:cubicBezTo>
                    <a:pt x="88838" y="13122"/>
                    <a:pt x="88771" y="13206"/>
                    <a:pt x="88754" y="13290"/>
                  </a:cubicBezTo>
                  <a:cubicBezTo>
                    <a:pt x="88737" y="13206"/>
                    <a:pt x="88716" y="13126"/>
                    <a:pt x="88691" y="13045"/>
                  </a:cubicBezTo>
                  <a:cubicBezTo>
                    <a:pt x="88716" y="12965"/>
                    <a:pt x="88737" y="12888"/>
                    <a:pt x="88754" y="12812"/>
                  </a:cubicBezTo>
                  <a:close/>
                  <a:moveTo>
                    <a:pt x="128100" y="12812"/>
                  </a:moveTo>
                  <a:cubicBezTo>
                    <a:pt x="128117" y="12888"/>
                    <a:pt x="128138" y="12965"/>
                    <a:pt x="128155" y="13045"/>
                  </a:cubicBezTo>
                  <a:cubicBezTo>
                    <a:pt x="128173" y="13122"/>
                    <a:pt x="128117" y="13206"/>
                    <a:pt x="128100" y="13290"/>
                  </a:cubicBezTo>
                  <a:cubicBezTo>
                    <a:pt x="128079" y="13206"/>
                    <a:pt x="128061" y="13126"/>
                    <a:pt x="128037" y="13045"/>
                  </a:cubicBezTo>
                  <a:cubicBezTo>
                    <a:pt x="128061" y="12965"/>
                    <a:pt x="128079" y="12888"/>
                    <a:pt x="128100" y="12812"/>
                  </a:cubicBezTo>
                  <a:close/>
                  <a:moveTo>
                    <a:pt x="167312" y="12812"/>
                  </a:moveTo>
                  <a:cubicBezTo>
                    <a:pt x="167337" y="12888"/>
                    <a:pt x="167354" y="12965"/>
                    <a:pt x="167375" y="13045"/>
                  </a:cubicBezTo>
                  <a:cubicBezTo>
                    <a:pt x="167396" y="13122"/>
                    <a:pt x="167337" y="13206"/>
                    <a:pt x="167312" y="13290"/>
                  </a:cubicBezTo>
                  <a:cubicBezTo>
                    <a:pt x="167299" y="13206"/>
                    <a:pt x="167281" y="13122"/>
                    <a:pt x="167257" y="13045"/>
                  </a:cubicBezTo>
                  <a:cubicBezTo>
                    <a:pt x="167274" y="12965"/>
                    <a:pt x="167295" y="12888"/>
                    <a:pt x="167312" y="12812"/>
                  </a:cubicBezTo>
                  <a:close/>
                  <a:moveTo>
                    <a:pt x="206532" y="12812"/>
                  </a:moveTo>
                  <a:cubicBezTo>
                    <a:pt x="206553" y="12888"/>
                    <a:pt x="206571" y="12965"/>
                    <a:pt x="206595" y="13045"/>
                  </a:cubicBezTo>
                  <a:cubicBezTo>
                    <a:pt x="206616" y="13122"/>
                    <a:pt x="206553" y="13206"/>
                    <a:pt x="206532" y="13290"/>
                  </a:cubicBezTo>
                  <a:cubicBezTo>
                    <a:pt x="206515" y="13206"/>
                    <a:pt x="206494" y="13122"/>
                    <a:pt x="206477" y="13045"/>
                  </a:cubicBezTo>
                  <a:cubicBezTo>
                    <a:pt x="206494" y="12965"/>
                    <a:pt x="206515" y="12888"/>
                    <a:pt x="206532" y="12812"/>
                  </a:cubicBezTo>
                  <a:close/>
                  <a:moveTo>
                    <a:pt x="245826" y="12812"/>
                  </a:moveTo>
                  <a:cubicBezTo>
                    <a:pt x="245843" y="12888"/>
                    <a:pt x="245864" y="12965"/>
                    <a:pt x="245885" y="13045"/>
                  </a:cubicBezTo>
                  <a:cubicBezTo>
                    <a:pt x="245902" y="13122"/>
                    <a:pt x="245843" y="13206"/>
                    <a:pt x="245826" y="13290"/>
                  </a:cubicBezTo>
                  <a:lnTo>
                    <a:pt x="245766" y="13045"/>
                  </a:lnTo>
                  <a:cubicBezTo>
                    <a:pt x="245787" y="12965"/>
                    <a:pt x="245805" y="12888"/>
                    <a:pt x="245826" y="12812"/>
                  </a:cubicBezTo>
                  <a:close/>
                  <a:moveTo>
                    <a:pt x="18295" y="13248"/>
                  </a:moveTo>
                  <a:cubicBezTo>
                    <a:pt x="18295" y="13265"/>
                    <a:pt x="18291" y="13283"/>
                    <a:pt x="18291" y="13300"/>
                  </a:cubicBezTo>
                  <a:lnTo>
                    <a:pt x="18291" y="13276"/>
                  </a:lnTo>
                  <a:cubicBezTo>
                    <a:pt x="18291" y="13265"/>
                    <a:pt x="18291" y="13258"/>
                    <a:pt x="18295" y="13248"/>
                  </a:cubicBezTo>
                  <a:close/>
                  <a:moveTo>
                    <a:pt x="96728" y="13248"/>
                  </a:moveTo>
                  <a:lnTo>
                    <a:pt x="96728" y="13300"/>
                  </a:lnTo>
                  <a:cubicBezTo>
                    <a:pt x="96724" y="13293"/>
                    <a:pt x="96724" y="13283"/>
                    <a:pt x="96724" y="13276"/>
                  </a:cubicBezTo>
                  <a:cubicBezTo>
                    <a:pt x="96724" y="13265"/>
                    <a:pt x="96728" y="13258"/>
                    <a:pt x="96728" y="13248"/>
                  </a:cubicBezTo>
                  <a:close/>
                  <a:moveTo>
                    <a:pt x="136073" y="13248"/>
                  </a:moveTo>
                  <a:cubicBezTo>
                    <a:pt x="136073" y="13265"/>
                    <a:pt x="136073" y="13283"/>
                    <a:pt x="136070" y="13300"/>
                  </a:cubicBezTo>
                  <a:lnTo>
                    <a:pt x="136070" y="13276"/>
                  </a:lnTo>
                  <a:cubicBezTo>
                    <a:pt x="136070" y="13265"/>
                    <a:pt x="136070" y="13258"/>
                    <a:pt x="136073" y="13248"/>
                  </a:cubicBezTo>
                  <a:close/>
                  <a:moveTo>
                    <a:pt x="175293" y="13248"/>
                  </a:moveTo>
                  <a:cubicBezTo>
                    <a:pt x="175290" y="13265"/>
                    <a:pt x="175290" y="13283"/>
                    <a:pt x="175290" y="13300"/>
                  </a:cubicBezTo>
                  <a:cubicBezTo>
                    <a:pt x="175290" y="13293"/>
                    <a:pt x="175290" y="13283"/>
                    <a:pt x="175283" y="13276"/>
                  </a:cubicBezTo>
                  <a:cubicBezTo>
                    <a:pt x="175290" y="13265"/>
                    <a:pt x="175290" y="13258"/>
                    <a:pt x="175293" y="13248"/>
                  </a:cubicBezTo>
                  <a:close/>
                  <a:moveTo>
                    <a:pt x="214510" y="13248"/>
                  </a:moveTo>
                  <a:lnTo>
                    <a:pt x="214510" y="13300"/>
                  </a:lnTo>
                  <a:cubicBezTo>
                    <a:pt x="214510" y="13293"/>
                    <a:pt x="214503" y="13283"/>
                    <a:pt x="214503" y="13276"/>
                  </a:cubicBezTo>
                  <a:cubicBezTo>
                    <a:pt x="214503" y="13265"/>
                    <a:pt x="214510" y="13258"/>
                    <a:pt x="214510" y="13248"/>
                  </a:cubicBezTo>
                  <a:close/>
                  <a:moveTo>
                    <a:pt x="279513" y="12194"/>
                  </a:moveTo>
                  <a:lnTo>
                    <a:pt x="279513" y="12194"/>
                  </a:lnTo>
                  <a:cubicBezTo>
                    <a:pt x="279653" y="12752"/>
                    <a:pt x="279806" y="13464"/>
                    <a:pt x="279956" y="14217"/>
                  </a:cubicBezTo>
                  <a:cubicBezTo>
                    <a:pt x="279859" y="14898"/>
                    <a:pt x="279813" y="15313"/>
                    <a:pt x="279813" y="15313"/>
                  </a:cubicBezTo>
                  <a:cubicBezTo>
                    <a:pt x="279740" y="14657"/>
                    <a:pt x="279642" y="14043"/>
                    <a:pt x="279531" y="13464"/>
                  </a:cubicBezTo>
                  <a:cubicBezTo>
                    <a:pt x="279534" y="13021"/>
                    <a:pt x="279527" y="12599"/>
                    <a:pt x="279513" y="12194"/>
                  </a:cubicBezTo>
                  <a:close/>
                  <a:moveTo>
                    <a:pt x="62189" y="0"/>
                  </a:moveTo>
                  <a:cubicBezTo>
                    <a:pt x="62189" y="0"/>
                    <a:pt x="62642" y="806"/>
                    <a:pt x="63246" y="2250"/>
                  </a:cubicBezTo>
                  <a:cubicBezTo>
                    <a:pt x="63138" y="3436"/>
                    <a:pt x="63204" y="4957"/>
                    <a:pt x="63340" y="6439"/>
                  </a:cubicBezTo>
                  <a:cubicBezTo>
                    <a:pt x="63295" y="6417"/>
                    <a:pt x="63245" y="6407"/>
                    <a:pt x="63195" y="6407"/>
                  </a:cubicBezTo>
                  <a:cubicBezTo>
                    <a:pt x="63156" y="6407"/>
                    <a:pt x="63118" y="6413"/>
                    <a:pt x="63082" y="6425"/>
                  </a:cubicBezTo>
                  <a:cubicBezTo>
                    <a:pt x="63082" y="6425"/>
                    <a:pt x="63246" y="6565"/>
                    <a:pt x="63413" y="7179"/>
                  </a:cubicBezTo>
                  <a:cubicBezTo>
                    <a:pt x="63431" y="7360"/>
                    <a:pt x="63452" y="7538"/>
                    <a:pt x="63472" y="7716"/>
                  </a:cubicBezTo>
                  <a:cubicBezTo>
                    <a:pt x="63225" y="7329"/>
                    <a:pt x="62949" y="6955"/>
                    <a:pt x="62656" y="6600"/>
                  </a:cubicBezTo>
                  <a:cubicBezTo>
                    <a:pt x="62580" y="6425"/>
                    <a:pt x="62506" y="6254"/>
                    <a:pt x="62433" y="6094"/>
                  </a:cubicBezTo>
                  <a:cubicBezTo>
                    <a:pt x="62824" y="5201"/>
                    <a:pt x="63103" y="4702"/>
                    <a:pt x="63103" y="4702"/>
                  </a:cubicBezTo>
                  <a:lnTo>
                    <a:pt x="63103" y="4702"/>
                  </a:lnTo>
                  <a:cubicBezTo>
                    <a:pt x="62789" y="5012"/>
                    <a:pt x="62503" y="5354"/>
                    <a:pt x="62255" y="5721"/>
                  </a:cubicBezTo>
                  <a:cubicBezTo>
                    <a:pt x="62185" y="5588"/>
                    <a:pt x="62119" y="5459"/>
                    <a:pt x="62053" y="5340"/>
                  </a:cubicBezTo>
                  <a:cubicBezTo>
                    <a:pt x="62014" y="5232"/>
                    <a:pt x="61962" y="5131"/>
                    <a:pt x="61899" y="5040"/>
                  </a:cubicBezTo>
                  <a:cubicBezTo>
                    <a:pt x="61896" y="5047"/>
                    <a:pt x="61896" y="5054"/>
                    <a:pt x="61896" y="5065"/>
                  </a:cubicBezTo>
                  <a:cubicBezTo>
                    <a:pt x="61338" y="4109"/>
                    <a:pt x="60877" y="3631"/>
                    <a:pt x="60794" y="3551"/>
                  </a:cubicBezTo>
                  <a:lnTo>
                    <a:pt x="60794" y="3551"/>
                  </a:lnTo>
                  <a:cubicBezTo>
                    <a:pt x="60867" y="3628"/>
                    <a:pt x="61209" y="4039"/>
                    <a:pt x="61739" y="5623"/>
                  </a:cubicBezTo>
                  <a:cubicBezTo>
                    <a:pt x="61080" y="5016"/>
                    <a:pt x="60609" y="4789"/>
                    <a:pt x="60609" y="4789"/>
                  </a:cubicBezTo>
                  <a:lnTo>
                    <a:pt x="60609" y="4789"/>
                  </a:lnTo>
                  <a:cubicBezTo>
                    <a:pt x="60999" y="5128"/>
                    <a:pt x="61355" y="5546"/>
                    <a:pt x="61687" y="6010"/>
                  </a:cubicBezTo>
                  <a:cubicBezTo>
                    <a:pt x="61568" y="6132"/>
                    <a:pt x="61184" y="6558"/>
                    <a:pt x="60738" y="7342"/>
                  </a:cubicBezTo>
                  <a:lnTo>
                    <a:pt x="60710" y="7294"/>
                  </a:lnTo>
                  <a:cubicBezTo>
                    <a:pt x="60679" y="6718"/>
                    <a:pt x="60668" y="6334"/>
                    <a:pt x="60668" y="6334"/>
                  </a:cubicBezTo>
                  <a:cubicBezTo>
                    <a:pt x="60560" y="6505"/>
                    <a:pt x="60483" y="6694"/>
                    <a:pt x="60441" y="6893"/>
                  </a:cubicBezTo>
                  <a:cubicBezTo>
                    <a:pt x="60222" y="6586"/>
                    <a:pt x="59977" y="6300"/>
                    <a:pt x="59712" y="6034"/>
                  </a:cubicBezTo>
                  <a:lnTo>
                    <a:pt x="59712" y="6034"/>
                  </a:lnTo>
                  <a:cubicBezTo>
                    <a:pt x="59712" y="6035"/>
                    <a:pt x="59977" y="6512"/>
                    <a:pt x="60354" y="7370"/>
                  </a:cubicBezTo>
                  <a:cubicBezTo>
                    <a:pt x="60347" y="7388"/>
                    <a:pt x="60347" y="7412"/>
                    <a:pt x="60344" y="7430"/>
                  </a:cubicBezTo>
                  <a:cubicBezTo>
                    <a:pt x="60250" y="7323"/>
                    <a:pt x="60147" y="7261"/>
                    <a:pt x="60034" y="7261"/>
                  </a:cubicBezTo>
                  <a:cubicBezTo>
                    <a:pt x="59998" y="7261"/>
                    <a:pt x="59962" y="7267"/>
                    <a:pt x="59925" y="7280"/>
                  </a:cubicBezTo>
                  <a:cubicBezTo>
                    <a:pt x="59925" y="7280"/>
                    <a:pt x="60117" y="7447"/>
                    <a:pt x="60291" y="8208"/>
                  </a:cubicBezTo>
                  <a:lnTo>
                    <a:pt x="60277" y="8235"/>
                  </a:lnTo>
                  <a:cubicBezTo>
                    <a:pt x="60173" y="8354"/>
                    <a:pt x="60065" y="8480"/>
                    <a:pt x="59957" y="8619"/>
                  </a:cubicBezTo>
                  <a:cubicBezTo>
                    <a:pt x="59929" y="7956"/>
                    <a:pt x="59841" y="7402"/>
                    <a:pt x="59660" y="7067"/>
                  </a:cubicBezTo>
                  <a:cubicBezTo>
                    <a:pt x="59702" y="6174"/>
                    <a:pt x="59698" y="5326"/>
                    <a:pt x="59611" y="4643"/>
                  </a:cubicBezTo>
                  <a:cubicBezTo>
                    <a:pt x="60068" y="3582"/>
                    <a:pt x="60399" y="3000"/>
                    <a:pt x="60399" y="3000"/>
                  </a:cubicBezTo>
                  <a:lnTo>
                    <a:pt x="60399" y="3000"/>
                  </a:lnTo>
                  <a:cubicBezTo>
                    <a:pt x="60068" y="3321"/>
                    <a:pt x="59768" y="3677"/>
                    <a:pt x="59503" y="4053"/>
                  </a:cubicBezTo>
                  <a:cubicBezTo>
                    <a:pt x="59433" y="3771"/>
                    <a:pt x="59343" y="3540"/>
                    <a:pt x="59224" y="3370"/>
                  </a:cubicBezTo>
                  <a:cubicBezTo>
                    <a:pt x="59224" y="3370"/>
                    <a:pt x="59207" y="3837"/>
                    <a:pt x="59175" y="4542"/>
                  </a:cubicBezTo>
                  <a:cubicBezTo>
                    <a:pt x="58715" y="5281"/>
                    <a:pt x="58324" y="6062"/>
                    <a:pt x="58000" y="6872"/>
                  </a:cubicBezTo>
                  <a:lnTo>
                    <a:pt x="57919" y="6934"/>
                  </a:lnTo>
                  <a:cubicBezTo>
                    <a:pt x="57738" y="6348"/>
                    <a:pt x="57501" y="5916"/>
                    <a:pt x="57204" y="5860"/>
                  </a:cubicBezTo>
                  <a:cubicBezTo>
                    <a:pt x="57166" y="5738"/>
                    <a:pt x="57107" y="5623"/>
                    <a:pt x="57034" y="5518"/>
                  </a:cubicBezTo>
                  <a:cubicBezTo>
                    <a:pt x="57034" y="5518"/>
                    <a:pt x="57030" y="5651"/>
                    <a:pt x="57023" y="5871"/>
                  </a:cubicBezTo>
                  <a:cubicBezTo>
                    <a:pt x="57013" y="6125"/>
                    <a:pt x="56995" y="6495"/>
                    <a:pt x="56974" y="6931"/>
                  </a:cubicBezTo>
                  <a:lnTo>
                    <a:pt x="56929" y="6889"/>
                  </a:lnTo>
                  <a:lnTo>
                    <a:pt x="56929" y="6889"/>
                  </a:lnTo>
                  <a:cubicBezTo>
                    <a:pt x="56946" y="6913"/>
                    <a:pt x="56960" y="6938"/>
                    <a:pt x="56974" y="6966"/>
                  </a:cubicBezTo>
                  <a:cubicBezTo>
                    <a:pt x="56957" y="7273"/>
                    <a:pt x="56939" y="7608"/>
                    <a:pt x="56918" y="7960"/>
                  </a:cubicBezTo>
                  <a:cubicBezTo>
                    <a:pt x="56807" y="8092"/>
                    <a:pt x="56695" y="8239"/>
                    <a:pt x="56580" y="8392"/>
                  </a:cubicBezTo>
                  <a:cubicBezTo>
                    <a:pt x="56521" y="8305"/>
                    <a:pt x="56454" y="8221"/>
                    <a:pt x="56395" y="8138"/>
                  </a:cubicBezTo>
                  <a:cubicBezTo>
                    <a:pt x="56378" y="7796"/>
                    <a:pt x="56371" y="7580"/>
                    <a:pt x="56371" y="7580"/>
                  </a:cubicBezTo>
                  <a:cubicBezTo>
                    <a:pt x="56301" y="7684"/>
                    <a:pt x="56245" y="7796"/>
                    <a:pt x="56210" y="7918"/>
                  </a:cubicBezTo>
                  <a:cubicBezTo>
                    <a:pt x="56106" y="7785"/>
                    <a:pt x="56001" y="7667"/>
                    <a:pt x="55896" y="7555"/>
                  </a:cubicBezTo>
                  <a:cubicBezTo>
                    <a:pt x="56102" y="7123"/>
                    <a:pt x="56238" y="6889"/>
                    <a:pt x="56238" y="6889"/>
                  </a:cubicBezTo>
                  <a:lnTo>
                    <a:pt x="56238" y="6889"/>
                  </a:lnTo>
                  <a:cubicBezTo>
                    <a:pt x="56067" y="7053"/>
                    <a:pt x="55907" y="7227"/>
                    <a:pt x="55760" y="7416"/>
                  </a:cubicBezTo>
                  <a:cubicBezTo>
                    <a:pt x="55670" y="7318"/>
                    <a:pt x="55579" y="7231"/>
                    <a:pt x="55495" y="7154"/>
                  </a:cubicBezTo>
                  <a:cubicBezTo>
                    <a:pt x="55666" y="4011"/>
                    <a:pt x="56273" y="3499"/>
                    <a:pt x="56273" y="3499"/>
                  </a:cubicBezTo>
                  <a:cubicBezTo>
                    <a:pt x="56224" y="3482"/>
                    <a:pt x="56176" y="3474"/>
                    <a:pt x="56129" y="3474"/>
                  </a:cubicBezTo>
                  <a:cubicBezTo>
                    <a:pt x="55468" y="3474"/>
                    <a:pt x="55059" y="5055"/>
                    <a:pt x="54815" y="6600"/>
                  </a:cubicBezTo>
                  <a:cubicBezTo>
                    <a:pt x="54700" y="6516"/>
                    <a:pt x="54578" y="6443"/>
                    <a:pt x="54452" y="6376"/>
                  </a:cubicBezTo>
                  <a:lnTo>
                    <a:pt x="54452" y="6376"/>
                  </a:lnTo>
                  <a:cubicBezTo>
                    <a:pt x="54571" y="6481"/>
                    <a:pt x="54690" y="6596"/>
                    <a:pt x="54798" y="6715"/>
                  </a:cubicBezTo>
                  <a:lnTo>
                    <a:pt x="54745" y="7074"/>
                  </a:lnTo>
                  <a:cubicBezTo>
                    <a:pt x="54529" y="6690"/>
                    <a:pt x="54278" y="6324"/>
                    <a:pt x="53999" y="5982"/>
                  </a:cubicBezTo>
                  <a:cubicBezTo>
                    <a:pt x="53964" y="5571"/>
                    <a:pt x="53936" y="5155"/>
                    <a:pt x="53905" y="4747"/>
                  </a:cubicBezTo>
                  <a:cubicBezTo>
                    <a:pt x="53915" y="4730"/>
                    <a:pt x="53922" y="4716"/>
                    <a:pt x="53929" y="4699"/>
                  </a:cubicBezTo>
                  <a:lnTo>
                    <a:pt x="53929" y="4699"/>
                  </a:lnTo>
                  <a:lnTo>
                    <a:pt x="53905" y="4730"/>
                  </a:lnTo>
                  <a:cubicBezTo>
                    <a:pt x="53751" y="2567"/>
                    <a:pt x="53685" y="562"/>
                    <a:pt x="53685" y="562"/>
                  </a:cubicBezTo>
                  <a:cubicBezTo>
                    <a:pt x="53109" y="1371"/>
                    <a:pt x="53064" y="3408"/>
                    <a:pt x="53207" y="5546"/>
                  </a:cubicBezTo>
                  <a:cubicBezTo>
                    <a:pt x="53141" y="5633"/>
                    <a:pt x="53075" y="5721"/>
                    <a:pt x="53015" y="5811"/>
                  </a:cubicBezTo>
                  <a:cubicBezTo>
                    <a:pt x="52949" y="5483"/>
                    <a:pt x="52858" y="5218"/>
                    <a:pt x="52726" y="5033"/>
                  </a:cubicBezTo>
                  <a:cubicBezTo>
                    <a:pt x="52726" y="5033"/>
                    <a:pt x="52708" y="5574"/>
                    <a:pt x="52670" y="6355"/>
                  </a:cubicBezTo>
                  <a:lnTo>
                    <a:pt x="52604" y="6460"/>
                  </a:lnTo>
                  <a:lnTo>
                    <a:pt x="52443" y="6279"/>
                  </a:lnTo>
                  <a:cubicBezTo>
                    <a:pt x="51658" y="4556"/>
                    <a:pt x="50870" y="3739"/>
                    <a:pt x="50762" y="3635"/>
                  </a:cubicBezTo>
                  <a:lnTo>
                    <a:pt x="50762" y="3635"/>
                  </a:lnTo>
                  <a:cubicBezTo>
                    <a:pt x="50832" y="3704"/>
                    <a:pt x="51139" y="4081"/>
                    <a:pt x="51627" y="5487"/>
                  </a:cubicBezTo>
                  <a:cubicBezTo>
                    <a:pt x="51501" y="5375"/>
                    <a:pt x="51379" y="5285"/>
                    <a:pt x="51275" y="5204"/>
                  </a:cubicBezTo>
                  <a:cubicBezTo>
                    <a:pt x="51271" y="5096"/>
                    <a:pt x="51268" y="5033"/>
                    <a:pt x="51268" y="5033"/>
                  </a:cubicBezTo>
                  <a:cubicBezTo>
                    <a:pt x="51240" y="5072"/>
                    <a:pt x="51215" y="5107"/>
                    <a:pt x="51198" y="5148"/>
                  </a:cubicBezTo>
                  <a:cubicBezTo>
                    <a:pt x="51051" y="5044"/>
                    <a:pt x="50901" y="4950"/>
                    <a:pt x="50745" y="4866"/>
                  </a:cubicBezTo>
                  <a:lnTo>
                    <a:pt x="50745" y="4866"/>
                  </a:lnTo>
                  <a:cubicBezTo>
                    <a:pt x="50884" y="4988"/>
                    <a:pt x="51013" y="5117"/>
                    <a:pt x="51146" y="5257"/>
                  </a:cubicBezTo>
                  <a:cubicBezTo>
                    <a:pt x="51069" y="5435"/>
                    <a:pt x="51013" y="5619"/>
                    <a:pt x="50978" y="5811"/>
                  </a:cubicBezTo>
                  <a:cubicBezTo>
                    <a:pt x="50710" y="5410"/>
                    <a:pt x="50403" y="5037"/>
                    <a:pt x="50064" y="4699"/>
                  </a:cubicBezTo>
                  <a:lnTo>
                    <a:pt x="50064" y="4699"/>
                  </a:lnTo>
                  <a:cubicBezTo>
                    <a:pt x="50064" y="4699"/>
                    <a:pt x="50417" y="5330"/>
                    <a:pt x="50888" y="6457"/>
                  </a:cubicBezTo>
                  <a:cubicBezTo>
                    <a:pt x="50867" y="6704"/>
                    <a:pt x="50856" y="6976"/>
                    <a:pt x="50853" y="7259"/>
                  </a:cubicBezTo>
                  <a:cubicBezTo>
                    <a:pt x="50818" y="7259"/>
                    <a:pt x="50783" y="7262"/>
                    <a:pt x="50751" y="7276"/>
                  </a:cubicBezTo>
                  <a:cubicBezTo>
                    <a:pt x="50790" y="7315"/>
                    <a:pt x="50821" y="7360"/>
                    <a:pt x="50849" y="7405"/>
                  </a:cubicBezTo>
                  <a:cubicBezTo>
                    <a:pt x="50521" y="7824"/>
                    <a:pt x="50235" y="8270"/>
                    <a:pt x="49995" y="8741"/>
                  </a:cubicBezTo>
                  <a:cubicBezTo>
                    <a:pt x="49831" y="8434"/>
                    <a:pt x="49646" y="8138"/>
                    <a:pt x="49440" y="7859"/>
                  </a:cubicBezTo>
                  <a:cubicBezTo>
                    <a:pt x="49663" y="7555"/>
                    <a:pt x="49918" y="7276"/>
                    <a:pt x="50204" y="7029"/>
                  </a:cubicBezTo>
                  <a:lnTo>
                    <a:pt x="50204" y="7029"/>
                  </a:lnTo>
                  <a:cubicBezTo>
                    <a:pt x="50204" y="7029"/>
                    <a:pt x="49897" y="7175"/>
                    <a:pt x="49443" y="7555"/>
                  </a:cubicBezTo>
                  <a:cubicBezTo>
                    <a:pt x="49862" y="6359"/>
                    <a:pt x="50127" y="6041"/>
                    <a:pt x="50186" y="5982"/>
                  </a:cubicBezTo>
                  <a:lnTo>
                    <a:pt x="50186" y="5982"/>
                  </a:lnTo>
                  <a:cubicBezTo>
                    <a:pt x="50110" y="6055"/>
                    <a:pt x="49656" y="6523"/>
                    <a:pt x="49130" y="7475"/>
                  </a:cubicBezTo>
                  <a:cubicBezTo>
                    <a:pt x="49094" y="7430"/>
                    <a:pt x="49063" y="7403"/>
                    <a:pt x="49046" y="7386"/>
                  </a:cubicBezTo>
                  <a:lnTo>
                    <a:pt x="49046" y="7386"/>
                  </a:lnTo>
                  <a:cubicBezTo>
                    <a:pt x="49075" y="7418"/>
                    <a:pt x="49100" y="7454"/>
                    <a:pt x="49126" y="7489"/>
                  </a:cubicBezTo>
                  <a:cubicBezTo>
                    <a:pt x="49007" y="7698"/>
                    <a:pt x="48889" y="7939"/>
                    <a:pt x="48774" y="8197"/>
                  </a:cubicBezTo>
                  <a:cubicBezTo>
                    <a:pt x="48606" y="7921"/>
                    <a:pt x="48425" y="7660"/>
                    <a:pt x="48226" y="7405"/>
                  </a:cubicBezTo>
                  <a:cubicBezTo>
                    <a:pt x="48254" y="7360"/>
                    <a:pt x="48285" y="7315"/>
                    <a:pt x="48324" y="7276"/>
                  </a:cubicBezTo>
                  <a:cubicBezTo>
                    <a:pt x="48288" y="7264"/>
                    <a:pt x="48252" y="7259"/>
                    <a:pt x="48217" y="7259"/>
                  </a:cubicBezTo>
                  <a:cubicBezTo>
                    <a:pt x="48200" y="7259"/>
                    <a:pt x="48183" y="7260"/>
                    <a:pt x="48167" y="7262"/>
                  </a:cubicBezTo>
                  <a:cubicBezTo>
                    <a:pt x="48156" y="7070"/>
                    <a:pt x="48153" y="6959"/>
                    <a:pt x="48153" y="6959"/>
                  </a:cubicBezTo>
                  <a:lnTo>
                    <a:pt x="48139" y="6983"/>
                  </a:lnTo>
                  <a:cubicBezTo>
                    <a:pt x="48181" y="6122"/>
                    <a:pt x="48170" y="5302"/>
                    <a:pt x="48087" y="4639"/>
                  </a:cubicBezTo>
                  <a:cubicBezTo>
                    <a:pt x="48540" y="3579"/>
                    <a:pt x="48871" y="2993"/>
                    <a:pt x="48871" y="2993"/>
                  </a:cubicBezTo>
                  <a:lnTo>
                    <a:pt x="48871" y="2993"/>
                  </a:lnTo>
                  <a:cubicBezTo>
                    <a:pt x="48774" y="3091"/>
                    <a:pt x="48676" y="3195"/>
                    <a:pt x="48582" y="3300"/>
                  </a:cubicBezTo>
                  <a:lnTo>
                    <a:pt x="48742" y="2993"/>
                  </a:lnTo>
                  <a:lnTo>
                    <a:pt x="48742" y="2993"/>
                  </a:lnTo>
                  <a:cubicBezTo>
                    <a:pt x="48449" y="3279"/>
                    <a:pt x="48184" y="3589"/>
                    <a:pt x="47944" y="3917"/>
                  </a:cubicBezTo>
                  <a:cubicBezTo>
                    <a:pt x="47891" y="3722"/>
                    <a:pt x="47808" y="3534"/>
                    <a:pt x="47696" y="3366"/>
                  </a:cubicBezTo>
                  <a:cubicBezTo>
                    <a:pt x="47696" y="3366"/>
                    <a:pt x="47685" y="3739"/>
                    <a:pt x="47658" y="4329"/>
                  </a:cubicBezTo>
                  <a:cubicBezTo>
                    <a:pt x="47204" y="5019"/>
                    <a:pt x="46817" y="5752"/>
                    <a:pt x="46496" y="6512"/>
                  </a:cubicBezTo>
                  <a:lnTo>
                    <a:pt x="46405" y="6355"/>
                  </a:lnTo>
                  <a:cubicBezTo>
                    <a:pt x="46367" y="5574"/>
                    <a:pt x="46350" y="5033"/>
                    <a:pt x="46350" y="5033"/>
                  </a:cubicBezTo>
                  <a:cubicBezTo>
                    <a:pt x="46217" y="5218"/>
                    <a:pt x="46126" y="5483"/>
                    <a:pt x="46060" y="5811"/>
                  </a:cubicBezTo>
                  <a:cubicBezTo>
                    <a:pt x="45791" y="5410"/>
                    <a:pt x="45484" y="5040"/>
                    <a:pt x="45146" y="4699"/>
                  </a:cubicBezTo>
                  <a:lnTo>
                    <a:pt x="45146" y="4699"/>
                  </a:lnTo>
                  <a:cubicBezTo>
                    <a:pt x="45146" y="4699"/>
                    <a:pt x="45376" y="5110"/>
                    <a:pt x="45711" y="5860"/>
                  </a:cubicBezTo>
                  <a:lnTo>
                    <a:pt x="45680" y="5860"/>
                  </a:lnTo>
                  <a:cubicBezTo>
                    <a:pt x="45638" y="5738"/>
                    <a:pt x="45582" y="5623"/>
                    <a:pt x="45512" y="5518"/>
                  </a:cubicBezTo>
                  <a:cubicBezTo>
                    <a:pt x="45512" y="5518"/>
                    <a:pt x="45505" y="5651"/>
                    <a:pt x="45498" y="5871"/>
                  </a:cubicBezTo>
                  <a:cubicBezTo>
                    <a:pt x="45495" y="6034"/>
                    <a:pt x="45481" y="6244"/>
                    <a:pt x="45471" y="6488"/>
                  </a:cubicBezTo>
                  <a:cubicBezTo>
                    <a:pt x="45348" y="6411"/>
                    <a:pt x="45279" y="6376"/>
                    <a:pt x="45279" y="6376"/>
                  </a:cubicBezTo>
                  <a:lnTo>
                    <a:pt x="45279" y="6376"/>
                  </a:lnTo>
                  <a:cubicBezTo>
                    <a:pt x="45345" y="6436"/>
                    <a:pt x="45408" y="6495"/>
                    <a:pt x="45467" y="6558"/>
                  </a:cubicBezTo>
                  <a:cubicBezTo>
                    <a:pt x="45432" y="7262"/>
                    <a:pt x="45380" y="8235"/>
                    <a:pt x="45307" y="9184"/>
                  </a:cubicBezTo>
                  <a:cubicBezTo>
                    <a:pt x="45157" y="8884"/>
                    <a:pt x="45014" y="8619"/>
                    <a:pt x="44878" y="8396"/>
                  </a:cubicBezTo>
                  <a:cubicBezTo>
                    <a:pt x="44857" y="7904"/>
                    <a:pt x="44843" y="7580"/>
                    <a:pt x="44843" y="7580"/>
                  </a:cubicBezTo>
                  <a:cubicBezTo>
                    <a:pt x="44762" y="7695"/>
                    <a:pt x="44700" y="7852"/>
                    <a:pt x="44647" y="8040"/>
                  </a:cubicBezTo>
                  <a:cubicBezTo>
                    <a:pt x="44492" y="7806"/>
                    <a:pt x="44317" y="7585"/>
                    <a:pt x="44124" y="7385"/>
                  </a:cubicBezTo>
                  <a:lnTo>
                    <a:pt x="44124" y="7385"/>
                  </a:lnTo>
                  <a:cubicBezTo>
                    <a:pt x="44176" y="7441"/>
                    <a:pt x="44343" y="7655"/>
                    <a:pt x="44595" y="8284"/>
                  </a:cubicBezTo>
                  <a:cubicBezTo>
                    <a:pt x="44571" y="8417"/>
                    <a:pt x="44553" y="8556"/>
                    <a:pt x="44536" y="8710"/>
                  </a:cubicBezTo>
                  <a:lnTo>
                    <a:pt x="44379" y="8588"/>
                  </a:lnTo>
                  <a:cubicBezTo>
                    <a:pt x="44260" y="8204"/>
                    <a:pt x="44117" y="7904"/>
                    <a:pt x="43943" y="7761"/>
                  </a:cubicBezTo>
                  <a:cubicBezTo>
                    <a:pt x="44065" y="4081"/>
                    <a:pt x="44749" y="3499"/>
                    <a:pt x="44749" y="3499"/>
                  </a:cubicBezTo>
                  <a:cubicBezTo>
                    <a:pt x="44704" y="3484"/>
                    <a:pt x="44659" y="3477"/>
                    <a:pt x="44614" y="3477"/>
                  </a:cubicBezTo>
                  <a:cubicBezTo>
                    <a:pt x="44582" y="3477"/>
                    <a:pt x="44550" y="3481"/>
                    <a:pt x="44518" y="3488"/>
                  </a:cubicBezTo>
                  <a:cubicBezTo>
                    <a:pt x="44493" y="3484"/>
                    <a:pt x="44467" y="3481"/>
                    <a:pt x="44442" y="3481"/>
                  </a:cubicBezTo>
                  <a:cubicBezTo>
                    <a:pt x="43742" y="3481"/>
                    <a:pt x="43327" y="5238"/>
                    <a:pt x="43092" y="6858"/>
                  </a:cubicBezTo>
                  <a:cubicBezTo>
                    <a:pt x="42907" y="6551"/>
                    <a:pt x="42701" y="6258"/>
                    <a:pt x="42478" y="5982"/>
                  </a:cubicBezTo>
                  <a:cubicBezTo>
                    <a:pt x="42255" y="3418"/>
                    <a:pt x="42157" y="562"/>
                    <a:pt x="42157" y="562"/>
                  </a:cubicBezTo>
                  <a:cubicBezTo>
                    <a:pt x="42098" y="649"/>
                    <a:pt x="42049" y="743"/>
                    <a:pt x="42007" y="841"/>
                  </a:cubicBezTo>
                  <a:cubicBezTo>
                    <a:pt x="42000" y="663"/>
                    <a:pt x="41996" y="562"/>
                    <a:pt x="41996" y="562"/>
                  </a:cubicBezTo>
                  <a:cubicBezTo>
                    <a:pt x="41278" y="1580"/>
                    <a:pt x="41383" y="4535"/>
                    <a:pt x="41662" y="7189"/>
                  </a:cubicBezTo>
                  <a:lnTo>
                    <a:pt x="41651" y="7196"/>
                  </a:lnTo>
                  <a:cubicBezTo>
                    <a:pt x="41428" y="6875"/>
                    <a:pt x="41180" y="6568"/>
                    <a:pt x="40919" y="6279"/>
                  </a:cubicBezTo>
                  <a:cubicBezTo>
                    <a:pt x="40674" y="5731"/>
                    <a:pt x="40385" y="5204"/>
                    <a:pt x="40061" y="4702"/>
                  </a:cubicBezTo>
                  <a:cubicBezTo>
                    <a:pt x="39994" y="4433"/>
                    <a:pt x="39907" y="4210"/>
                    <a:pt x="39795" y="4046"/>
                  </a:cubicBezTo>
                  <a:cubicBezTo>
                    <a:pt x="39795" y="4046"/>
                    <a:pt x="39792" y="4137"/>
                    <a:pt x="39785" y="4297"/>
                  </a:cubicBezTo>
                  <a:cubicBezTo>
                    <a:pt x="39620" y="4067"/>
                    <a:pt x="39438" y="3847"/>
                    <a:pt x="39243" y="3644"/>
                  </a:cubicBezTo>
                  <a:lnTo>
                    <a:pt x="39243" y="3644"/>
                  </a:lnTo>
                  <a:cubicBezTo>
                    <a:pt x="39297" y="3702"/>
                    <a:pt x="39439" y="3884"/>
                    <a:pt x="39652" y="4336"/>
                  </a:cubicBezTo>
                  <a:cubicBezTo>
                    <a:pt x="39477" y="4092"/>
                    <a:pt x="39288" y="3861"/>
                    <a:pt x="39079" y="3644"/>
                  </a:cubicBezTo>
                  <a:lnTo>
                    <a:pt x="39079" y="3644"/>
                  </a:lnTo>
                  <a:cubicBezTo>
                    <a:pt x="39154" y="3724"/>
                    <a:pt x="39390" y="4031"/>
                    <a:pt x="39757" y="4978"/>
                  </a:cubicBezTo>
                  <a:cubicBezTo>
                    <a:pt x="39750" y="5051"/>
                    <a:pt x="39747" y="5128"/>
                    <a:pt x="39747" y="5201"/>
                  </a:cubicBezTo>
                  <a:cubicBezTo>
                    <a:pt x="39579" y="5075"/>
                    <a:pt x="39401" y="4964"/>
                    <a:pt x="39220" y="4866"/>
                  </a:cubicBezTo>
                  <a:lnTo>
                    <a:pt x="39220" y="4866"/>
                  </a:lnTo>
                  <a:cubicBezTo>
                    <a:pt x="39297" y="4936"/>
                    <a:pt x="39373" y="5009"/>
                    <a:pt x="39447" y="5082"/>
                  </a:cubicBezTo>
                  <a:cubicBezTo>
                    <a:pt x="39332" y="5002"/>
                    <a:pt x="39213" y="4929"/>
                    <a:pt x="39087" y="4866"/>
                  </a:cubicBezTo>
                  <a:lnTo>
                    <a:pt x="39087" y="4866"/>
                  </a:lnTo>
                  <a:cubicBezTo>
                    <a:pt x="39318" y="5068"/>
                    <a:pt x="39534" y="5291"/>
                    <a:pt x="39729" y="5529"/>
                  </a:cubicBezTo>
                  <a:cubicBezTo>
                    <a:pt x="39691" y="6338"/>
                    <a:pt x="39628" y="7381"/>
                    <a:pt x="39541" y="8375"/>
                  </a:cubicBezTo>
                  <a:cubicBezTo>
                    <a:pt x="39373" y="8574"/>
                    <a:pt x="39220" y="8787"/>
                    <a:pt x="39080" y="9006"/>
                  </a:cubicBezTo>
                  <a:cubicBezTo>
                    <a:pt x="38979" y="8832"/>
                    <a:pt x="38889" y="8678"/>
                    <a:pt x="38801" y="8546"/>
                  </a:cubicBezTo>
                  <a:cubicBezTo>
                    <a:pt x="38725" y="8103"/>
                    <a:pt x="38616" y="7670"/>
                    <a:pt x="38473" y="7245"/>
                  </a:cubicBezTo>
                  <a:cubicBezTo>
                    <a:pt x="38735" y="6868"/>
                    <a:pt x="39042" y="6523"/>
                    <a:pt x="39384" y="6216"/>
                  </a:cubicBezTo>
                  <a:lnTo>
                    <a:pt x="39384" y="6216"/>
                  </a:lnTo>
                  <a:cubicBezTo>
                    <a:pt x="39384" y="6216"/>
                    <a:pt x="38962" y="6425"/>
                    <a:pt x="38362" y="6976"/>
                  </a:cubicBezTo>
                  <a:lnTo>
                    <a:pt x="38348" y="6945"/>
                  </a:lnTo>
                  <a:cubicBezTo>
                    <a:pt x="38822" y="5539"/>
                    <a:pt x="39129" y="5169"/>
                    <a:pt x="39192" y="5103"/>
                  </a:cubicBezTo>
                  <a:lnTo>
                    <a:pt x="39192" y="5103"/>
                  </a:lnTo>
                  <a:cubicBezTo>
                    <a:pt x="39115" y="5180"/>
                    <a:pt x="38662" y="5651"/>
                    <a:pt x="38125" y="6596"/>
                  </a:cubicBezTo>
                  <a:lnTo>
                    <a:pt x="38086" y="6558"/>
                  </a:lnTo>
                  <a:cubicBezTo>
                    <a:pt x="38083" y="6411"/>
                    <a:pt x="38076" y="6331"/>
                    <a:pt x="38076" y="6331"/>
                  </a:cubicBezTo>
                  <a:cubicBezTo>
                    <a:pt x="38076" y="6331"/>
                    <a:pt x="38020" y="6425"/>
                    <a:pt x="37989" y="6477"/>
                  </a:cubicBezTo>
                  <a:cubicBezTo>
                    <a:pt x="37931" y="6442"/>
                    <a:pt x="37865" y="6424"/>
                    <a:pt x="37799" y="6424"/>
                  </a:cubicBezTo>
                  <a:cubicBezTo>
                    <a:pt x="37761" y="6424"/>
                    <a:pt x="37722" y="6430"/>
                    <a:pt x="37685" y="6443"/>
                  </a:cubicBezTo>
                  <a:cubicBezTo>
                    <a:pt x="37685" y="6443"/>
                    <a:pt x="37769" y="6512"/>
                    <a:pt x="37880" y="6777"/>
                  </a:cubicBezTo>
                  <a:cubicBezTo>
                    <a:pt x="37835" y="6938"/>
                    <a:pt x="37800" y="7098"/>
                    <a:pt x="37776" y="7262"/>
                  </a:cubicBezTo>
                  <a:cubicBezTo>
                    <a:pt x="37675" y="7472"/>
                    <a:pt x="37577" y="7695"/>
                    <a:pt x="37479" y="7935"/>
                  </a:cubicBezTo>
                  <a:cubicBezTo>
                    <a:pt x="37343" y="8099"/>
                    <a:pt x="37214" y="8277"/>
                    <a:pt x="37078" y="8476"/>
                  </a:cubicBezTo>
                  <a:cubicBezTo>
                    <a:pt x="37064" y="8232"/>
                    <a:pt x="37061" y="8082"/>
                    <a:pt x="37061" y="8082"/>
                  </a:cubicBezTo>
                  <a:cubicBezTo>
                    <a:pt x="37005" y="8166"/>
                    <a:pt x="36960" y="8256"/>
                    <a:pt x="36925" y="8354"/>
                  </a:cubicBezTo>
                  <a:lnTo>
                    <a:pt x="36838" y="8361"/>
                  </a:lnTo>
                  <a:cubicBezTo>
                    <a:pt x="37019" y="6701"/>
                    <a:pt x="37117" y="4904"/>
                    <a:pt x="36953" y="3638"/>
                  </a:cubicBezTo>
                  <a:cubicBezTo>
                    <a:pt x="37430" y="2533"/>
                    <a:pt x="37776" y="1919"/>
                    <a:pt x="37776" y="1919"/>
                  </a:cubicBezTo>
                  <a:lnTo>
                    <a:pt x="37776" y="1919"/>
                  </a:lnTo>
                  <a:cubicBezTo>
                    <a:pt x="37431" y="2257"/>
                    <a:pt x="37117" y="2630"/>
                    <a:pt x="36834" y="3024"/>
                  </a:cubicBezTo>
                  <a:cubicBezTo>
                    <a:pt x="36761" y="2731"/>
                    <a:pt x="36663" y="2494"/>
                    <a:pt x="36538" y="2313"/>
                  </a:cubicBezTo>
                  <a:cubicBezTo>
                    <a:pt x="36538" y="2313"/>
                    <a:pt x="36524" y="2798"/>
                    <a:pt x="36489" y="3540"/>
                  </a:cubicBezTo>
                  <a:cubicBezTo>
                    <a:pt x="35979" y="4336"/>
                    <a:pt x="35543" y="5239"/>
                    <a:pt x="35170" y="6177"/>
                  </a:cubicBezTo>
                  <a:cubicBezTo>
                    <a:pt x="35006" y="5637"/>
                    <a:pt x="34807" y="5215"/>
                    <a:pt x="34563" y="5044"/>
                  </a:cubicBezTo>
                  <a:cubicBezTo>
                    <a:pt x="34514" y="4887"/>
                    <a:pt x="34448" y="4737"/>
                    <a:pt x="34358" y="4604"/>
                  </a:cubicBezTo>
                  <a:cubicBezTo>
                    <a:pt x="34358" y="4604"/>
                    <a:pt x="34354" y="4737"/>
                    <a:pt x="34344" y="4964"/>
                  </a:cubicBezTo>
                  <a:cubicBezTo>
                    <a:pt x="34335" y="4963"/>
                    <a:pt x="34326" y="4963"/>
                    <a:pt x="34317" y="4963"/>
                  </a:cubicBezTo>
                  <a:cubicBezTo>
                    <a:pt x="34275" y="4963"/>
                    <a:pt x="34234" y="4969"/>
                    <a:pt x="34194" y="4981"/>
                  </a:cubicBezTo>
                  <a:cubicBezTo>
                    <a:pt x="34194" y="4981"/>
                    <a:pt x="34249" y="5030"/>
                    <a:pt x="34337" y="5197"/>
                  </a:cubicBezTo>
                  <a:cubicBezTo>
                    <a:pt x="34309" y="5815"/>
                    <a:pt x="34256" y="6854"/>
                    <a:pt x="34183" y="7935"/>
                  </a:cubicBezTo>
                  <a:cubicBezTo>
                    <a:pt x="34058" y="8110"/>
                    <a:pt x="33942" y="8291"/>
                    <a:pt x="33834" y="8480"/>
                  </a:cubicBezTo>
                  <a:lnTo>
                    <a:pt x="33761" y="8532"/>
                  </a:lnTo>
                  <a:cubicBezTo>
                    <a:pt x="33744" y="8239"/>
                    <a:pt x="33730" y="7963"/>
                    <a:pt x="33716" y="7726"/>
                  </a:cubicBezTo>
                  <a:cubicBezTo>
                    <a:pt x="33823" y="7521"/>
                    <a:pt x="33895" y="7429"/>
                    <a:pt x="33930" y="7391"/>
                  </a:cubicBezTo>
                  <a:lnTo>
                    <a:pt x="33930" y="7391"/>
                  </a:lnTo>
                  <a:cubicBezTo>
                    <a:pt x="33892" y="7430"/>
                    <a:pt x="33798" y="7529"/>
                    <a:pt x="33712" y="7632"/>
                  </a:cubicBezTo>
                  <a:cubicBezTo>
                    <a:pt x="33691" y="7133"/>
                    <a:pt x="33681" y="6805"/>
                    <a:pt x="33681" y="6805"/>
                  </a:cubicBezTo>
                  <a:cubicBezTo>
                    <a:pt x="33639" y="6861"/>
                    <a:pt x="33604" y="6927"/>
                    <a:pt x="33576" y="6994"/>
                  </a:cubicBezTo>
                  <a:cubicBezTo>
                    <a:pt x="33552" y="6125"/>
                    <a:pt x="33433" y="5407"/>
                    <a:pt x="33175" y="5033"/>
                  </a:cubicBezTo>
                  <a:cubicBezTo>
                    <a:pt x="33175" y="5033"/>
                    <a:pt x="33137" y="6202"/>
                    <a:pt x="33050" y="7597"/>
                  </a:cubicBezTo>
                  <a:cubicBezTo>
                    <a:pt x="32997" y="7451"/>
                    <a:pt x="32927" y="7311"/>
                    <a:pt x="32844" y="7179"/>
                  </a:cubicBezTo>
                  <a:cubicBezTo>
                    <a:pt x="32833" y="6429"/>
                    <a:pt x="32757" y="5780"/>
                    <a:pt x="32593" y="5344"/>
                  </a:cubicBezTo>
                  <a:cubicBezTo>
                    <a:pt x="32791" y="4925"/>
                    <a:pt x="32920" y="4699"/>
                    <a:pt x="32920" y="4699"/>
                  </a:cubicBezTo>
                  <a:lnTo>
                    <a:pt x="32920" y="4699"/>
                  </a:lnTo>
                  <a:cubicBezTo>
                    <a:pt x="32770" y="4842"/>
                    <a:pt x="32634" y="4992"/>
                    <a:pt x="32505" y="5152"/>
                  </a:cubicBezTo>
                  <a:cubicBezTo>
                    <a:pt x="32484" y="5110"/>
                    <a:pt x="32460" y="5072"/>
                    <a:pt x="32436" y="5033"/>
                  </a:cubicBezTo>
                  <a:cubicBezTo>
                    <a:pt x="32436" y="5033"/>
                    <a:pt x="32432" y="5110"/>
                    <a:pt x="32425" y="5239"/>
                  </a:cubicBezTo>
                  <a:cubicBezTo>
                    <a:pt x="32279" y="5424"/>
                    <a:pt x="32139" y="5609"/>
                    <a:pt x="32003" y="5811"/>
                  </a:cubicBezTo>
                  <a:cubicBezTo>
                    <a:pt x="31989" y="5759"/>
                    <a:pt x="31979" y="5707"/>
                    <a:pt x="31968" y="5654"/>
                  </a:cubicBezTo>
                  <a:cubicBezTo>
                    <a:pt x="32631" y="4263"/>
                    <a:pt x="33419" y="3059"/>
                    <a:pt x="34371" y="2232"/>
                  </a:cubicBezTo>
                  <a:lnTo>
                    <a:pt x="34371" y="2232"/>
                  </a:lnTo>
                  <a:cubicBezTo>
                    <a:pt x="34371" y="2233"/>
                    <a:pt x="32851" y="2969"/>
                    <a:pt x="31288" y="5274"/>
                  </a:cubicBezTo>
                  <a:cubicBezTo>
                    <a:pt x="31089" y="5005"/>
                    <a:pt x="30869" y="4754"/>
                    <a:pt x="30629" y="4521"/>
                  </a:cubicBezTo>
                  <a:lnTo>
                    <a:pt x="30629" y="4521"/>
                  </a:lnTo>
                  <a:cubicBezTo>
                    <a:pt x="30629" y="4521"/>
                    <a:pt x="30831" y="4873"/>
                    <a:pt x="31128" y="5518"/>
                  </a:cubicBezTo>
                  <a:cubicBezTo>
                    <a:pt x="30856" y="5940"/>
                    <a:pt x="30604" y="6376"/>
                    <a:pt x="30378" y="6823"/>
                  </a:cubicBezTo>
                  <a:cubicBezTo>
                    <a:pt x="30165" y="6498"/>
                    <a:pt x="29956" y="6212"/>
                    <a:pt x="29750" y="5951"/>
                  </a:cubicBezTo>
                  <a:cubicBezTo>
                    <a:pt x="30472" y="4015"/>
                    <a:pt x="31100" y="2902"/>
                    <a:pt x="31100" y="2902"/>
                  </a:cubicBezTo>
                  <a:lnTo>
                    <a:pt x="31100" y="2902"/>
                  </a:lnTo>
                  <a:cubicBezTo>
                    <a:pt x="30409" y="3575"/>
                    <a:pt x="29820" y="4454"/>
                    <a:pt x="29314" y="5435"/>
                  </a:cubicBezTo>
                  <a:cubicBezTo>
                    <a:pt x="28302" y="4311"/>
                    <a:pt x="27490" y="3914"/>
                    <a:pt x="27490" y="3914"/>
                  </a:cubicBezTo>
                  <a:lnTo>
                    <a:pt x="27490" y="3914"/>
                  </a:lnTo>
                  <a:cubicBezTo>
                    <a:pt x="28002" y="4364"/>
                    <a:pt x="28463" y="4929"/>
                    <a:pt x="28878" y="5584"/>
                  </a:cubicBezTo>
                  <a:cubicBezTo>
                    <a:pt x="28634" y="5721"/>
                    <a:pt x="28438" y="6111"/>
                    <a:pt x="28274" y="6627"/>
                  </a:cubicBezTo>
                  <a:cubicBezTo>
                    <a:pt x="28229" y="6680"/>
                    <a:pt x="28166" y="6749"/>
                    <a:pt x="28093" y="6840"/>
                  </a:cubicBezTo>
                  <a:cubicBezTo>
                    <a:pt x="28041" y="6226"/>
                    <a:pt x="27926" y="5724"/>
                    <a:pt x="27723" y="5435"/>
                  </a:cubicBezTo>
                  <a:cubicBezTo>
                    <a:pt x="27723" y="5435"/>
                    <a:pt x="27692" y="6338"/>
                    <a:pt x="27626" y="7492"/>
                  </a:cubicBezTo>
                  <a:cubicBezTo>
                    <a:pt x="27573" y="7576"/>
                    <a:pt x="27521" y="7660"/>
                    <a:pt x="27469" y="7751"/>
                  </a:cubicBezTo>
                  <a:cubicBezTo>
                    <a:pt x="27378" y="7615"/>
                    <a:pt x="27280" y="7489"/>
                    <a:pt x="27183" y="7367"/>
                  </a:cubicBezTo>
                  <a:cubicBezTo>
                    <a:pt x="27064" y="5940"/>
                    <a:pt x="26994" y="4475"/>
                    <a:pt x="26959" y="3656"/>
                  </a:cubicBezTo>
                  <a:cubicBezTo>
                    <a:pt x="27054" y="3471"/>
                    <a:pt x="27120" y="3411"/>
                    <a:pt x="27120" y="3411"/>
                  </a:cubicBezTo>
                  <a:cubicBezTo>
                    <a:pt x="27074" y="3400"/>
                    <a:pt x="27027" y="3393"/>
                    <a:pt x="26979" y="3393"/>
                  </a:cubicBezTo>
                  <a:cubicBezTo>
                    <a:pt x="26969" y="3393"/>
                    <a:pt x="26959" y="3393"/>
                    <a:pt x="26949" y="3394"/>
                  </a:cubicBezTo>
                  <a:cubicBezTo>
                    <a:pt x="26938" y="3143"/>
                    <a:pt x="26931" y="2993"/>
                    <a:pt x="26931" y="2993"/>
                  </a:cubicBezTo>
                  <a:cubicBezTo>
                    <a:pt x="26834" y="3146"/>
                    <a:pt x="26757" y="3310"/>
                    <a:pt x="26705" y="3481"/>
                  </a:cubicBezTo>
                  <a:cubicBezTo>
                    <a:pt x="26488" y="3638"/>
                    <a:pt x="26304" y="3970"/>
                    <a:pt x="26143" y="4413"/>
                  </a:cubicBezTo>
                  <a:cubicBezTo>
                    <a:pt x="26101" y="4280"/>
                    <a:pt x="26042" y="4158"/>
                    <a:pt x="25965" y="4046"/>
                  </a:cubicBezTo>
                  <a:cubicBezTo>
                    <a:pt x="25965" y="4046"/>
                    <a:pt x="25951" y="4388"/>
                    <a:pt x="25927" y="4929"/>
                  </a:cubicBezTo>
                  <a:cubicBezTo>
                    <a:pt x="25543" y="3949"/>
                    <a:pt x="25100" y="3000"/>
                    <a:pt x="24591" y="2145"/>
                  </a:cubicBezTo>
                  <a:cubicBezTo>
                    <a:pt x="24539" y="1141"/>
                    <a:pt x="24518" y="457"/>
                    <a:pt x="24518" y="457"/>
                  </a:cubicBezTo>
                  <a:cubicBezTo>
                    <a:pt x="24350" y="691"/>
                    <a:pt x="24228" y="1033"/>
                    <a:pt x="24141" y="1448"/>
                  </a:cubicBezTo>
                  <a:cubicBezTo>
                    <a:pt x="23796" y="931"/>
                    <a:pt x="23401" y="450"/>
                    <a:pt x="22962" y="18"/>
                  </a:cubicBezTo>
                  <a:lnTo>
                    <a:pt x="22962" y="18"/>
                  </a:lnTo>
                  <a:cubicBezTo>
                    <a:pt x="22962" y="18"/>
                    <a:pt x="23415" y="823"/>
                    <a:pt x="24026" y="2267"/>
                  </a:cubicBezTo>
                  <a:cubicBezTo>
                    <a:pt x="23911" y="3453"/>
                    <a:pt x="23981" y="4974"/>
                    <a:pt x="24117" y="6457"/>
                  </a:cubicBezTo>
                  <a:cubicBezTo>
                    <a:pt x="24069" y="6435"/>
                    <a:pt x="24018" y="6424"/>
                    <a:pt x="23968" y="6424"/>
                  </a:cubicBezTo>
                  <a:cubicBezTo>
                    <a:pt x="23930" y="6424"/>
                    <a:pt x="23891" y="6430"/>
                    <a:pt x="23855" y="6443"/>
                  </a:cubicBezTo>
                  <a:cubicBezTo>
                    <a:pt x="23855" y="6443"/>
                    <a:pt x="24019" y="6582"/>
                    <a:pt x="24186" y="7196"/>
                  </a:cubicBezTo>
                  <a:cubicBezTo>
                    <a:pt x="24207" y="7377"/>
                    <a:pt x="24225" y="7555"/>
                    <a:pt x="24246" y="7733"/>
                  </a:cubicBezTo>
                  <a:cubicBezTo>
                    <a:pt x="24001" y="7339"/>
                    <a:pt x="23733" y="6959"/>
                    <a:pt x="23440" y="6596"/>
                  </a:cubicBezTo>
                  <a:cubicBezTo>
                    <a:pt x="23367" y="6422"/>
                    <a:pt x="23293" y="6251"/>
                    <a:pt x="23213" y="6090"/>
                  </a:cubicBezTo>
                  <a:cubicBezTo>
                    <a:pt x="23607" y="5197"/>
                    <a:pt x="23886" y="4699"/>
                    <a:pt x="23886" y="4699"/>
                  </a:cubicBezTo>
                  <a:lnTo>
                    <a:pt x="23886" y="4699"/>
                  </a:lnTo>
                  <a:cubicBezTo>
                    <a:pt x="23569" y="5009"/>
                    <a:pt x="23286" y="5351"/>
                    <a:pt x="23035" y="5714"/>
                  </a:cubicBezTo>
                  <a:cubicBezTo>
                    <a:pt x="22969" y="5584"/>
                    <a:pt x="22899" y="5452"/>
                    <a:pt x="22833" y="5337"/>
                  </a:cubicBezTo>
                  <a:cubicBezTo>
                    <a:pt x="22795" y="5229"/>
                    <a:pt x="22746" y="5128"/>
                    <a:pt x="22683" y="5033"/>
                  </a:cubicBezTo>
                  <a:lnTo>
                    <a:pt x="22683" y="5061"/>
                  </a:lnTo>
                  <a:cubicBezTo>
                    <a:pt x="22118" y="4106"/>
                    <a:pt x="21657" y="3628"/>
                    <a:pt x="21577" y="3547"/>
                  </a:cubicBezTo>
                  <a:lnTo>
                    <a:pt x="21577" y="3547"/>
                  </a:lnTo>
                  <a:cubicBezTo>
                    <a:pt x="21647" y="3621"/>
                    <a:pt x="21989" y="4036"/>
                    <a:pt x="22519" y="5619"/>
                  </a:cubicBezTo>
                  <a:cubicBezTo>
                    <a:pt x="21863" y="5012"/>
                    <a:pt x="21396" y="4786"/>
                    <a:pt x="21396" y="4786"/>
                  </a:cubicBezTo>
                  <a:lnTo>
                    <a:pt x="21396" y="4786"/>
                  </a:lnTo>
                  <a:cubicBezTo>
                    <a:pt x="21783" y="5121"/>
                    <a:pt x="22135" y="5539"/>
                    <a:pt x="22467" y="6007"/>
                  </a:cubicBezTo>
                  <a:cubicBezTo>
                    <a:pt x="22352" y="6129"/>
                    <a:pt x="21968" y="6551"/>
                    <a:pt x="21518" y="7335"/>
                  </a:cubicBezTo>
                  <a:lnTo>
                    <a:pt x="21490" y="7290"/>
                  </a:lnTo>
                  <a:cubicBezTo>
                    <a:pt x="21466" y="6715"/>
                    <a:pt x="21452" y="6331"/>
                    <a:pt x="21452" y="6331"/>
                  </a:cubicBezTo>
                  <a:cubicBezTo>
                    <a:pt x="21351" y="6470"/>
                    <a:pt x="21277" y="6662"/>
                    <a:pt x="21221" y="6889"/>
                  </a:cubicBezTo>
                  <a:cubicBezTo>
                    <a:pt x="21002" y="6582"/>
                    <a:pt x="20761" y="6296"/>
                    <a:pt x="20492" y="6034"/>
                  </a:cubicBezTo>
                  <a:lnTo>
                    <a:pt x="20492" y="6034"/>
                  </a:lnTo>
                  <a:cubicBezTo>
                    <a:pt x="20492" y="6035"/>
                    <a:pt x="20765" y="6512"/>
                    <a:pt x="21134" y="7370"/>
                  </a:cubicBezTo>
                  <a:cubicBezTo>
                    <a:pt x="21134" y="7388"/>
                    <a:pt x="21131" y="7412"/>
                    <a:pt x="21131" y="7430"/>
                  </a:cubicBezTo>
                  <a:cubicBezTo>
                    <a:pt x="21032" y="7323"/>
                    <a:pt x="20928" y="7261"/>
                    <a:pt x="20814" y="7261"/>
                  </a:cubicBezTo>
                  <a:cubicBezTo>
                    <a:pt x="20779" y="7261"/>
                    <a:pt x="20742" y="7267"/>
                    <a:pt x="20705" y="7280"/>
                  </a:cubicBezTo>
                  <a:cubicBezTo>
                    <a:pt x="20705" y="7280"/>
                    <a:pt x="20904" y="7447"/>
                    <a:pt x="21071" y="8208"/>
                  </a:cubicBezTo>
                  <a:lnTo>
                    <a:pt x="21058" y="8235"/>
                  </a:lnTo>
                  <a:cubicBezTo>
                    <a:pt x="20956" y="8354"/>
                    <a:pt x="20845" y="8480"/>
                    <a:pt x="20737" y="8619"/>
                  </a:cubicBezTo>
                  <a:cubicBezTo>
                    <a:pt x="20709" y="7956"/>
                    <a:pt x="20621" y="7402"/>
                    <a:pt x="20444" y="7067"/>
                  </a:cubicBezTo>
                  <a:cubicBezTo>
                    <a:pt x="20489" y="6174"/>
                    <a:pt x="20478" y="5326"/>
                    <a:pt x="20391" y="4643"/>
                  </a:cubicBezTo>
                  <a:cubicBezTo>
                    <a:pt x="20852" y="3582"/>
                    <a:pt x="21183" y="3000"/>
                    <a:pt x="21183" y="3000"/>
                  </a:cubicBezTo>
                  <a:lnTo>
                    <a:pt x="21183" y="3000"/>
                  </a:lnTo>
                  <a:cubicBezTo>
                    <a:pt x="20852" y="3321"/>
                    <a:pt x="20552" y="3677"/>
                    <a:pt x="20287" y="4053"/>
                  </a:cubicBezTo>
                  <a:cubicBezTo>
                    <a:pt x="20217" y="3771"/>
                    <a:pt x="20126" y="3540"/>
                    <a:pt x="20004" y="3370"/>
                  </a:cubicBezTo>
                  <a:cubicBezTo>
                    <a:pt x="20004" y="3370"/>
                    <a:pt x="19990" y="3837"/>
                    <a:pt x="19955" y="4542"/>
                  </a:cubicBezTo>
                  <a:cubicBezTo>
                    <a:pt x="19498" y="5281"/>
                    <a:pt x="19104" y="6059"/>
                    <a:pt x="18783" y="6872"/>
                  </a:cubicBezTo>
                  <a:lnTo>
                    <a:pt x="18700" y="6934"/>
                  </a:lnTo>
                  <a:cubicBezTo>
                    <a:pt x="18518" y="6348"/>
                    <a:pt x="18281" y="5916"/>
                    <a:pt x="17991" y="5860"/>
                  </a:cubicBezTo>
                  <a:cubicBezTo>
                    <a:pt x="17950" y="5738"/>
                    <a:pt x="17890" y="5623"/>
                    <a:pt x="17821" y="5518"/>
                  </a:cubicBezTo>
                  <a:cubicBezTo>
                    <a:pt x="17821" y="5518"/>
                    <a:pt x="17817" y="5651"/>
                    <a:pt x="17807" y="5871"/>
                  </a:cubicBezTo>
                  <a:cubicBezTo>
                    <a:pt x="17793" y="6125"/>
                    <a:pt x="17782" y="6495"/>
                    <a:pt x="17758" y="6931"/>
                  </a:cubicBezTo>
                  <a:lnTo>
                    <a:pt x="17712" y="6889"/>
                  </a:lnTo>
                  <a:lnTo>
                    <a:pt x="17712" y="6889"/>
                  </a:lnTo>
                  <a:cubicBezTo>
                    <a:pt x="17726" y="6913"/>
                    <a:pt x="17740" y="6938"/>
                    <a:pt x="17754" y="6966"/>
                  </a:cubicBezTo>
                  <a:cubicBezTo>
                    <a:pt x="17740" y="7273"/>
                    <a:pt x="17719" y="7608"/>
                    <a:pt x="17698" y="7960"/>
                  </a:cubicBezTo>
                  <a:cubicBezTo>
                    <a:pt x="17590" y="8092"/>
                    <a:pt x="17475" y="8239"/>
                    <a:pt x="17367" y="8392"/>
                  </a:cubicBezTo>
                  <a:lnTo>
                    <a:pt x="17175" y="8138"/>
                  </a:lnTo>
                  <a:cubicBezTo>
                    <a:pt x="17158" y="7796"/>
                    <a:pt x="17154" y="7580"/>
                    <a:pt x="17154" y="7580"/>
                  </a:cubicBezTo>
                  <a:cubicBezTo>
                    <a:pt x="17081" y="7684"/>
                    <a:pt x="17029" y="7796"/>
                    <a:pt x="16994" y="7918"/>
                  </a:cubicBezTo>
                  <a:cubicBezTo>
                    <a:pt x="16886" y="7785"/>
                    <a:pt x="16781" y="7667"/>
                    <a:pt x="16683" y="7555"/>
                  </a:cubicBezTo>
                  <a:cubicBezTo>
                    <a:pt x="16882" y="7123"/>
                    <a:pt x="17018" y="6889"/>
                    <a:pt x="17018" y="6889"/>
                  </a:cubicBezTo>
                  <a:lnTo>
                    <a:pt x="17018" y="6889"/>
                  </a:lnTo>
                  <a:cubicBezTo>
                    <a:pt x="16847" y="7053"/>
                    <a:pt x="16690" y="7227"/>
                    <a:pt x="16544" y="7416"/>
                  </a:cubicBezTo>
                  <a:cubicBezTo>
                    <a:pt x="16450" y="7318"/>
                    <a:pt x="16363" y="7231"/>
                    <a:pt x="16275" y="7154"/>
                  </a:cubicBezTo>
                  <a:cubicBezTo>
                    <a:pt x="16446" y="4011"/>
                    <a:pt x="17057" y="3499"/>
                    <a:pt x="17057" y="3499"/>
                  </a:cubicBezTo>
                  <a:cubicBezTo>
                    <a:pt x="17007" y="3482"/>
                    <a:pt x="16959" y="3474"/>
                    <a:pt x="16912" y="3474"/>
                  </a:cubicBezTo>
                  <a:cubicBezTo>
                    <a:pt x="16248" y="3474"/>
                    <a:pt x="15840" y="5055"/>
                    <a:pt x="15599" y="6600"/>
                  </a:cubicBezTo>
                  <a:cubicBezTo>
                    <a:pt x="15484" y="6516"/>
                    <a:pt x="15361" y="6443"/>
                    <a:pt x="15236" y="6376"/>
                  </a:cubicBezTo>
                  <a:lnTo>
                    <a:pt x="15236" y="6376"/>
                  </a:lnTo>
                  <a:cubicBezTo>
                    <a:pt x="15358" y="6481"/>
                    <a:pt x="15470" y="6596"/>
                    <a:pt x="15585" y="6715"/>
                  </a:cubicBezTo>
                  <a:cubicBezTo>
                    <a:pt x="15560" y="6837"/>
                    <a:pt x="15543" y="6952"/>
                    <a:pt x="15532" y="7074"/>
                  </a:cubicBezTo>
                  <a:cubicBezTo>
                    <a:pt x="15309" y="6694"/>
                    <a:pt x="15062" y="6327"/>
                    <a:pt x="14786" y="5982"/>
                  </a:cubicBezTo>
                  <a:cubicBezTo>
                    <a:pt x="14748" y="5571"/>
                    <a:pt x="14716" y="5155"/>
                    <a:pt x="14688" y="4747"/>
                  </a:cubicBezTo>
                  <a:lnTo>
                    <a:pt x="14713" y="4699"/>
                  </a:lnTo>
                  <a:lnTo>
                    <a:pt x="14685" y="4730"/>
                  </a:lnTo>
                  <a:cubicBezTo>
                    <a:pt x="14531" y="2567"/>
                    <a:pt x="14465" y="562"/>
                    <a:pt x="14465" y="562"/>
                  </a:cubicBezTo>
                  <a:cubicBezTo>
                    <a:pt x="13896" y="1371"/>
                    <a:pt x="13844" y="3408"/>
                    <a:pt x="13987" y="5546"/>
                  </a:cubicBezTo>
                  <a:cubicBezTo>
                    <a:pt x="13921" y="5633"/>
                    <a:pt x="13862" y="5721"/>
                    <a:pt x="13799" y="5811"/>
                  </a:cubicBezTo>
                  <a:cubicBezTo>
                    <a:pt x="13729" y="5483"/>
                    <a:pt x="13638" y="5218"/>
                    <a:pt x="13506" y="5033"/>
                  </a:cubicBezTo>
                  <a:cubicBezTo>
                    <a:pt x="13506" y="5033"/>
                    <a:pt x="13488" y="5574"/>
                    <a:pt x="13450" y="6355"/>
                  </a:cubicBezTo>
                  <a:cubicBezTo>
                    <a:pt x="13429" y="6390"/>
                    <a:pt x="13408" y="6425"/>
                    <a:pt x="13391" y="6460"/>
                  </a:cubicBezTo>
                  <a:lnTo>
                    <a:pt x="13223" y="6279"/>
                  </a:lnTo>
                  <a:cubicBezTo>
                    <a:pt x="12438" y="4556"/>
                    <a:pt x="11650" y="3739"/>
                    <a:pt x="11542" y="3635"/>
                  </a:cubicBezTo>
                  <a:lnTo>
                    <a:pt x="11542" y="3635"/>
                  </a:lnTo>
                  <a:cubicBezTo>
                    <a:pt x="11612" y="3704"/>
                    <a:pt x="11919" y="4081"/>
                    <a:pt x="12414" y="5487"/>
                  </a:cubicBezTo>
                  <a:cubicBezTo>
                    <a:pt x="12282" y="5375"/>
                    <a:pt x="12159" y="5285"/>
                    <a:pt x="12055" y="5204"/>
                  </a:cubicBezTo>
                  <a:cubicBezTo>
                    <a:pt x="12051" y="5096"/>
                    <a:pt x="12048" y="5033"/>
                    <a:pt x="12048" y="5033"/>
                  </a:cubicBezTo>
                  <a:lnTo>
                    <a:pt x="11982" y="5148"/>
                  </a:lnTo>
                  <a:cubicBezTo>
                    <a:pt x="11835" y="5044"/>
                    <a:pt x="11682" y="4950"/>
                    <a:pt x="11525" y="4866"/>
                  </a:cubicBezTo>
                  <a:lnTo>
                    <a:pt x="11525" y="4866"/>
                  </a:lnTo>
                  <a:cubicBezTo>
                    <a:pt x="11664" y="4988"/>
                    <a:pt x="11797" y="5117"/>
                    <a:pt x="11929" y="5257"/>
                  </a:cubicBezTo>
                  <a:cubicBezTo>
                    <a:pt x="11852" y="5435"/>
                    <a:pt x="11797" y="5619"/>
                    <a:pt x="11758" y="5811"/>
                  </a:cubicBezTo>
                  <a:cubicBezTo>
                    <a:pt x="11493" y="5410"/>
                    <a:pt x="11186" y="5037"/>
                    <a:pt x="10844" y="4699"/>
                  </a:cubicBezTo>
                  <a:lnTo>
                    <a:pt x="10844" y="4699"/>
                  </a:lnTo>
                  <a:cubicBezTo>
                    <a:pt x="10844" y="4699"/>
                    <a:pt x="11200" y="5330"/>
                    <a:pt x="11671" y="6457"/>
                  </a:cubicBezTo>
                  <a:cubicBezTo>
                    <a:pt x="11650" y="6704"/>
                    <a:pt x="11636" y="6976"/>
                    <a:pt x="11633" y="7259"/>
                  </a:cubicBezTo>
                  <a:cubicBezTo>
                    <a:pt x="11598" y="7259"/>
                    <a:pt x="11563" y="7262"/>
                    <a:pt x="11532" y="7276"/>
                  </a:cubicBezTo>
                  <a:cubicBezTo>
                    <a:pt x="11570" y="7315"/>
                    <a:pt x="11601" y="7360"/>
                    <a:pt x="11629" y="7405"/>
                  </a:cubicBezTo>
                  <a:cubicBezTo>
                    <a:pt x="11305" y="7824"/>
                    <a:pt x="11019" y="8270"/>
                    <a:pt x="10778" y="8741"/>
                  </a:cubicBezTo>
                  <a:cubicBezTo>
                    <a:pt x="10614" y="8434"/>
                    <a:pt x="10426" y="8141"/>
                    <a:pt x="10220" y="7859"/>
                  </a:cubicBezTo>
                  <a:cubicBezTo>
                    <a:pt x="10447" y="7559"/>
                    <a:pt x="10701" y="7280"/>
                    <a:pt x="10984" y="7029"/>
                  </a:cubicBezTo>
                  <a:lnTo>
                    <a:pt x="10984" y="7029"/>
                  </a:lnTo>
                  <a:cubicBezTo>
                    <a:pt x="10984" y="7029"/>
                    <a:pt x="10677" y="7175"/>
                    <a:pt x="10227" y="7555"/>
                  </a:cubicBezTo>
                  <a:cubicBezTo>
                    <a:pt x="10618" y="6428"/>
                    <a:pt x="10876" y="6081"/>
                    <a:pt x="10957" y="5995"/>
                  </a:cubicBezTo>
                  <a:lnTo>
                    <a:pt x="10957" y="5995"/>
                  </a:lnTo>
                  <a:cubicBezTo>
                    <a:pt x="10853" y="6101"/>
                    <a:pt x="10411" y="6568"/>
                    <a:pt x="9910" y="7475"/>
                  </a:cubicBezTo>
                  <a:cubicBezTo>
                    <a:pt x="9874" y="7430"/>
                    <a:pt x="9843" y="7403"/>
                    <a:pt x="9826" y="7386"/>
                  </a:cubicBezTo>
                  <a:lnTo>
                    <a:pt x="9826" y="7386"/>
                  </a:lnTo>
                  <a:cubicBezTo>
                    <a:pt x="9855" y="7418"/>
                    <a:pt x="9880" y="7454"/>
                    <a:pt x="9906" y="7489"/>
                  </a:cubicBezTo>
                  <a:cubicBezTo>
                    <a:pt x="9788" y="7698"/>
                    <a:pt x="9669" y="7939"/>
                    <a:pt x="9554" y="8197"/>
                  </a:cubicBezTo>
                  <a:cubicBezTo>
                    <a:pt x="9386" y="7921"/>
                    <a:pt x="9205" y="7660"/>
                    <a:pt x="9006" y="7405"/>
                  </a:cubicBezTo>
                  <a:cubicBezTo>
                    <a:pt x="9034" y="7360"/>
                    <a:pt x="9066" y="7315"/>
                    <a:pt x="9104" y="7276"/>
                  </a:cubicBezTo>
                  <a:cubicBezTo>
                    <a:pt x="9071" y="7264"/>
                    <a:pt x="9034" y="7259"/>
                    <a:pt x="8997" y="7259"/>
                  </a:cubicBezTo>
                  <a:cubicBezTo>
                    <a:pt x="8980" y="7259"/>
                    <a:pt x="8963" y="7260"/>
                    <a:pt x="8947" y="7262"/>
                  </a:cubicBezTo>
                  <a:cubicBezTo>
                    <a:pt x="8943" y="7070"/>
                    <a:pt x="8936" y="6959"/>
                    <a:pt x="8936" y="6959"/>
                  </a:cubicBezTo>
                  <a:lnTo>
                    <a:pt x="8919" y="6983"/>
                  </a:lnTo>
                  <a:cubicBezTo>
                    <a:pt x="8961" y="6122"/>
                    <a:pt x="8950" y="5302"/>
                    <a:pt x="8867" y="4639"/>
                  </a:cubicBezTo>
                  <a:cubicBezTo>
                    <a:pt x="9327" y="3579"/>
                    <a:pt x="9658" y="2993"/>
                    <a:pt x="9658" y="2993"/>
                  </a:cubicBezTo>
                  <a:lnTo>
                    <a:pt x="9658" y="2993"/>
                  </a:lnTo>
                  <a:cubicBezTo>
                    <a:pt x="9327" y="3317"/>
                    <a:pt x="9027" y="3670"/>
                    <a:pt x="8759" y="4050"/>
                  </a:cubicBezTo>
                  <a:cubicBezTo>
                    <a:pt x="8689" y="3767"/>
                    <a:pt x="8598" y="3534"/>
                    <a:pt x="8480" y="3366"/>
                  </a:cubicBezTo>
                  <a:cubicBezTo>
                    <a:pt x="8480" y="3366"/>
                    <a:pt x="8462" y="3830"/>
                    <a:pt x="8427" y="4538"/>
                  </a:cubicBezTo>
                  <a:cubicBezTo>
                    <a:pt x="8012" y="5208"/>
                    <a:pt x="7653" y="5912"/>
                    <a:pt x="7353" y="6645"/>
                  </a:cubicBezTo>
                  <a:cubicBezTo>
                    <a:pt x="7301" y="6547"/>
                    <a:pt x="7241" y="6453"/>
                    <a:pt x="7185" y="6355"/>
                  </a:cubicBezTo>
                  <a:cubicBezTo>
                    <a:pt x="7147" y="5574"/>
                    <a:pt x="7130" y="5033"/>
                    <a:pt x="7130" y="5033"/>
                  </a:cubicBezTo>
                  <a:cubicBezTo>
                    <a:pt x="6997" y="5218"/>
                    <a:pt x="6906" y="5483"/>
                    <a:pt x="6840" y="5811"/>
                  </a:cubicBezTo>
                  <a:cubicBezTo>
                    <a:pt x="6575" y="5410"/>
                    <a:pt x="6268" y="5037"/>
                    <a:pt x="5926" y="4699"/>
                  </a:cubicBezTo>
                  <a:lnTo>
                    <a:pt x="5926" y="4699"/>
                  </a:lnTo>
                  <a:cubicBezTo>
                    <a:pt x="5926" y="4699"/>
                    <a:pt x="6156" y="5110"/>
                    <a:pt x="6491" y="5860"/>
                  </a:cubicBezTo>
                  <a:lnTo>
                    <a:pt x="6460" y="5860"/>
                  </a:lnTo>
                  <a:cubicBezTo>
                    <a:pt x="6422" y="5738"/>
                    <a:pt x="6362" y="5623"/>
                    <a:pt x="6292" y="5518"/>
                  </a:cubicBezTo>
                  <a:cubicBezTo>
                    <a:pt x="6292" y="5518"/>
                    <a:pt x="6286" y="5651"/>
                    <a:pt x="6279" y="5871"/>
                  </a:cubicBezTo>
                  <a:cubicBezTo>
                    <a:pt x="6275" y="6034"/>
                    <a:pt x="6265" y="6244"/>
                    <a:pt x="6251" y="6488"/>
                  </a:cubicBezTo>
                  <a:cubicBezTo>
                    <a:pt x="6136" y="6411"/>
                    <a:pt x="6066" y="6376"/>
                    <a:pt x="6066" y="6376"/>
                  </a:cubicBezTo>
                  <a:lnTo>
                    <a:pt x="6066" y="6376"/>
                  </a:lnTo>
                  <a:lnTo>
                    <a:pt x="6247" y="6558"/>
                  </a:lnTo>
                  <a:cubicBezTo>
                    <a:pt x="6216" y="7262"/>
                    <a:pt x="6163" y="8235"/>
                    <a:pt x="6087" y="9184"/>
                  </a:cubicBezTo>
                  <a:cubicBezTo>
                    <a:pt x="5937" y="8884"/>
                    <a:pt x="5794" y="8619"/>
                    <a:pt x="5658" y="8396"/>
                  </a:cubicBezTo>
                  <a:cubicBezTo>
                    <a:pt x="5637" y="7904"/>
                    <a:pt x="5623" y="7580"/>
                    <a:pt x="5623" y="7580"/>
                  </a:cubicBezTo>
                  <a:cubicBezTo>
                    <a:pt x="5536" y="7723"/>
                    <a:pt x="5469" y="7876"/>
                    <a:pt x="5427" y="8040"/>
                  </a:cubicBezTo>
                  <a:cubicBezTo>
                    <a:pt x="5272" y="7806"/>
                    <a:pt x="5100" y="7585"/>
                    <a:pt x="4907" y="7384"/>
                  </a:cubicBezTo>
                  <a:lnTo>
                    <a:pt x="4907" y="7384"/>
                  </a:lnTo>
                  <a:cubicBezTo>
                    <a:pt x="4958" y="7439"/>
                    <a:pt x="5122" y="7652"/>
                    <a:pt x="5375" y="8284"/>
                  </a:cubicBezTo>
                  <a:cubicBezTo>
                    <a:pt x="5351" y="8424"/>
                    <a:pt x="5330" y="8567"/>
                    <a:pt x="5319" y="8710"/>
                  </a:cubicBezTo>
                  <a:lnTo>
                    <a:pt x="5159" y="8588"/>
                  </a:lnTo>
                  <a:cubicBezTo>
                    <a:pt x="5040" y="8204"/>
                    <a:pt x="4897" y="7904"/>
                    <a:pt x="4723" y="7761"/>
                  </a:cubicBezTo>
                  <a:cubicBezTo>
                    <a:pt x="4845" y="4081"/>
                    <a:pt x="5529" y="3499"/>
                    <a:pt x="5529" y="3499"/>
                  </a:cubicBezTo>
                  <a:cubicBezTo>
                    <a:pt x="5480" y="3483"/>
                    <a:pt x="5432" y="3475"/>
                    <a:pt x="5386" y="3475"/>
                  </a:cubicBezTo>
                  <a:cubicBezTo>
                    <a:pt x="4654" y="3475"/>
                    <a:pt x="4230" y="5398"/>
                    <a:pt x="4001" y="7074"/>
                  </a:cubicBezTo>
                  <a:cubicBezTo>
                    <a:pt x="3785" y="6690"/>
                    <a:pt x="3537" y="6324"/>
                    <a:pt x="3258" y="5982"/>
                  </a:cubicBezTo>
                  <a:cubicBezTo>
                    <a:pt x="3038" y="3418"/>
                    <a:pt x="2944" y="562"/>
                    <a:pt x="2944" y="562"/>
                  </a:cubicBezTo>
                  <a:cubicBezTo>
                    <a:pt x="2194" y="1615"/>
                    <a:pt x="2337" y="4761"/>
                    <a:pt x="2637" y="7485"/>
                  </a:cubicBezTo>
                  <a:cubicBezTo>
                    <a:pt x="2351" y="7063"/>
                    <a:pt x="2041" y="6662"/>
                    <a:pt x="1702" y="6282"/>
                  </a:cubicBezTo>
                  <a:cubicBezTo>
                    <a:pt x="934" y="4599"/>
                    <a:pt x="160" y="3785"/>
                    <a:pt x="25" y="3646"/>
                  </a:cubicBezTo>
                  <a:lnTo>
                    <a:pt x="25" y="3646"/>
                  </a:lnTo>
                  <a:cubicBezTo>
                    <a:pt x="108" y="3735"/>
                    <a:pt x="414" y="4132"/>
                    <a:pt x="886" y="5494"/>
                  </a:cubicBezTo>
                  <a:cubicBezTo>
                    <a:pt x="356" y="5044"/>
                    <a:pt x="0" y="4869"/>
                    <a:pt x="0" y="4869"/>
                  </a:cubicBezTo>
                  <a:lnTo>
                    <a:pt x="0" y="4869"/>
                  </a:lnTo>
                  <a:cubicBezTo>
                    <a:pt x="415" y="5243"/>
                    <a:pt x="785" y="5665"/>
                    <a:pt x="1099" y="6129"/>
                  </a:cubicBezTo>
                  <a:cubicBezTo>
                    <a:pt x="1231" y="6551"/>
                    <a:pt x="1374" y="7046"/>
                    <a:pt x="1531" y="7625"/>
                  </a:cubicBezTo>
                  <a:cubicBezTo>
                    <a:pt x="2473" y="11151"/>
                    <a:pt x="3767" y="19387"/>
                    <a:pt x="3767" y="19387"/>
                  </a:cubicBezTo>
                  <a:lnTo>
                    <a:pt x="15257" y="19387"/>
                  </a:lnTo>
                  <a:cubicBezTo>
                    <a:pt x="15260" y="19373"/>
                    <a:pt x="15260" y="19355"/>
                    <a:pt x="15260" y="19341"/>
                  </a:cubicBezTo>
                  <a:lnTo>
                    <a:pt x="15281" y="19341"/>
                  </a:lnTo>
                  <a:lnTo>
                    <a:pt x="15292" y="19387"/>
                  </a:lnTo>
                  <a:lnTo>
                    <a:pt x="25292" y="19387"/>
                  </a:lnTo>
                  <a:cubicBezTo>
                    <a:pt x="25296" y="19373"/>
                    <a:pt x="25296" y="19355"/>
                    <a:pt x="25302" y="19341"/>
                  </a:cubicBezTo>
                  <a:lnTo>
                    <a:pt x="25337" y="19341"/>
                  </a:lnTo>
                  <a:lnTo>
                    <a:pt x="25344" y="19387"/>
                  </a:lnTo>
                  <a:lnTo>
                    <a:pt x="40343" y="19387"/>
                  </a:lnTo>
                  <a:cubicBezTo>
                    <a:pt x="40343" y="19373"/>
                    <a:pt x="40343" y="19355"/>
                    <a:pt x="40340" y="19341"/>
                  </a:cubicBezTo>
                  <a:lnTo>
                    <a:pt x="40343" y="19341"/>
                  </a:lnTo>
                  <a:cubicBezTo>
                    <a:pt x="40350" y="19355"/>
                    <a:pt x="40350" y="19373"/>
                    <a:pt x="40354" y="19387"/>
                  </a:cubicBezTo>
                  <a:lnTo>
                    <a:pt x="54470" y="19387"/>
                  </a:lnTo>
                  <a:cubicBezTo>
                    <a:pt x="54470" y="19373"/>
                    <a:pt x="54473" y="19355"/>
                    <a:pt x="54477" y="19341"/>
                  </a:cubicBezTo>
                  <a:lnTo>
                    <a:pt x="54498" y="19341"/>
                  </a:lnTo>
                  <a:lnTo>
                    <a:pt x="54505" y="19387"/>
                  </a:lnTo>
                  <a:lnTo>
                    <a:pt x="64505" y="19387"/>
                  </a:lnTo>
                  <a:cubicBezTo>
                    <a:pt x="64505" y="19387"/>
                    <a:pt x="64508" y="19369"/>
                    <a:pt x="64512" y="19341"/>
                  </a:cubicBezTo>
                  <a:lnTo>
                    <a:pt x="64550" y="19341"/>
                  </a:lnTo>
                  <a:cubicBezTo>
                    <a:pt x="64557" y="19369"/>
                    <a:pt x="64561" y="19387"/>
                    <a:pt x="64561" y="19387"/>
                  </a:cubicBezTo>
                  <a:lnTo>
                    <a:pt x="79556" y="19387"/>
                  </a:lnTo>
                  <a:lnTo>
                    <a:pt x="79556" y="19341"/>
                  </a:lnTo>
                  <a:lnTo>
                    <a:pt x="79559" y="19341"/>
                  </a:lnTo>
                  <a:cubicBezTo>
                    <a:pt x="79563" y="19369"/>
                    <a:pt x="79566" y="19387"/>
                    <a:pt x="79566" y="19387"/>
                  </a:cubicBezTo>
                  <a:lnTo>
                    <a:pt x="80177" y="19387"/>
                  </a:lnTo>
                  <a:lnTo>
                    <a:pt x="80177" y="19366"/>
                  </a:lnTo>
                  <a:cubicBezTo>
                    <a:pt x="80180" y="19373"/>
                    <a:pt x="80180" y="19380"/>
                    <a:pt x="80184" y="19387"/>
                  </a:cubicBezTo>
                  <a:lnTo>
                    <a:pt x="93690" y="19387"/>
                  </a:lnTo>
                  <a:cubicBezTo>
                    <a:pt x="93690" y="19373"/>
                    <a:pt x="93693" y="19355"/>
                    <a:pt x="93693" y="19341"/>
                  </a:cubicBezTo>
                  <a:lnTo>
                    <a:pt x="93718" y="19341"/>
                  </a:lnTo>
                  <a:lnTo>
                    <a:pt x="93718" y="19387"/>
                  </a:lnTo>
                  <a:lnTo>
                    <a:pt x="103728" y="19387"/>
                  </a:lnTo>
                  <a:cubicBezTo>
                    <a:pt x="103728" y="19387"/>
                    <a:pt x="103732" y="19369"/>
                    <a:pt x="103735" y="19341"/>
                  </a:cubicBezTo>
                  <a:lnTo>
                    <a:pt x="103774" y="19341"/>
                  </a:lnTo>
                  <a:cubicBezTo>
                    <a:pt x="103777" y="19369"/>
                    <a:pt x="103784" y="19387"/>
                    <a:pt x="103784" y="19387"/>
                  </a:cubicBezTo>
                  <a:lnTo>
                    <a:pt x="118779" y="19387"/>
                  </a:lnTo>
                  <a:lnTo>
                    <a:pt x="118779" y="19341"/>
                  </a:lnTo>
                  <a:lnTo>
                    <a:pt x="118783" y="19341"/>
                  </a:lnTo>
                  <a:cubicBezTo>
                    <a:pt x="118786" y="19369"/>
                    <a:pt x="118790" y="19387"/>
                    <a:pt x="118790" y="19387"/>
                  </a:cubicBezTo>
                  <a:lnTo>
                    <a:pt x="119400" y="19387"/>
                  </a:lnTo>
                  <a:lnTo>
                    <a:pt x="119400" y="19362"/>
                  </a:lnTo>
                  <a:cubicBezTo>
                    <a:pt x="119400" y="19369"/>
                    <a:pt x="119404" y="19380"/>
                    <a:pt x="119404" y="19387"/>
                  </a:cubicBezTo>
                  <a:lnTo>
                    <a:pt x="133035" y="19387"/>
                  </a:lnTo>
                  <a:cubicBezTo>
                    <a:pt x="133039" y="19373"/>
                    <a:pt x="133039" y="19355"/>
                    <a:pt x="133039" y="19341"/>
                  </a:cubicBezTo>
                  <a:lnTo>
                    <a:pt x="133060" y="19341"/>
                  </a:lnTo>
                  <a:lnTo>
                    <a:pt x="133070" y="19387"/>
                  </a:lnTo>
                  <a:lnTo>
                    <a:pt x="143070" y="19387"/>
                  </a:lnTo>
                  <a:cubicBezTo>
                    <a:pt x="143070" y="19387"/>
                    <a:pt x="143077" y="19369"/>
                    <a:pt x="143081" y="19341"/>
                  </a:cubicBezTo>
                  <a:lnTo>
                    <a:pt x="143116" y="19341"/>
                  </a:lnTo>
                  <a:cubicBezTo>
                    <a:pt x="143119" y="19369"/>
                    <a:pt x="143123" y="19387"/>
                    <a:pt x="143123" y="19387"/>
                  </a:cubicBezTo>
                  <a:lnTo>
                    <a:pt x="158121" y="19387"/>
                  </a:lnTo>
                  <a:cubicBezTo>
                    <a:pt x="158125" y="19373"/>
                    <a:pt x="158121" y="19355"/>
                    <a:pt x="158118" y="19341"/>
                  </a:cubicBezTo>
                  <a:lnTo>
                    <a:pt x="158128" y="19341"/>
                  </a:lnTo>
                  <a:cubicBezTo>
                    <a:pt x="158128" y="19355"/>
                    <a:pt x="158132" y="19373"/>
                    <a:pt x="158132" y="19387"/>
                  </a:cubicBezTo>
                  <a:lnTo>
                    <a:pt x="172248" y="19387"/>
                  </a:lnTo>
                  <a:cubicBezTo>
                    <a:pt x="172252" y="19373"/>
                    <a:pt x="172252" y="19355"/>
                    <a:pt x="172255" y="19341"/>
                  </a:cubicBezTo>
                  <a:lnTo>
                    <a:pt x="172276" y="19341"/>
                  </a:lnTo>
                  <a:cubicBezTo>
                    <a:pt x="172279" y="19369"/>
                    <a:pt x="172283" y="19387"/>
                    <a:pt x="172283" y="19387"/>
                  </a:cubicBezTo>
                  <a:lnTo>
                    <a:pt x="182287" y="19387"/>
                  </a:lnTo>
                  <a:cubicBezTo>
                    <a:pt x="182287" y="19373"/>
                    <a:pt x="182290" y="19355"/>
                    <a:pt x="182290" y="19341"/>
                  </a:cubicBezTo>
                  <a:lnTo>
                    <a:pt x="182329" y="19341"/>
                  </a:lnTo>
                  <a:lnTo>
                    <a:pt x="182339" y="19387"/>
                  </a:lnTo>
                  <a:lnTo>
                    <a:pt x="197338" y="19387"/>
                  </a:lnTo>
                  <a:cubicBezTo>
                    <a:pt x="197334" y="19373"/>
                    <a:pt x="197334" y="19355"/>
                    <a:pt x="197334" y="19341"/>
                  </a:cubicBezTo>
                  <a:lnTo>
                    <a:pt x="197338" y="19341"/>
                  </a:lnTo>
                  <a:cubicBezTo>
                    <a:pt x="197341" y="19369"/>
                    <a:pt x="197345" y="19387"/>
                    <a:pt x="197345" y="19387"/>
                  </a:cubicBezTo>
                  <a:lnTo>
                    <a:pt x="197955" y="19387"/>
                  </a:lnTo>
                  <a:lnTo>
                    <a:pt x="197955" y="19366"/>
                  </a:lnTo>
                  <a:cubicBezTo>
                    <a:pt x="197959" y="19373"/>
                    <a:pt x="197962" y="19380"/>
                    <a:pt x="197962" y="19387"/>
                  </a:cubicBezTo>
                  <a:lnTo>
                    <a:pt x="211468" y="19387"/>
                  </a:lnTo>
                  <a:cubicBezTo>
                    <a:pt x="211468" y="19373"/>
                    <a:pt x="211471" y="19355"/>
                    <a:pt x="211471" y="19341"/>
                  </a:cubicBezTo>
                  <a:lnTo>
                    <a:pt x="211496" y="19341"/>
                  </a:lnTo>
                  <a:lnTo>
                    <a:pt x="211496" y="19387"/>
                  </a:lnTo>
                  <a:lnTo>
                    <a:pt x="221496" y="19387"/>
                  </a:lnTo>
                  <a:cubicBezTo>
                    <a:pt x="221496" y="19387"/>
                    <a:pt x="221500" y="19369"/>
                    <a:pt x="221507" y="19341"/>
                  </a:cubicBezTo>
                  <a:lnTo>
                    <a:pt x="221545" y="19341"/>
                  </a:lnTo>
                  <a:lnTo>
                    <a:pt x="221552" y="19387"/>
                  </a:lnTo>
                  <a:lnTo>
                    <a:pt x="236547" y="19387"/>
                  </a:lnTo>
                  <a:lnTo>
                    <a:pt x="236547" y="19341"/>
                  </a:lnTo>
                  <a:lnTo>
                    <a:pt x="236551" y="19341"/>
                  </a:lnTo>
                  <a:cubicBezTo>
                    <a:pt x="236558" y="19369"/>
                    <a:pt x="236561" y="19387"/>
                    <a:pt x="236561" y="19387"/>
                  </a:cubicBezTo>
                  <a:lnTo>
                    <a:pt x="237172" y="19387"/>
                  </a:lnTo>
                  <a:lnTo>
                    <a:pt x="237172" y="19366"/>
                  </a:lnTo>
                  <a:cubicBezTo>
                    <a:pt x="237172" y="19373"/>
                    <a:pt x="237172" y="19380"/>
                    <a:pt x="237175" y="19387"/>
                  </a:cubicBezTo>
                  <a:lnTo>
                    <a:pt x="250754" y="19387"/>
                  </a:lnTo>
                  <a:cubicBezTo>
                    <a:pt x="250754" y="19373"/>
                    <a:pt x="250754" y="19355"/>
                    <a:pt x="250758" y="19341"/>
                  </a:cubicBezTo>
                  <a:lnTo>
                    <a:pt x="250779" y="19341"/>
                  </a:lnTo>
                  <a:cubicBezTo>
                    <a:pt x="250782" y="19369"/>
                    <a:pt x="250789" y="19387"/>
                    <a:pt x="250789" y="19387"/>
                  </a:cubicBezTo>
                  <a:lnTo>
                    <a:pt x="260789" y="19387"/>
                  </a:lnTo>
                  <a:cubicBezTo>
                    <a:pt x="260789" y="19373"/>
                    <a:pt x="260793" y="19355"/>
                    <a:pt x="260793" y="19341"/>
                  </a:cubicBezTo>
                  <a:lnTo>
                    <a:pt x="260835" y="19341"/>
                  </a:lnTo>
                  <a:lnTo>
                    <a:pt x="260842" y="19387"/>
                  </a:lnTo>
                  <a:lnTo>
                    <a:pt x="275840" y="19387"/>
                  </a:lnTo>
                  <a:cubicBezTo>
                    <a:pt x="275837" y="19373"/>
                    <a:pt x="275837" y="19355"/>
                    <a:pt x="275837" y="19341"/>
                  </a:cubicBezTo>
                  <a:lnTo>
                    <a:pt x="275840" y="19341"/>
                  </a:lnTo>
                  <a:cubicBezTo>
                    <a:pt x="275844" y="19369"/>
                    <a:pt x="275851" y="19387"/>
                    <a:pt x="275851" y="19387"/>
                  </a:cubicBezTo>
                  <a:lnTo>
                    <a:pt x="276475" y="19387"/>
                  </a:lnTo>
                  <a:cubicBezTo>
                    <a:pt x="276472" y="19380"/>
                    <a:pt x="276468" y="19373"/>
                    <a:pt x="276468" y="19366"/>
                  </a:cubicBezTo>
                  <a:lnTo>
                    <a:pt x="276468" y="19366"/>
                  </a:lnTo>
                  <a:cubicBezTo>
                    <a:pt x="276472" y="19373"/>
                    <a:pt x="276472" y="19380"/>
                    <a:pt x="276475" y="19387"/>
                  </a:cubicBezTo>
                  <a:lnTo>
                    <a:pt x="281679" y="19387"/>
                  </a:lnTo>
                  <a:cubicBezTo>
                    <a:pt x="281679" y="19387"/>
                    <a:pt x="282349" y="9965"/>
                    <a:pt x="285705" y="7032"/>
                  </a:cubicBezTo>
                  <a:lnTo>
                    <a:pt x="285705" y="7032"/>
                  </a:lnTo>
                  <a:cubicBezTo>
                    <a:pt x="285704" y="7032"/>
                    <a:pt x="282726" y="8477"/>
                    <a:pt x="281561" y="14040"/>
                  </a:cubicBezTo>
                  <a:cubicBezTo>
                    <a:pt x="281515" y="13440"/>
                    <a:pt x="281456" y="13045"/>
                    <a:pt x="281456" y="13045"/>
                  </a:cubicBezTo>
                  <a:cubicBezTo>
                    <a:pt x="281432" y="9882"/>
                    <a:pt x="281972" y="9428"/>
                    <a:pt x="281972" y="9428"/>
                  </a:cubicBezTo>
                  <a:cubicBezTo>
                    <a:pt x="281945" y="9420"/>
                    <a:pt x="281916" y="9415"/>
                    <a:pt x="281888" y="9415"/>
                  </a:cubicBezTo>
                  <a:cubicBezTo>
                    <a:pt x="281869" y="9415"/>
                    <a:pt x="281851" y="9417"/>
                    <a:pt x="281833" y="9421"/>
                  </a:cubicBezTo>
                  <a:cubicBezTo>
                    <a:pt x="282862" y="5452"/>
                    <a:pt x="284246" y="2997"/>
                    <a:pt x="284247" y="2996"/>
                  </a:cubicBezTo>
                  <a:lnTo>
                    <a:pt x="284247" y="2996"/>
                  </a:lnTo>
                  <a:cubicBezTo>
                    <a:pt x="282339" y="4855"/>
                    <a:pt x="281202" y="8288"/>
                    <a:pt x="280556" y="11057"/>
                  </a:cubicBezTo>
                  <a:cubicBezTo>
                    <a:pt x="280410" y="9428"/>
                    <a:pt x="280350" y="7587"/>
                    <a:pt x="280350" y="7587"/>
                  </a:cubicBezTo>
                  <a:cubicBezTo>
                    <a:pt x="280051" y="8012"/>
                    <a:pt x="279981" y="8975"/>
                    <a:pt x="280016" y="10067"/>
                  </a:cubicBezTo>
                  <a:cubicBezTo>
                    <a:pt x="279803" y="9411"/>
                    <a:pt x="279555" y="8769"/>
                    <a:pt x="279273" y="8145"/>
                  </a:cubicBezTo>
                  <a:cubicBezTo>
                    <a:pt x="279360" y="4123"/>
                    <a:pt x="280089" y="3506"/>
                    <a:pt x="280089" y="3506"/>
                  </a:cubicBezTo>
                  <a:cubicBezTo>
                    <a:pt x="280040" y="3489"/>
                    <a:pt x="279991" y="3481"/>
                    <a:pt x="279945" y="3481"/>
                  </a:cubicBezTo>
                  <a:cubicBezTo>
                    <a:pt x="279247" y="3481"/>
                    <a:pt x="278831" y="5243"/>
                    <a:pt x="278596" y="6861"/>
                  </a:cubicBezTo>
                  <a:cubicBezTo>
                    <a:pt x="278362" y="6474"/>
                    <a:pt x="278097" y="6108"/>
                    <a:pt x="277801" y="5766"/>
                  </a:cubicBezTo>
                  <a:cubicBezTo>
                    <a:pt x="277591" y="3265"/>
                    <a:pt x="277504" y="565"/>
                    <a:pt x="277504" y="565"/>
                  </a:cubicBezTo>
                  <a:cubicBezTo>
                    <a:pt x="276782" y="1587"/>
                    <a:pt x="276887" y="4538"/>
                    <a:pt x="277166" y="7192"/>
                  </a:cubicBezTo>
                  <a:cubicBezTo>
                    <a:pt x="277141" y="7224"/>
                    <a:pt x="277117" y="7259"/>
                    <a:pt x="277096" y="7294"/>
                  </a:cubicBezTo>
                  <a:cubicBezTo>
                    <a:pt x="276831" y="6913"/>
                    <a:pt x="276538" y="6551"/>
                    <a:pt x="276224" y="6209"/>
                  </a:cubicBezTo>
                  <a:cubicBezTo>
                    <a:pt x="276053" y="5825"/>
                    <a:pt x="275858" y="5455"/>
                    <a:pt x="275645" y="5096"/>
                  </a:cubicBezTo>
                  <a:cubicBezTo>
                    <a:pt x="275575" y="4650"/>
                    <a:pt x="275467" y="4283"/>
                    <a:pt x="275300" y="4050"/>
                  </a:cubicBezTo>
                  <a:cubicBezTo>
                    <a:pt x="275300" y="4050"/>
                    <a:pt x="275293" y="4228"/>
                    <a:pt x="275279" y="4524"/>
                  </a:cubicBezTo>
                  <a:cubicBezTo>
                    <a:pt x="274913" y="3984"/>
                    <a:pt x="274637" y="3701"/>
                    <a:pt x="274578" y="3638"/>
                  </a:cubicBezTo>
                  <a:lnTo>
                    <a:pt x="274578" y="3638"/>
                  </a:lnTo>
                  <a:cubicBezTo>
                    <a:pt x="274637" y="3701"/>
                    <a:pt x="274878" y="3998"/>
                    <a:pt x="275261" y="4981"/>
                  </a:cubicBezTo>
                  <a:cubicBezTo>
                    <a:pt x="275258" y="5082"/>
                    <a:pt x="275254" y="5190"/>
                    <a:pt x="275244" y="5302"/>
                  </a:cubicBezTo>
                  <a:cubicBezTo>
                    <a:pt x="275042" y="5138"/>
                    <a:pt x="274822" y="4995"/>
                    <a:pt x="274595" y="4869"/>
                  </a:cubicBezTo>
                  <a:lnTo>
                    <a:pt x="274595" y="4869"/>
                  </a:lnTo>
                  <a:cubicBezTo>
                    <a:pt x="274825" y="5072"/>
                    <a:pt x="275038" y="5295"/>
                    <a:pt x="275237" y="5532"/>
                  </a:cubicBezTo>
                  <a:cubicBezTo>
                    <a:pt x="275192" y="6341"/>
                    <a:pt x="275132" y="7384"/>
                    <a:pt x="275049" y="8378"/>
                  </a:cubicBezTo>
                  <a:cubicBezTo>
                    <a:pt x="274881" y="8581"/>
                    <a:pt x="274724" y="8790"/>
                    <a:pt x="274581" y="9010"/>
                  </a:cubicBezTo>
                  <a:cubicBezTo>
                    <a:pt x="274487" y="8835"/>
                    <a:pt x="274393" y="8685"/>
                    <a:pt x="274306" y="8549"/>
                  </a:cubicBezTo>
                  <a:cubicBezTo>
                    <a:pt x="274218" y="8075"/>
                    <a:pt x="274110" y="7615"/>
                    <a:pt x="273974" y="7248"/>
                  </a:cubicBezTo>
                  <a:cubicBezTo>
                    <a:pt x="274243" y="6872"/>
                    <a:pt x="274550" y="6530"/>
                    <a:pt x="274892" y="6219"/>
                  </a:cubicBezTo>
                  <a:lnTo>
                    <a:pt x="274892" y="6219"/>
                  </a:lnTo>
                  <a:cubicBezTo>
                    <a:pt x="274891" y="6219"/>
                    <a:pt x="274469" y="6429"/>
                    <a:pt x="273866" y="6980"/>
                  </a:cubicBezTo>
                  <a:lnTo>
                    <a:pt x="273852" y="6948"/>
                  </a:lnTo>
                  <a:cubicBezTo>
                    <a:pt x="274327" y="5546"/>
                    <a:pt x="274634" y="5173"/>
                    <a:pt x="274700" y="5110"/>
                  </a:cubicBezTo>
                  <a:lnTo>
                    <a:pt x="274700" y="5110"/>
                  </a:lnTo>
                  <a:cubicBezTo>
                    <a:pt x="274620" y="5183"/>
                    <a:pt x="274166" y="5654"/>
                    <a:pt x="273629" y="6600"/>
                  </a:cubicBezTo>
                  <a:lnTo>
                    <a:pt x="273591" y="6558"/>
                  </a:lnTo>
                  <a:cubicBezTo>
                    <a:pt x="273587" y="6418"/>
                    <a:pt x="273584" y="6334"/>
                    <a:pt x="273584" y="6334"/>
                  </a:cubicBezTo>
                  <a:cubicBezTo>
                    <a:pt x="273549" y="6380"/>
                    <a:pt x="273521" y="6432"/>
                    <a:pt x="273496" y="6481"/>
                  </a:cubicBezTo>
                  <a:cubicBezTo>
                    <a:pt x="273439" y="6446"/>
                    <a:pt x="273372" y="6427"/>
                    <a:pt x="273304" y="6427"/>
                  </a:cubicBezTo>
                  <a:cubicBezTo>
                    <a:pt x="273266" y="6427"/>
                    <a:pt x="273227" y="6433"/>
                    <a:pt x="273189" y="6446"/>
                  </a:cubicBezTo>
                  <a:cubicBezTo>
                    <a:pt x="273189" y="6446"/>
                    <a:pt x="273273" y="6516"/>
                    <a:pt x="273381" y="6784"/>
                  </a:cubicBezTo>
                  <a:cubicBezTo>
                    <a:pt x="273339" y="6941"/>
                    <a:pt x="273305" y="7102"/>
                    <a:pt x="273280" y="7266"/>
                  </a:cubicBezTo>
                  <a:cubicBezTo>
                    <a:pt x="273182" y="7475"/>
                    <a:pt x="273081" y="7698"/>
                    <a:pt x="272984" y="7935"/>
                  </a:cubicBezTo>
                  <a:cubicBezTo>
                    <a:pt x="272889" y="8169"/>
                    <a:pt x="272719" y="8284"/>
                    <a:pt x="272583" y="8480"/>
                  </a:cubicBezTo>
                  <a:cubicBezTo>
                    <a:pt x="272572" y="8235"/>
                    <a:pt x="272569" y="8085"/>
                    <a:pt x="272569" y="8085"/>
                  </a:cubicBezTo>
                  <a:cubicBezTo>
                    <a:pt x="272509" y="8169"/>
                    <a:pt x="272464" y="8260"/>
                    <a:pt x="272433" y="8357"/>
                  </a:cubicBezTo>
                  <a:lnTo>
                    <a:pt x="272345" y="8364"/>
                  </a:lnTo>
                  <a:cubicBezTo>
                    <a:pt x="272520" y="6704"/>
                    <a:pt x="272624" y="4908"/>
                    <a:pt x="272457" y="3645"/>
                  </a:cubicBezTo>
                  <a:cubicBezTo>
                    <a:pt x="272938" y="2536"/>
                    <a:pt x="273280" y="1922"/>
                    <a:pt x="273280" y="1922"/>
                  </a:cubicBezTo>
                  <a:lnTo>
                    <a:pt x="273280" y="1922"/>
                  </a:lnTo>
                  <a:cubicBezTo>
                    <a:pt x="272935" y="2264"/>
                    <a:pt x="272621" y="2634"/>
                    <a:pt x="272338" y="3028"/>
                  </a:cubicBezTo>
                  <a:cubicBezTo>
                    <a:pt x="272265" y="2738"/>
                    <a:pt x="272171" y="2498"/>
                    <a:pt x="272042" y="2320"/>
                  </a:cubicBezTo>
                  <a:cubicBezTo>
                    <a:pt x="272042" y="2320"/>
                    <a:pt x="272031" y="2801"/>
                    <a:pt x="271997" y="3544"/>
                  </a:cubicBezTo>
                  <a:cubicBezTo>
                    <a:pt x="271484" y="4343"/>
                    <a:pt x="271048" y="5243"/>
                    <a:pt x="270675" y="6181"/>
                  </a:cubicBezTo>
                  <a:cubicBezTo>
                    <a:pt x="270514" y="5640"/>
                    <a:pt x="270312" y="5218"/>
                    <a:pt x="270068" y="5047"/>
                  </a:cubicBezTo>
                  <a:cubicBezTo>
                    <a:pt x="270019" y="4890"/>
                    <a:pt x="269953" y="4744"/>
                    <a:pt x="269862" y="4608"/>
                  </a:cubicBezTo>
                  <a:cubicBezTo>
                    <a:pt x="269862" y="4608"/>
                    <a:pt x="269858" y="4740"/>
                    <a:pt x="269851" y="4971"/>
                  </a:cubicBezTo>
                  <a:cubicBezTo>
                    <a:pt x="269838" y="4969"/>
                    <a:pt x="269824" y="4968"/>
                    <a:pt x="269811" y="4968"/>
                  </a:cubicBezTo>
                  <a:cubicBezTo>
                    <a:pt x="269772" y="4968"/>
                    <a:pt x="269734" y="4975"/>
                    <a:pt x="269698" y="4988"/>
                  </a:cubicBezTo>
                  <a:cubicBezTo>
                    <a:pt x="269698" y="4988"/>
                    <a:pt x="269754" y="5033"/>
                    <a:pt x="269841" y="5201"/>
                  </a:cubicBezTo>
                  <a:cubicBezTo>
                    <a:pt x="269816" y="5818"/>
                    <a:pt x="269764" y="6858"/>
                    <a:pt x="269684" y="7939"/>
                  </a:cubicBezTo>
                  <a:cubicBezTo>
                    <a:pt x="269579" y="8092"/>
                    <a:pt x="269461" y="8270"/>
                    <a:pt x="269335" y="8483"/>
                  </a:cubicBezTo>
                  <a:lnTo>
                    <a:pt x="269265" y="8535"/>
                  </a:lnTo>
                  <a:cubicBezTo>
                    <a:pt x="269248" y="8242"/>
                    <a:pt x="269234" y="7970"/>
                    <a:pt x="269224" y="7730"/>
                  </a:cubicBezTo>
                  <a:cubicBezTo>
                    <a:pt x="269346" y="7499"/>
                    <a:pt x="269422" y="7405"/>
                    <a:pt x="269450" y="7381"/>
                  </a:cubicBezTo>
                  <a:cubicBezTo>
                    <a:pt x="269452" y="7378"/>
                    <a:pt x="269453" y="7377"/>
                    <a:pt x="269453" y="7377"/>
                  </a:cubicBezTo>
                  <a:lnTo>
                    <a:pt x="269453" y="7377"/>
                  </a:lnTo>
                  <a:cubicBezTo>
                    <a:pt x="269451" y="7377"/>
                    <a:pt x="269328" y="7502"/>
                    <a:pt x="269217" y="7639"/>
                  </a:cubicBezTo>
                  <a:cubicBezTo>
                    <a:pt x="269196" y="7137"/>
                    <a:pt x="269182" y="6809"/>
                    <a:pt x="269182" y="6809"/>
                  </a:cubicBezTo>
                  <a:cubicBezTo>
                    <a:pt x="269143" y="6868"/>
                    <a:pt x="269112" y="6931"/>
                    <a:pt x="269084" y="6997"/>
                  </a:cubicBezTo>
                  <a:cubicBezTo>
                    <a:pt x="269056" y="6129"/>
                    <a:pt x="268937" y="5410"/>
                    <a:pt x="268676" y="5040"/>
                  </a:cubicBezTo>
                  <a:cubicBezTo>
                    <a:pt x="268676" y="5040"/>
                    <a:pt x="268641" y="6209"/>
                    <a:pt x="268554" y="7604"/>
                  </a:cubicBezTo>
                  <a:cubicBezTo>
                    <a:pt x="268501" y="7454"/>
                    <a:pt x="268432" y="7315"/>
                    <a:pt x="268345" y="7186"/>
                  </a:cubicBezTo>
                  <a:cubicBezTo>
                    <a:pt x="268334" y="6436"/>
                    <a:pt x="268264" y="5783"/>
                    <a:pt x="268093" y="5344"/>
                  </a:cubicBezTo>
                  <a:cubicBezTo>
                    <a:pt x="268299" y="4929"/>
                    <a:pt x="268421" y="4702"/>
                    <a:pt x="268421" y="4702"/>
                  </a:cubicBezTo>
                  <a:lnTo>
                    <a:pt x="268421" y="4702"/>
                  </a:lnTo>
                  <a:cubicBezTo>
                    <a:pt x="268275" y="4849"/>
                    <a:pt x="268139" y="4998"/>
                    <a:pt x="268010" y="5155"/>
                  </a:cubicBezTo>
                  <a:lnTo>
                    <a:pt x="267940" y="5040"/>
                  </a:lnTo>
                  <a:cubicBezTo>
                    <a:pt x="267940" y="5040"/>
                    <a:pt x="267936" y="5114"/>
                    <a:pt x="267933" y="5243"/>
                  </a:cubicBezTo>
                  <a:cubicBezTo>
                    <a:pt x="267783" y="5424"/>
                    <a:pt x="267643" y="5616"/>
                    <a:pt x="267507" y="5815"/>
                  </a:cubicBezTo>
                  <a:lnTo>
                    <a:pt x="267469" y="5658"/>
                  </a:lnTo>
                  <a:cubicBezTo>
                    <a:pt x="268132" y="4266"/>
                    <a:pt x="268927" y="3063"/>
                    <a:pt x="269872" y="2236"/>
                  </a:cubicBezTo>
                  <a:lnTo>
                    <a:pt x="269872" y="2236"/>
                  </a:lnTo>
                  <a:cubicBezTo>
                    <a:pt x="269872" y="2236"/>
                    <a:pt x="268355" y="2972"/>
                    <a:pt x="266792" y="5278"/>
                  </a:cubicBezTo>
                  <a:cubicBezTo>
                    <a:pt x="266594" y="5009"/>
                    <a:pt x="266374" y="4758"/>
                    <a:pt x="266137" y="4524"/>
                  </a:cubicBezTo>
                  <a:lnTo>
                    <a:pt x="266137" y="4524"/>
                  </a:lnTo>
                  <a:cubicBezTo>
                    <a:pt x="266137" y="4524"/>
                    <a:pt x="266335" y="4877"/>
                    <a:pt x="266632" y="5522"/>
                  </a:cubicBezTo>
                  <a:cubicBezTo>
                    <a:pt x="266360" y="5944"/>
                    <a:pt x="266112" y="6380"/>
                    <a:pt x="265882" y="6826"/>
                  </a:cubicBezTo>
                  <a:cubicBezTo>
                    <a:pt x="265669" y="6505"/>
                    <a:pt x="265460" y="6216"/>
                    <a:pt x="265254" y="5954"/>
                  </a:cubicBezTo>
                  <a:cubicBezTo>
                    <a:pt x="265980" y="4019"/>
                    <a:pt x="266607" y="2906"/>
                    <a:pt x="266607" y="2906"/>
                  </a:cubicBezTo>
                  <a:lnTo>
                    <a:pt x="266607" y="2906"/>
                  </a:lnTo>
                  <a:cubicBezTo>
                    <a:pt x="265913" y="3579"/>
                    <a:pt x="265324" y="4458"/>
                    <a:pt x="264818" y="5441"/>
                  </a:cubicBezTo>
                  <a:cubicBezTo>
                    <a:pt x="263807" y="4315"/>
                    <a:pt x="262991" y="3917"/>
                    <a:pt x="262990" y="3917"/>
                  </a:cubicBezTo>
                  <a:lnTo>
                    <a:pt x="262990" y="3917"/>
                  </a:lnTo>
                  <a:cubicBezTo>
                    <a:pt x="263507" y="4367"/>
                    <a:pt x="263967" y="4936"/>
                    <a:pt x="264382" y="5588"/>
                  </a:cubicBezTo>
                  <a:cubicBezTo>
                    <a:pt x="264138" y="5724"/>
                    <a:pt x="263939" y="6115"/>
                    <a:pt x="263775" y="6631"/>
                  </a:cubicBezTo>
                  <a:lnTo>
                    <a:pt x="263597" y="6844"/>
                  </a:lnTo>
                  <a:cubicBezTo>
                    <a:pt x="263545" y="6230"/>
                    <a:pt x="263433" y="5727"/>
                    <a:pt x="263228" y="5441"/>
                  </a:cubicBezTo>
                  <a:cubicBezTo>
                    <a:pt x="263228" y="5441"/>
                    <a:pt x="263196" y="6341"/>
                    <a:pt x="263130" y="7499"/>
                  </a:cubicBezTo>
                  <a:cubicBezTo>
                    <a:pt x="263078" y="7580"/>
                    <a:pt x="263025" y="7663"/>
                    <a:pt x="262973" y="7754"/>
                  </a:cubicBezTo>
                  <a:cubicBezTo>
                    <a:pt x="262882" y="7622"/>
                    <a:pt x="262781" y="7492"/>
                    <a:pt x="262687" y="7370"/>
                  </a:cubicBezTo>
                  <a:cubicBezTo>
                    <a:pt x="262568" y="5951"/>
                    <a:pt x="262499" y="4482"/>
                    <a:pt x="262464" y="3663"/>
                  </a:cubicBezTo>
                  <a:cubicBezTo>
                    <a:pt x="262561" y="3474"/>
                    <a:pt x="262624" y="3418"/>
                    <a:pt x="262624" y="3418"/>
                  </a:cubicBezTo>
                  <a:cubicBezTo>
                    <a:pt x="262585" y="3405"/>
                    <a:pt x="262543" y="3398"/>
                    <a:pt x="262500" y="3398"/>
                  </a:cubicBezTo>
                  <a:cubicBezTo>
                    <a:pt x="262486" y="3398"/>
                    <a:pt x="262471" y="3399"/>
                    <a:pt x="262457" y="3401"/>
                  </a:cubicBezTo>
                  <a:cubicBezTo>
                    <a:pt x="262443" y="3146"/>
                    <a:pt x="262439" y="3000"/>
                    <a:pt x="262439" y="3000"/>
                  </a:cubicBezTo>
                  <a:cubicBezTo>
                    <a:pt x="262338" y="3150"/>
                    <a:pt x="262261" y="3314"/>
                    <a:pt x="262212" y="3488"/>
                  </a:cubicBezTo>
                  <a:cubicBezTo>
                    <a:pt x="261993" y="3645"/>
                    <a:pt x="261804" y="3976"/>
                    <a:pt x="261647" y="4416"/>
                  </a:cubicBezTo>
                  <a:cubicBezTo>
                    <a:pt x="261606" y="4283"/>
                    <a:pt x="261543" y="4161"/>
                    <a:pt x="261466" y="4050"/>
                  </a:cubicBezTo>
                  <a:cubicBezTo>
                    <a:pt x="261466" y="4050"/>
                    <a:pt x="261456" y="4395"/>
                    <a:pt x="261431" y="4936"/>
                  </a:cubicBezTo>
                  <a:cubicBezTo>
                    <a:pt x="261047" y="3952"/>
                    <a:pt x="260608" y="3003"/>
                    <a:pt x="260095" y="2149"/>
                  </a:cubicBezTo>
                  <a:cubicBezTo>
                    <a:pt x="260043" y="1144"/>
                    <a:pt x="260022" y="461"/>
                    <a:pt x="260022" y="461"/>
                  </a:cubicBezTo>
                  <a:cubicBezTo>
                    <a:pt x="259858" y="698"/>
                    <a:pt x="259736" y="1036"/>
                    <a:pt x="259649" y="1451"/>
                  </a:cubicBezTo>
                  <a:cubicBezTo>
                    <a:pt x="259303" y="935"/>
                    <a:pt x="258906" y="457"/>
                    <a:pt x="258466" y="21"/>
                  </a:cubicBezTo>
                  <a:lnTo>
                    <a:pt x="258466" y="21"/>
                  </a:lnTo>
                  <a:cubicBezTo>
                    <a:pt x="258466" y="21"/>
                    <a:pt x="258920" y="827"/>
                    <a:pt x="259530" y="2271"/>
                  </a:cubicBezTo>
                  <a:cubicBezTo>
                    <a:pt x="259415" y="3457"/>
                    <a:pt x="259481" y="4978"/>
                    <a:pt x="259617" y="6460"/>
                  </a:cubicBezTo>
                  <a:cubicBezTo>
                    <a:pt x="259572" y="6438"/>
                    <a:pt x="259522" y="6428"/>
                    <a:pt x="259472" y="6428"/>
                  </a:cubicBezTo>
                  <a:cubicBezTo>
                    <a:pt x="259434" y="6428"/>
                    <a:pt x="259396" y="6434"/>
                    <a:pt x="259359" y="6446"/>
                  </a:cubicBezTo>
                  <a:cubicBezTo>
                    <a:pt x="259359" y="6446"/>
                    <a:pt x="259527" y="6586"/>
                    <a:pt x="259691" y="7203"/>
                  </a:cubicBezTo>
                  <a:cubicBezTo>
                    <a:pt x="259712" y="7381"/>
                    <a:pt x="259729" y="7559"/>
                    <a:pt x="259753" y="7737"/>
                  </a:cubicBezTo>
                  <a:cubicBezTo>
                    <a:pt x="259509" y="7339"/>
                    <a:pt x="259237" y="6959"/>
                    <a:pt x="258941" y="6600"/>
                  </a:cubicBezTo>
                  <a:cubicBezTo>
                    <a:pt x="258867" y="6425"/>
                    <a:pt x="258794" y="6254"/>
                    <a:pt x="258717" y="6094"/>
                  </a:cubicBezTo>
                  <a:cubicBezTo>
                    <a:pt x="259112" y="5201"/>
                    <a:pt x="259391" y="4702"/>
                    <a:pt x="259391" y="4702"/>
                  </a:cubicBezTo>
                  <a:lnTo>
                    <a:pt x="259391" y="4702"/>
                  </a:lnTo>
                  <a:cubicBezTo>
                    <a:pt x="259077" y="5012"/>
                    <a:pt x="258791" y="5354"/>
                    <a:pt x="258540" y="5721"/>
                  </a:cubicBezTo>
                  <a:cubicBezTo>
                    <a:pt x="258470" y="5588"/>
                    <a:pt x="258404" y="5459"/>
                    <a:pt x="258341" y="5340"/>
                  </a:cubicBezTo>
                  <a:cubicBezTo>
                    <a:pt x="258302" y="5232"/>
                    <a:pt x="258250" y="5131"/>
                    <a:pt x="258187" y="5040"/>
                  </a:cubicBezTo>
                  <a:cubicBezTo>
                    <a:pt x="258187" y="5047"/>
                    <a:pt x="258184" y="5058"/>
                    <a:pt x="258184" y="5065"/>
                  </a:cubicBezTo>
                  <a:cubicBezTo>
                    <a:pt x="257626" y="4109"/>
                    <a:pt x="257162" y="3631"/>
                    <a:pt x="257078" y="3551"/>
                  </a:cubicBezTo>
                  <a:lnTo>
                    <a:pt x="257078" y="3551"/>
                  </a:lnTo>
                  <a:cubicBezTo>
                    <a:pt x="257155" y="3628"/>
                    <a:pt x="257493" y="4039"/>
                    <a:pt x="258027" y="5623"/>
                  </a:cubicBezTo>
                  <a:cubicBezTo>
                    <a:pt x="257368" y="5016"/>
                    <a:pt x="256897" y="4789"/>
                    <a:pt x="256897" y="4789"/>
                  </a:cubicBezTo>
                  <a:lnTo>
                    <a:pt x="256897" y="4789"/>
                  </a:lnTo>
                  <a:cubicBezTo>
                    <a:pt x="257284" y="5128"/>
                    <a:pt x="257643" y="5546"/>
                    <a:pt x="257974" y="6010"/>
                  </a:cubicBezTo>
                  <a:cubicBezTo>
                    <a:pt x="257856" y="6132"/>
                    <a:pt x="257472" y="6558"/>
                    <a:pt x="257022" y="7342"/>
                  </a:cubicBezTo>
                  <a:lnTo>
                    <a:pt x="256998" y="7294"/>
                  </a:lnTo>
                  <a:cubicBezTo>
                    <a:pt x="256970" y="6718"/>
                    <a:pt x="256956" y="6334"/>
                    <a:pt x="256956" y="6334"/>
                  </a:cubicBezTo>
                  <a:cubicBezTo>
                    <a:pt x="256858" y="6474"/>
                    <a:pt x="256782" y="6666"/>
                    <a:pt x="256726" y="6893"/>
                  </a:cubicBezTo>
                  <a:cubicBezTo>
                    <a:pt x="256509" y="6586"/>
                    <a:pt x="256265" y="6296"/>
                    <a:pt x="255997" y="6034"/>
                  </a:cubicBezTo>
                  <a:lnTo>
                    <a:pt x="255997" y="6034"/>
                  </a:lnTo>
                  <a:cubicBezTo>
                    <a:pt x="255997" y="6035"/>
                    <a:pt x="256269" y="6512"/>
                    <a:pt x="256639" y="7370"/>
                  </a:cubicBezTo>
                  <a:cubicBezTo>
                    <a:pt x="256635" y="7395"/>
                    <a:pt x="256635" y="7412"/>
                    <a:pt x="256632" y="7433"/>
                  </a:cubicBezTo>
                  <a:cubicBezTo>
                    <a:pt x="256538" y="7324"/>
                    <a:pt x="256435" y="7261"/>
                    <a:pt x="256321" y="7261"/>
                  </a:cubicBezTo>
                  <a:cubicBezTo>
                    <a:pt x="256286" y="7261"/>
                    <a:pt x="256250" y="7267"/>
                    <a:pt x="256213" y="7280"/>
                  </a:cubicBezTo>
                  <a:cubicBezTo>
                    <a:pt x="256213" y="7280"/>
                    <a:pt x="256405" y="7447"/>
                    <a:pt x="256579" y="8208"/>
                  </a:cubicBezTo>
                  <a:lnTo>
                    <a:pt x="256565" y="8235"/>
                  </a:lnTo>
                  <a:cubicBezTo>
                    <a:pt x="256461" y="8354"/>
                    <a:pt x="256353" y="8480"/>
                    <a:pt x="256241" y="8616"/>
                  </a:cubicBezTo>
                  <a:cubicBezTo>
                    <a:pt x="256216" y="7956"/>
                    <a:pt x="256129" y="7402"/>
                    <a:pt x="255951" y="7067"/>
                  </a:cubicBezTo>
                  <a:cubicBezTo>
                    <a:pt x="255990" y="6174"/>
                    <a:pt x="255986" y="5326"/>
                    <a:pt x="255899" y="4643"/>
                  </a:cubicBezTo>
                  <a:cubicBezTo>
                    <a:pt x="256356" y="3583"/>
                    <a:pt x="256687" y="3000"/>
                    <a:pt x="256687" y="3000"/>
                  </a:cubicBezTo>
                  <a:lnTo>
                    <a:pt x="256687" y="3000"/>
                  </a:lnTo>
                  <a:cubicBezTo>
                    <a:pt x="256356" y="3321"/>
                    <a:pt x="256056" y="3673"/>
                    <a:pt x="255794" y="4053"/>
                  </a:cubicBezTo>
                  <a:cubicBezTo>
                    <a:pt x="255718" y="3771"/>
                    <a:pt x="255627" y="3540"/>
                    <a:pt x="255508" y="3370"/>
                  </a:cubicBezTo>
                  <a:cubicBezTo>
                    <a:pt x="255508" y="3370"/>
                    <a:pt x="255491" y="3837"/>
                    <a:pt x="255463" y="4542"/>
                  </a:cubicBezTo>
                  <a:cubicBezTo>
                    <a:pt x="255003" y="5281"/>
                    <a:pt x="254612" y="6059"/>
                    <a:pt x="254288" y="6872"/>
                  </a:cubicBezTo>
                  <a:lnTo>
                    <a:pt x="254207" y="6934"/>
                  </a:lnTo>
                  <a:cubicBezTo>
                    <a:pt x="254022" y="6348"/>
                    <a:pt x="253789" y="5916"/>
                    <a:pt x="253496" y="5860"/>
                  </a:cubicBezTo>
                  <a:cubicBezTo>
                    <a:pt x="253454" y="5738"/>
                    <a:pt x="253398" y="5623"/>
                    <a:pt x="253325" y="5518"/>
                  </a:cubicBezTo>
                  <a:cubicBezTo>
                    <a:pt x="253325" y="5518"/>
                    <a:pt x="253321" y="5651"/>
                    <a:pt x="253311" y="5871"/>
                  </a:cubicBezTo>
                  <a:cubicBezTo>
                    <a:pt x="253300" y="6125"/>
                    <a:pt x="253287" y="6495"/>
                    <a:pt x="253259" y="6934"/>
                  </a:cubicBezTo>
                  <a:cubicBezTo>
                    <a:pt x="253248" y="6917"/>
                    <a:pt x="253234" y="6899"/>
                    <a:pt x="253217" y="6889"/>
                  </a:cubicBezTo>
                  <a:lnTo>
                    <a:pt x="253217" y="6889"/>
                  </a:lnTo>
                  <a:cubicBezTo>
                    <a:pt x="253234" y="6913"/>
                    <a:pt x="253248" y="6938"/>
                    <a:pt x="253259" y="6966"/>
                  </a:cubicBezTo>
                  <a:cubicBezTo>
                    <a:pt x="253241" y="7273"/>
                    <a:pt x="253224" y="7608"/>
                    <a:pt x="253203" y="7960"/>
                  </a:cubicBezTo>
                  <a:cubicBezTo>
                    <a:pt x="253095" y="8092"/>
                    <a:pt x="252980" y="8239"/>
                    <a:pt x="252871" y="8392"/>
                  </a:cubicBezTo>
                  <a:lnTo>
                    <a:pt x="252680" y="8138"/>
                  </a:lnTo>
                  <a:cubicBezTo>
                    <a:pt x="252662" y="7796"/>
                    <a:pt x="252659" y="7580"/>
                    <a:pt x="252659" y="7580"/>
                  </a:cubicBezTo>
                  <a:cubicBezTo>
                    <a:pt x="252585" y="7684"/>
                    <a:pt x="252533" y="7796"/>
                    <a:pt x="252498" y="7918"/>
                  </a:cubicBezTo>
                  <a:cubicBezTo>
                    <a:pt x="252394" y="7785"/>
                    <a:pt x="252289" y="7667"/>
                    <a:pt x="252184" y="7555"/>
                  </a:cubicBezTo>
                  <a:cubicBezTo>
                    <a:pt x="252387" y="7123"/>
                    <a:pt x="252523" y="6889"/>
                    <a:pt x="252523" y="6889"/>
                  </a:cubicBezTo>
                  <a:lnTo>
                    <a:pt x="252523" y="6889"/>
                  </a:lnTo>
                  <a:cubicBezTo>
                    <a:pt x="252355" y="7053"/>
                    <a:pt x="252195" y="7227"/>
                    <a:pt x="252048" y="7416"/>
                  </a:cubicBezTo>
                  <a:cubicBezTo>
                    <a:pt x="251958" y="7318"/>
                    <a:pt x="251863" y="7231"/>
                    <a:pt x="251783" y="7154"/>
                  </a:cubicBezTo>
                  <a:cubicBezTo>
                    <a:pt x="251951" y="4011"/>
                    <a:pt x="252561" y="3499"/>
                    <a:pt x="252561" y="3499"/>
                  </a:cubicBezTo>
                  <a:cubicBezTo>
                    <a:pt x="252512" y="3482"/>
                    <a:pt x="252463" y="3474"/>
                    <a:pt x="252417" y="3474"/>
                  </a:cubicBezTo>
                  <a:cubicBezTo>
                    <a:pt x="251753" y="3474"/>
                    <a:pt x="251347" y="5055"/>
                    <a:pt x="251103" y="6600"/>
                  </a:cubicBezTo>
                  <a:cubicBezTo>
                    <a:pt x="250988" y="6516"/>
                    <a:pt x="250866" y="6443"/>
                    <a:pt x="250740" y="6376"/>
                  </a:cubicBezTo>
                  <a:lnTo>
                    <a:pt x="250740" y="6376"/>
                  </a:lnTo>
                  <a:cubicBezTo>
                    <a:pt x="250859" y="6481"/>
                    <a:pt x="250974" y="6596"/>
                    <a:pt x="251089" y="6715"/>
                  </a:cubicBezTo>
                  <a:cubicBezTo>
                    <a:pt x="251068" y="6837"/>
                    <a:pt x="251051" y="6959"/>
                    <a:pt x="251037" y="7074"/>
                  </a:cubicBezTo>
                  <a:cubicBezTo>
                    <a:pt x="250817" y="6690"/>
                    <a:pt x="250566" y="6324"/>
                    <a:pt x="250287" y="5982"/>
                  </a:cubicBezTo>
                  <a:cubicBezTo>
                    <a:pt x="250252" y="5571"/>
                    <a:pt x="250220" y="5155"/>
                    <a:pt x="250189" y="4747"/>
                  </a:cubicBezTo>
                  <a:cubicBezTo>
                    <a:pt x="250200" y="4730"/>
                    <a:pt x="250210" y="4716"/>
                    <a:pt x="250217" y="4699"/>
                  </a:cubicBezTo>
                  <a:lnTo>
                    <a:pt x="250217" y="4699"/>
                  </a:lnTo>
                  <a:lnTo>
                    <a:pt x="250189" y="4730"/>
                  </a:lnTo>
                  <a:cubicBezTo>
                    <a:pt x="250039" y="2567"/>
                    <a:pt x="249973" y="562"/>
                    <a:pt x="249973" y="562"/>
                  </a:cubicBezTo>
                  <a:cubicBezTo>
                    <a:pt x="249401" y="1371"/>
                    <a:pt x="249348" y="3408"/>
                    <a:pt x="249491" y="5546"/>
                  </a:cubicBezTo>
                  <a:lnTo>
                    <a:pt x="249300" y="5811"/>
                  </a:lnTo>
                  <a:cubicBezTo>
                    <a:pt x="249237" y="5483"/>
                    <a:pt x="249143" y="5218"/>
                    <a:pt x="249014" y="5033"/>
                  </a:cubicBezTo>
                  <a:cubicBezTo>
                    <a:pt x="249014" y="5033"/>
                    <a:pt x="248996" y="5574"/>
                    <a:pt x="248958" y="6355"/>
                  </a:cubicBezTo>
                  <a:lnTo>
                    <a:pt x="248892" y="6460"/>
                  </a:lnTo>
                  <a:lnTo>
                    <a:pt x="248731" y="6279"/>
                  </a:lnTo>
                  <a:cubicBezTo>
                    <a:pt x="247946" y="4556"/>
                    <a:pt x="247154" y="3739"/>
                    <a:pt x="247046" y="3635"/>
                  </a:cubicBezTo>
                  <a:lnTo>
                    <a:pt x="247046" y="3635"/>
                  </a:lnTo>
                  <a:cubicBezTo>
                    <a:pt x="247116" y="3704"/>
                    <a:pt x="247427" y="4081"/>
                    <a:pt x="247918" y="5487"/>
                  </a:cubicBezTo>
                  <a:cubicBezTo>
                    <a:pt x="247789" y="5375"/>
                    <a:pt x="247667" y="5285"/>
                    <a:pt x="247563" y="5204"/>
                  </a:cubicBezTo>
                  <a:cubicBezTo>
                    <a:pt x="247556" y="5096"/>
                    <a:pt x="247552" y="5033"/>
                    <a:pt x="247552" y="5033"/>
                  </a:cubicBezTo>
                  <a:lnTo>
                    <a:pt x="247486" y="5148"/>
                  </a:lnTo>
                  <a:cubicBezTo>
                    <a:pt x="247343" y="5044"/>
                    <a:pt x="247189" y="4950"/>
                    <a:pt x="247029" y="4866"/>
                  </a:cubicBezTo>
                  <a:lnTo>
                    <a:pt x="247029" y="4866"/>
                  </a:lnTo>
                  <a:cubicBezTo>
                    <a:pt x="247168" y="4988"/>
                    <a:pt x="247304" y="5117"/>
                    <a:pt x="247434" y="5257"/>
                  </a:cubicBezTo>
                  <a:cubicBezTo>
                    <a:pt x="247360" y="5435"/>
                    <a:pt x="247301" y="5619"/>
                    <a:pt x="247266" y="5811"/>
                  </a:cubicBezTo>
                  <a:cubicBezTo>
                    <a:pt x="246998" y="5410"/>
                    <a:pt x="246691" y="5037"/>
                    <a:pt x="246349" y="4699"/>
                  </a:cubicBezTo>
                  <a:lnTo>
                    <a:pt x="246349" y="4699"/>
                  </a:lnTo>
                  <a:cubicBezTo>
                    <a:pt x="246349" y="4699"/>
                    <a:pt x="246708" y="5330"/>
                    <a:pt x="247172" y="6457"/>
                  </a:cubicBezTo>
                  <a:cubicBezTo>
                    <a:pt x="247151" y="6704"/>
                    <a:pt x="247144" y="6976"/>
                    <a:pt x="247137" y="7259"/>
                  </a:cubicBezTo>
                  <a:cubicBezTo>
                    <a:pt x="247106" y="7259"/>
                    <a:pt x="247071" y="7262"/>
                    <a:pt x="247039" y="7276"/>
                  </a:cubicBezTo>
                  <a:cubicBezTo>
                    <a:pt x="247078" y="7315"/>
                    <a:pt x="247109" y="7360"/>
                    <a:pt x="247134" y="7405"/>
                  </a:cubicBezTo>
                  <a:cubicBezTo>
                    <a:pt x="246809" y="7824"/>
                    <a:pt x="246523" y="8270"/>
                    <a:pt x="246282" y="8741"/>
                  </a:cubicBezTo>
                  <a:cubicBezTo>
                    <a:pt x="246119" y="8434"/>
                    <a:pt x="245934" y="8141"/>
                    <a:pt x="245724" y="7859"/>
                  </a:cubicBezTo>
                  <a:cubicBezTo>
                    <a:pt x="245951" y="7559"/>
                    <a:pt x="246209" y="7280"/>
                    <a:pt x="246488" y="7029"/>
                  </a:cubicBezTo>
                  <a:lnTo>
                    <a:pt x="246488" y="7029"/>
                  </a:lnTo>
                  <a:cubicBezTo>
                    <a:pt x="246488" y="7029"/>
                    <a:pt x="246418" y="7063"/>
                    <a:pt x="246307" y="7133"/>
                  </a:cubicBezTo>
                  <a:lnTo>
                    <a:pt x="246415" y="7029"/>
                  </a:lnTo>
                  <a:lnTo>
                    <a:pt x="246415" y="7029"/>
                  </a:lnTo>
                  <a:cubicBezTo>
                    <a:pt x="246415" y="7029"/>
                    <a:pt x="246157" y="7154"/>
                    <a:pt x="245766" y="7472"/>
                  </a:cubicBezTo>
                  <a:cubicBezTo>
                    <a:pt x="246139" y="6409"/>
                    <a:pt x="246387" y="6074"/>
                    <a:pt x="246463" y="5994"/>
                  </a:cubicBezTo>
                  <a:lnTo>
                    <a:pt x="246463" y="5994"/>
                  </a:lnTo>
                  <a:cubicBezTo>
                    <a:pt x="246363" y="6095"/>
                    <a:pt x="246269" y="6203"/>
                    <a:pt x="246178" y="6317"/>
                  </a:cubicBezTo>
                  <a:cubicBezTo>
                    <a:pt x="246281" y="6126"/>
                    <a:pt x="246350" y="6035"/>
                    <a:pt x="246387" y="5996"/>
                  </a:cubicBezTo>
                  <a:lnTo>
                    <a:pt x="246387" y="5996"/>
                  </a:lnTo>
                  <a:cubicBezTo>
                    <a:pt x="246282" y="6101"/>
                    <a:pt x="245861" y="6557"/>
                    <a:pt x="245372" y="7430"/>
                  </a:cubicBezTo>
                  <a:lnTo>
                    <a:pt x="245356" y="7413"/>
                  </a:lnTo>
                  <a:lnTo>
                    <a:pt x="245356" y="7413"/>
                  </a:lnTo>
                  <a:cubicBezTo>
                    <a:pt x="245361" y="7419"/>
                    <a:pt x="245365" y="7426"/>
                    <a:pt x="245369" y="7433"/>
                  </a:cubicBezTo>
                  <a:cubicBezTo>
                    <a:pt x="245253" y="7642"/>
                    <a:pt x="245138" y="7873"/>
                    <a:pt x="245016" y="8127"/>
                  </a:cubicBezTo>
                  <a:cubicBezTo>
                    <a:pt x="244863" y="7876"/>
                    <a:pt x="244695" y="7635"/>
                    <a:pt x="244514" y="7405"/>
                  </a:cubicBezTo>
                  <a:cubicBezTo>
                    <a:pt x="244538" y="7360"/>
                    <a:pt x="244573" y="7315"/>
                    <a:pt x="244608" y="7276"/>
                  </a:cubicBezTo>
                  <a:cubicBezTo>
                    <a:pt x="244575" y="7264"/>
                    <a:pt x="244540" y="7259"/>
                    <a:pt x="244503" y="7259"/>
                  </a:cubicBezTo>
                  <a:cubicBezTo>
                    <a:pt x="244486" y="7259"/>
                    <a:pt x="244469" y="7260"/>
                    <a:pt x="244451" y="7262"/>
                  </a:cubicBezTo>
                  <a:cubicBezTo>
                    <a:pt x="244444" y="7070"/>
                    <a:pt x="244444" y="6959"/>
                    <a:pt x="244444" y="6959"/>
                  </a:cubicBezTo>
                  <a:cubicBezTo>
                    <a:pt x="244437" y="6966"/>
                    <a:pt x="244430" y="6973"/>
                    <a:pt x="244427" y="6983"/>
                  </a:cubicBezTo>
                  <a:cubicBezTo>
                    <a:pt x="244465" y="6122"/>
                    <a:pt x="244458" y="5302"/>
                    <a:pt x="244374" y="4639"/>
                  </a:cubicBezTo>
                  <a:cubicBezTo>
                    <a:pt x="244831" y="3579"/>
                    <a:pt x="245159" y="2993"/>
                    <a:pt x="245159" y="2993"/>
                  </a:cubicBezTo>
                  <a:lnTo>
                    <a:pt x="245159" y="2993"/>
                  </a:lnTo>
                  <a:cubicBezTo>
                    <a:pt x="244999" y="3150"/>
                    <a:pt x="244845" y="3321"/>
                    <a:pt x="244692" y="3499"/>
                  </a:cubicBezTo>
                  <a:cubicBezTo>
                    <a:pt x="244859" y="3167"/>
                    <a:pt x="244957" y="2993"/>
                    <a:pt x="244957" y="2993"/>
                  </a:cubicBezTo>
                  <a:lnTo>
                    <a:pt x="244957" y="2993"/>
                  </a:lnTo>
                  <a:cubicBezTo>
                    <a:pt x="244685" y="3261"/>
                    <a:pt x="244437" y="3547"/>
                    <a:pt x="244207" y="3854"/>
                  </a:cubicBezTo>
                  <a:cubicBezTo>
                    <a:pt x="244158" y="3680"/>
                    <a:pt x="244085" y="3516"/>
                    <a:pt x="243987" y="3366"/>
                  </a:cubicBezTo>
                  <a:cubicBezTo>
                    <a:pt x="243987" y="3366"/>
                    <a:pt x="243980" y="3408"/>
                    <a:pt x="243980" y="3478"/>
                  </a:cubicBezTo>
                  <a:cubicBezTo>
                    <a:pt x="243963" y="3439"/>
                    <a:pt x="243938" y="3401"/>
                    <a:pt x="243911" y="3366"/>
                  </a:cubicBezTo>
                  <a:cubicBezTo>
                    <a:pt x="243911" y="3366"/>
                    <a:pt x="243900" y="3739"/>
                    <a:pt x="243872" y="4329"/>
                  </a:cubicBezTo>
                  <a:cubicBezTo>
                    <a:pt x="243447" y="4964"/>
                    <a:pt x="243070" y="5686"/>
                    <a:pt x="242739" y="6439"/>
                  </a:cubicBezTo>
                  <a:cubicBezTo>
                    <a:pt x="242725" y="6411"/>
                    <a:pt x="242711" y="6383"/>
                    <a:pt x="242690" y="6355"/>
                  </a:cubicBezTo>
                  <a:cubicBezTo>
                    <a:pt x="242651" y="5574"/>
                    <a:pt x="242634" y="5033"/>
                    <a:pt x="242634" y="5033"/>
                  </a:cubicBezTo>
                  <a:cubicBezTo>
                    <a:pt x="242505" y="5218"/>
                    <a:pt x="242411" y="5483"/>
                    <a:pt x="242348" y="5811"/>
                  </a:cubicBezTo>
                  <a:cubicBezTo>
                    <a:pt x="242079" y="5410"/>
                    <a:pt x="241772" y="5037"/>
                    <a:pt x="241431" y="4699"/>
                  </a:cubicBezTo>
                  <a:lnTo>
                    <a:pt x="241431" y="4699"/>
                  </a:lnTo>
                  <a:cubicBezTo>
                    <a:pt x="241431" y="4699"/>
                    <a:pt x="241661" y="5110"/>
                    <a:pt x="241999" y="5860"/>
                  </a:cubicBezTo>
                  <a:lnTo>
                    <a:pt x="241968" y="5860"/>
                  </a:lnTo>
                  <a:cubicBezTo>
                    <a:pt x="241926" y="5738"/>
                    <a:pt x="241870" y="5623"/>
                    <a:pt x="241797" y="5518"/>
                  </a:cubicBezTo>
                  <a:cubicBezTo>
                    <a:pt x="241797" y="5518"/>
                    <a:pt x="241797" y="5564"/>
                    <a:pt x="241793" y="5633"/>
                  </a:cubicBezTo>
                  <a:lnTo>
                    <a:pt x="241727" y="5518"/>
                  </a:lnTo>
                  <a:cubicBezTo>
                    <a:pt x="241727" y="5518"/>
                    <a:pt x="241724" y="5651"/>
                    <a:pt x="241713" y="5871"/>
                  </a:cubicBezTo>
                  <a:cubicBezTo>
                    <a:pt x="241706" y="6020"/>
                    <a:pt x="241696" y="6216"/>
                    <a:pt x="241689" y="6443"/>
                  </a:cubicBezTo>
                  <a:lnTo>
                    <a:pt x="241567" y="6376"/>
                  </a:lnTo>
                  <a:lnTo>
                    <a:pt x="241567" y="6376"/>
                  </a:lnTo>
                  <a:cubicBezTo>
                    <a:pt x="241608" y="6411"/>
                    <a:pt x="241647" y="6450"/>
                    <a:pt x="241685" y="6491"/>
                  </a:cubicBezTo>
                  <a:cubicBezTo>
                    <a:pt x="241654" y="7168"/>
                    <a:pt x="241601" y="8117"/>
                    <a:pt x="241532" y="9059"/>
                  </a:cubicBezTo>
                  <a:cubicBezTo>
                    <a:pt x="241406" y="8807"/>
                    <a:pt x="241284" y="8588"/>
                    <a:pt x="241165" y="8396"/>
                  </a:cubicBezTo>
                  <a:cubicBezTo>
                    <a:pt x="241145" y="7904"/>
                    <a:pt x="241131" y="7580"/>
                    <a:pt x="241131" y="7580"/>
                  </a:cubicBezTo>
                  <a:lnTo>
                    <a:pt x="241064" y="7695"/>
                  </a:lnTo>
                  <a:cubicBezTo>
                    <a:pt x="241061" y="7622"/>
                    <a:pt x="241061" y="7580"/>
                    <a:pt x="241061" y="7580"/>
                  </a:cubicBezTo>
                  <a:cubicBezTo>
                    <a:pt x="240984" y="7698"/>
                    <a:pt x="240925" y="7827"/>
                    <a:pt x="240886" y="7963"/>
                  </a:cubicBezTo>
                  <a:cubicBezTo>
                    <a:pt x="240743" y="7762"/>
                    <a:pt x="240587" y="7572"/>
                    <a:pt x="240418" y="7391"/>
                  </a:cubicBezTo>
                  <a:lnTo>
                    <a:pt x="240418" y="7391"/>
                  </a:lnTo>
                  <a:cubicBezTo>
                    <a:pt x="240472" y="7451"/>
                    <a:pt x="240613" y="7644"/>
                    <a:pt x="240834" y="8169"/>
                  </a:cubicBezTo>
                  <a:cubicBezTo>
                    <a:pt x="240796" y="8330"/>
                    <a:pt x="240771" y="8494"/>
                    <a:pt x="240754" y="8657"/>
                  </a:cubicBezTo>
                  <a:lnTo>
                    <a:pt x="240663" y="8588"/>
                  </a:lnTo>
                  <a:cubicBezTo>
                    <a:pt x="240545" y="8204"/>
                    <a:pt x="240402" y="7904"/>
                    <a:pt x="240227" y="7761"/>
                  </a:cubicBezTo>
                  <a:cubicBezTo>
                    <a:pt x="240349" y="4081"/>
                    <a:pt x="241033" y="3499"/>
                    <a:pt x="241033" y="3499"/>
                  </a:cubicBezTo>
                  <a:cubicBezTo>
                    <a:pt x="240988" y="3484"/>
                    <a:pt x="240942" y="3476"/>
                    <a:pt x="240895" y="3476"/>
                  </a:cubicBezTo>
                  <a:cubicBezTo>
                    <a:pt x="240854" y="3476"/>
                    <a:pt x="240812" y="3482"/>
                    <a:pt x="240771" y="3495"/>
                  </a:cubicBezTo>
                  <a:cubicBezTo>
                    <a:pt x="240731" y="3484"/>
                    <a:pt x="240692" y="3479"/>
                    <a:pt x="240654" y="3479"/>
                  </a:cubicBezTo>
                  <a:cubicBezTo>
                    <a:pt x="239971" y="3479"/>
                    <a:pt x="239555" y="5171"/>
                    <a:pt x="239317" y="6760"/>
                  </a:cubicBezTo>
                  <a:cubicBezTo>
                    <a:pt x="239149" y="6488"/>
                    <a:pt x="238964" y="6230"/>
                    <a:pt x="238762" y="5982"/>
                  </a:cubicBezTo>
                  <a:cubicBezTo>
                    <a:pt x="238539" y="3418"/>
                    <a:pt x="238448" y="562"/>
                    <a:pt x="238448" y="562"/>
                  </a:cubicBezTo>
                  <a:cubicBezTo>
                    <a:pt x="238358" y="694"/>
                    <a:pt x="238281" y="841"/>
                    <a:pt x="238225" y="998"/>
                  </a:cubicBezTo>
                  <a:cubicBezTo>
                    <a:pt x="238218" y="722"/>
                    <a:pt x="238208" y="562"/>
                    <a:pt x="238208" y="562"/>
                  </a:cubicBezTo>
                  <a:cubicBezTo>
                    <a:pt x="237499" y="1570"/>
                    <a:pt x="237594" y="4465"/>
                    <a:pt x="237866" y="7088"/>
                  </a:cubicBezTo>
                  <a:cubicBezTo>
                    <a:pt x="237639" y="6784"/>
                    <a:pt x="237416" y="6512"/>
                    <a:pt x="237206" y="6279"/>
                  </a:cubicBezTo>
                  <a:cubicBezTo>
                    <a:pt x="236927" y="5665"/>
                    <a:pt x="236600" y="5075"/>
                    <a:pt x="236226" y="4517"/>
                  </a:cubicBezTo>
                  <a:cubicBezTo>
                    <a:pt x="236177" y="4350"/>
                    <a:pt x="236104" y="4189"/>
                    <a:pt x="236007" y="4046"/>
                  </a:cubicBezTo>
                  <a:cubicBezTo>
                    <a:pt x="236007" y="4046"/>
                    <a:pt x="236007" y="4102"/>
                    <a:pt x="236003" y="4207"/>
                  </a:cubicBezTo>
                  <a:cubicBezTo>
                    <a:pt x="235859" y="4008"/>
                    <a:pt x="235702" y="3823"/>
                    <a:pt x="235532" y="3645"/>
                  </a:cubicBezTo>
                  <a:lnTo>
                    <a:pt x="235532" y="3645"/>
                  </a:lnTo>
                  <a:cubicBezTo>
                    <a:pt x="235590" y="3708"/>
                    <a:pt x="235746" y="3913"/>
                    <a:pt x="235993" y="4465"/>
                  </a:cubicBezTo>
                  <a:cubicBezTo>
                    <a:pt x="235989" y="4482"/>
                    <a:pt x="235989" y="4500"/>
                    <a:pt x="235989" y="4521"/>
                  </a:cubicBezTo>
                  <a:cubicBezTo>
                    <a:pt x="235780" y="4207"/>
                    <a:pt x="235546" y="3910"/>
                    <a:pt x="235288" y="3635"/>
                  </a:cubicBezTo>
                  <a:lnTo>
                    <a:pt x="235288" y="3635"/>
                  </a:lnTo>
                  <a:cubicBezTo>
                    <a:pt x="235344" y="3697"/>
                    <a:pt x="235588" y="3987"/>
                    <a:pt x="235968" y="4978"/>
                  </a:cubicBezTo>
                  <a:cubicBezTo>
                    <a:pt x="235968" y="5033"/>
                    <a:pt x="235965" y="5093"/>
                    <a:pt x="235965" y="5152"/>
                  </a:cubicBezTo>
                  <a:cubicBezTo>
                    <a:pt x="235818" y="5047"/>
                    <a:pt x="235665" y="4950"/>
                    <a:pt x="235504" y="4866"/>
                  </a:cubicBezTo>
                  <a:lnTo>
                    <a:pt x="235504" y="4866"/>
                  </a:lnTo>
                  <a:cubicBezTo>
                    <a:pt x="235651" y="4992"/>
                    <a:pt x="235787" y="5128"/>
                    <a:pt x="235916" y="5271"/>
                  </a:cubicBezTo>
                  <a:cubicBezTo>
                    <a:pt x="235724" y="5117"/>
                    <a:pt x="235518" y="4981"/>
                    <a:pt x="235302" y="4866"/>
                  </a:cubicBezTo>
                  <a:lnTo>
                    <a:pt x="235302" y="4866"/>
                  </a:lnTo>
                  <a:cubicBezTo>
                    <a:pt x="235532" y="5068"/>
                    <a:pt x="235748" y="5288"/>
                    <a:pt x="235940" y="5529"/>
                  </a:cubicBezTo>
                  <a:cubicBezTo>
                    <a:pt x="235902" y="6338"/>
                    <a:pt x="235843" y="7381"/>
                    <a:pt x="235759" y="8375"/>
                  </a:cubicBezTo>
                  <a:cubicBezTo>
                    <a:pt x="235592" y="8574"/>
                    <a:pt x="235435" y="8787"/>
                    <a:pt x="235292" y="9006"/>
                  </a:cubicBezTo>
                  <a:cubicBezTo>
                    <a:pt x="235197" y="8832"/>
                    <a:pt x="235100" y="8678"/>
                    <a:pt x="235012" y="8546"/>
                  </a:cubicBezTo>
                  <a:cubicBezTo>
                    <a:pt x="234925" y="8068"/>
                    <a:pt x="234821" y="7611"/>
                    <a:pt x="234685" y="7245"/>
                  </a:cubicBezTo>
                  <a:cubicBezTo>
                    <a:pt x="234953" y="6868"/>
                    <a:pt x="235260" y="6523"/>
                    <a:pt x="235602" y="6216"/>
                  </a:cubicBezTo>
                  <a:lnTo>
                    <a:pt x="235602" y="6216"/>
                  </a:lnTo>
                  <a:cubicBezTo>
                    <a:pt x="235602" y="6216"/>
                    <a:pt x="235173" y="6425"/>
                    <a:pt x="234576" y="6976"/>
                  </a:cubicBezTo>
                  <a:lnTo>
                    <a:pt x="234563" y="6945"/>
                  </a:lnTo>
                  <a:cubicBezTo>
                    <a:pt x="235040" y="5540"/>
                    <a:pt x="235340" y="5170"/>
                    <a:pt x="235407" y="5103"/>
                  </a:cubicBezTo>
                  <a:lnTo>
                    <a:pt x="235407" y="5103"/>
                  </a:lnTo>
                  <a:cubicBezTo>
                    <a:pt x="235330" y="5180"/>
                    <a:pt x="234873" y="5651"/>
                    <a:pt x="234343" y="6596"/>
                  </a:cubicBezTo>
                  <a:lnTo>
                    <a:pt x="234301" y="6558"/>
                  </a:lnTo>
                  <a:cubicBezTo>
                    <a:pt x="234297" y="6411"/>
                    <a:pt x="234294" y="6331"/>
                    <a:pt x="234294" y="6331"/>
                  </a:cubicBezTo>
                  <a:cubicBezTo>
                    <a:pt x="234263" y="6376"/>
                    <a:pt x="234231" y="6425"/>
                    <a:pt x="234207" y="6477"/>
                  </a:cubicBezTo>
                  <a:cubicBezTo>
                    <a:pt x="234147" y="6442"/>
                    <a:pt x="234080" y="6424"/>
                    <a:pt x="234013" y="6424"/>
                  </a:cubicBezTo>
                  <a:cubicBezTo>
                    <a:pt x="233974" y="6424"/>
                    <a:pt x="233935" y="6430"/>
                    <a:pt x="233896" y="6443"/>
                  </a:cubicBezTo>
                  <a:cubicBezTo>
                    <a:pt x="233896" y="6443"/>
                    <a:pt x="233984" y="6512"/>
                    <a:pt x="234092" y="6777"/>
                  </a:cubicBezTo>
                  <a:cubicBezTo>
                    <a:pt x="234050" y="6938"/>
                    <a:pt x="234015" y="7098"/>
                    <a:pt x="233994" y="7262"/>
                  </a:cubicBezTo>
                  <a:cubicBezTo>
                    <a:pt x="233893" y="7472"/>
                    <a:pt x="233792" y="7695"/>
                    <a:pt x="233691" y="7935"/>
                  </a:cubicBezTo>
                  <a:cubicBezTo>
                    <a:pt x="233561" y="8099"/>
                    <a:pt x="233425" y="8277"/>
                    <a:pt x="233289" y="8476"/>
                  </a:cubicBezTo>
                  <a:cubicBezTo>
                    <a:pt x="233282" y="8232"/>
                    <a:pt x="233279" y="8082"/>
                    <a:pt x="233279" y="8082"/>
                  </a:cubicBezTo>
                  <a:cubicBezTo>
                    <a:pt x="233220" y="8166"/>
                    <a:pt x="233174" y="8256"/>
                    <a:pt x="233143" y="8354"/>
                  </a:cubicBezTo>
                  <a:lnTo>
                    <a:pt x="233056" y="8361"/>
                  </a:lnTo>
                  <a:cubicBezTo>
                    <a:pt x="233230" y="6701"/>
                    <a:pt x="233331" y="4904"/>
                    <a:pt x="233164" y="3638"/>
                  </a:cubicBezTo>
                  <a:cubicBezTo>
                    <a:pt x="233645" y="2533"/>
                    <a:pt x="233994" y="1919"/>
                    <a:pt x="233994" y="1919"/>
                  </a:cubicBezTo>
                  <a:lnTo>
                    <a:pt x="233994" y="1919"/>
                  </a:lnTo>
                  <a:cubicBezTo>
                    <a:pt x="233649" y="2257"/>
                    <a:pt x="233331" y="2630"/>
                    <a:pt x="233052" y="3024"/>
                  </a:cubicBezTo>
                  <a:cubicBezTo>
                    <a:pt x="232975" y="2731"/>
                    <a:pt x="232881" y="2494"/>
                    <a:pt x="232756" y="2313"/>
                  </a:cubicBezTo>
                  <a:cubicBezTo>
                    <a:pt x="232756" y="2313"/>
                    <a:pt x="232738" y="2798"/>
                    <a:pt x="232703" y="3540"/>
                  </a:cubicBezTo>
                  <a:cubicBezTo>
                    <a:pt x="232198" y="4336"/>
                    <a:pt x="231762" y="5239"/>
                    <a:pt x="231381" y="6177"/>
                  </a:cubicBezTo>
                  <a:cubicBezTo>
                    <a:pt x="231221" y="5637"/>
                    <a:pt x="231019" y="5215"/>
                    <a:pt x="230774" y="5044"/>
                  </a:cubicBezTo>
                  <a:cubicBezTo>
                    <a:pt x="230729" y="4887"/>
                    <a:pt x="230663" y="4740"/>
                    <a:pt x="230576" y="4604"/>
                  </a:cubicBezTo>
                  <a:cubicBezTo>
                    <a:pt x="230576" y="4604"/>
                    <a:pt x="230569" y="4737"/>
                    <a:pt x="230558" y="4964"/>
                  </a:cubicBezTo>
                  <a:cubicBezTo>
                    <a:pt x="230549" y="4963"/>
                    <a:pt x="230540" y="4963"/>
                    <a:pt x="230532" y="4963"/>
                  </a:cubicBezTo>
                  <a:cubicBezTo>
                    <a:pt x="230489" y="4963"/>
                    <a:pt x="230449" y="4969"/>
                    <a:pt x="230408" y="4981"/>
                  </a:cubicBezTo>
                  <a:cubicBezTo>
                    <a:pt x="230408" y="4981"/>
                    <a:pt x="230464" y="5030"/>
                    <a:pt x="230548" y="5197"/>
                  </a:cubicBezTo>
                  <a:cubicBezTo>
                    <a:pt x="230523" y="5815"/>
                    <a:pt x="230474" y="6854"/>
                    <a:pt x="230394" y="7935"/>
                  </a:cubicBezTo>
                  <a:cubicBezTo>
                    <a:pt x="230290" y="8085"/>
                    <a:pt x="230175" y="8267"/>
                    <a:pt x="230045" y="8480"/>
                  </a:cubicBezTo>
                  <a:lnTo>
                    <a:pt x="229972" y="8532"/>
                  </a:lnTo>
                  <a:cubicBezTo>
                    <a:pt x="229958" y="8239"/>
                    <a:pt x="229941" y="7963"/>
                    <a:pt x="229934" y="7726"/>
                  </a:cubicBezTo>
                  <a:cubicBezTo>
                    <a:pt x="229993" y="7601"/>
                    <a:pt x="230066" y="7482"/>
                    <a:pt x="230157" y="7377"/>
                  </a:cubicBezTo>
                  <a:lnTo>
                    <a:pt x="230157" y="7377"/>
                  </a:lnTo>
                  <a:cubicBezTo>
                    <a:pt x="230129" y="7402"/>
                    <a:pt x="230052" y="7485"/>
                    <a:pt x="229930" y="7632"/>
                  </a:cubicBezTo>
                  <a:cubicBezTo>
                    <a:pt x="229906" y="7133"/>
                    <a:pt x="229895" y="6805"/>
                    <a:pt x="229895" y="6805"/>
                  </a:cubicBezTo>
                  <a:cubicBezTo>
                    <a:pt x="229854" y="6865"/>
                    <a:pt x="229822" y="6927"/>
                    <a:pt x="229794" y="6994"/>
                  </a:cubicBezTo>
                  <a:cubicBezTo>
                    <a:pt x="229763" y="6125"/>
                    <a:pt x="229651" y="5407"/>
                    <a:pt x="229390" y="5033"/>
                  </a:cubicBezTo>
                  <a:cubicBezTo>
                    <a:pt x="229390" y="5033"/>
                    <a:pt x="229348" y="6202"/>
                    <a:pt x="229268" y="7597"/>
                  </a:cubicBezTo>
                  <a:cubicBezTo>
                    <a:pt x="229212" y="7451"/>
                    <a:pt x="229142" y="7311"/>
                    <a:pt x="229058" y="7179"/>
                  </a:cubicBezTo>
                  <a:cubicBezTo>
                    <a:pt x="229044" y="6429"/>
                    <a:pt x="228971" y="5780"/>
                    <a:pt x="228804" y="5344"/>
                  </a:cubicBezTo>
                  <a:cubicBezTo>
                    <a:pt x="229006" y="4925"/>
                    <a:pt x="229132" y="4699"/>
                    <a:pt x="229132" y="4699"/>
                  </a:cubicBezTo>
                  <a:lnTo>
                    <a:pt x="229132" y="4699"/>
                  </a:lnTo>
                  <a:cubicBezTo>
                    <a:pt x="228985" y="4842"/>
                    <a:pt x="228849" y="4995"/>
                    <a:pt x="228717" y="5152"/>
                  </a:cubicBezTo>
                  <a:cubicBezTo>
                    <a:pt x="228699" y="5110"/>
                    <a:pt x="228675" y="5072"/>
                    <a:pt x="228647" y="5033"/>
                  </a:cubicBezTo>
                  <a:cubicBezTo>
                    <a:pt x="228647" y="5033"/>
                    <a:pt x="228647" y="5110"/>
                    <a:pt x="228643" y="5239"/>
                  </a:cubicBezTo>
                  <a:cubicBezTo>
                    <a:pt x="228493" y="5424"/>
                    <a:pt x="228350" y="5609"/>
                    <a:pt x="228214" y="5811"/>
                  </a:cubicBezTo>
                  <a:cubicBezTo>
                    <a:pt x="228207" y="5759"/>
                    <a:pt x="228193" y="5707"/>
                    <a:pt x="228179" y="5654"/>
                  </a:cubicBezTo>
                  <a:cubicBezTo>
                    <a:pt x="228842" y="4263"/>
                    <a:pt x="229637" y="3059"/>
                    <a:pt x="230583" y="2232"/>
                  </a:cubicBezTo>
                  <a:lnTo>
                    <a:pt x="230583" y="2232"/>
                  </a:lnTo>
                  <a:cubicBezTo>
                    <a:pt x="230582" y="2233"/>
                    <a:pt x="229062" y="2969"/>
                    <a:pt x="227506" y="5274"/>
                  </a:cubicBezTo>
                  <a:cubicBezTo>
                    <a:pt x="227304" y="5005"/>
                    <a:pt x="227084" y="4754"/>
                    <a:pt x="226847" y="4521"/>
                  </a:cubicBezTo>
                  <a:lnTo>
                    <a:pt x="226847" y="4521"/>
                  </a:lnTo>
                  <a:cubicBezTo>
                    <a:pt x="226847" y="4521"/>
                    <a:pt x="227042" y="4873"/>
                    <a:pt x="227339" y="5518"/>
                  </a:cubicBezTo>
                  <a:cubicBezTo>
                    <a:pt x="227088" y="5912"/>
                    <a:pt x="226836" y="6341"/>
                    <a:pt x="226589" y="6823"/>
                  </a:cubicBezTo>
                  <a:cubicBezTo>
                    <a:pt x="226379" y="6498"/>
                    <a:pt x="226170" y="6212"/>
                    <a:pt x="225961" y="5951"/>
                  </a:cubicBezTo>
                  <a:cubicBezTo>
                    <a:pt x="226690" y="4015"/>
                    <a:pt x="227318" y="2902"/>
                    <a:pt x="227318" y="2902"/>
                  </a:cubicBezTo>
                  <a:lnTo>
                    <a:pt x="227318" y="2902"/>
                  </a:lnTo>
                  <a:cubicBezTo>
                    <a:pt x="226624" y="3575"/>
                    <a:pt x="226031" y="4454"/>
                    <a:pt x="225528" y="5435"/>
                  </a:cubicBezTo>
                  <a:cubicBezTo>
                    <a:pt x="224514" y="4312"/>
                    <a:pt x="223704" y="3914"/>
                    <a:pt x="223704" y="3914"/>
                  </a:cubicBezTo>
                  <a:lnTo>
                    <a:pt x="223704" y="3914"/>
                  </a:lnTo>
                  <a:cubicBezTo>
                    <a:pt x="224217" y="4364"/>
                    <a:pt x="224674" y="4929"/>
                    <a:pt x="225092" y="5584"/>
                  </a:cubicBezTo>
                  <a:cubicBezTo>
                    <a:pt x="224848" y="5721"/>
                    <a:pt x="224649" y="6111"/>
                    <a:pt x="224489" y="6627"/>
                  </a:cubicBezTo>
                  <a:lnTo>
                    <a:pt x="224304" y="6840"/>
                  </a:lnTo>
                  <a:cubicBezTo>
                    <a:pt x="224252" y="6226"/>
                    <a:pt x="224140" y="5724"/>
                    <a:pt x="223934" y="5435"/>
                  </a:cubicBezTo>
                  <a:cubicBezTo>
                    <a:pt x="223934" y="5435"/>
                    <a:pt x="223906" y="6338"/>
                    <a:pt x="223837" y="7492"/>
                  </a:cubicBezTo>
                  <a:lnTo>
                    <a:pt x="223687" y="7751"/>
                  </a:lnTo>
                  <a:cubicBezTo>
                    <a:pt x="223589" y="7615"/>
                    <a:pt x="223495" y="7489"/>
                    <a:pt x="223394" y="7367"/>
                  </a:cubicBezTo>
                  <a:cubicBezTo>
                    <a:pt x="223279" y="5940"/>
                    <a:pt x="223209" y="4475"/>
                    <a:pt x="223174" y="3656"/>
                  </a:cubicBezTo>
                  <a:cubicBezTo>
                    <a:pt x="223268" y="3471"/>
                    <a:pt x="223338" y="3411"/>
                    <a:pt x="223338" y="3411"/>
                  </a:cubicBezTo>
                  <a:cubicBezTo>
                    <a:pt x="223292" y="3400"/>
                    <a:pt x="223243" y="3393"/>
                    <a:pt x="223194" y="3393"/>
                  </a:cubicBezTo>
                  <a:cubicBezTo>
                    <a:pt x="223184" y="3393"/>
                    <a:pt x="223174" y="3393"/>
                    <a:pt x="223163" y="3394"/>
                  </a:cubicBezTo>
                  <a:cubicBezTo>
                    <a:pt x="223153" y="3143"/>
                    <a:pt x="223150" y="2993"/>
                    <a:pt x="223150" y="2993"/>
                  </a:cubicBezTo>
                  <a:cubicBezTo>
                    <a:pt x="223048" y="3143"/>
                    <a:pt x="222975" y="3310"/>
                    <a:pt x="222923" y="3481"/>
                  </a:cubicBezTo>
                  <a:cubicBezTo>
                    <a:pt x="222703" y="3638"/>
                    <a:pt x="222518" y="3970"/>
                    <a:pt x="222361" y="4413"/>
                  </a:cubicBezTo>
                  <a:cubicBezTo>
                    <a:pt x="222316" y="4280"/>
                    <a:pt x="222253" y="4158"/>
                    <a:pt x="222176" y="4046"/>
                  </a:cubicBezTo>
                  <a:cubicBezTo>
                    <a:pt x="222176" y="4046"/>
                    <a:pt x="222169" y="4388"/>
                    <a:pt x="222141" y="4929"/>
                  </a:cubicBezTo>
                  <a:cubicBezTo>
                    <a:pt x="221758" y="3949"/>
                    <a:pt x="221315" y="3000"/>
                    <a:pt x="220802" y="2145"/>
                  </a:cubicBezTo>
                  <a:cubicBezTo>
                    <a:pt x="220757" y="1141"/>
                    <a:pt x="220732" y="457"/>
                    <a:pt x="220732" y="457"/>
                  </a:cubicBezTo>
                  <a:cubicBezTo>
                    <a:pt x="220568" y="691"/>
                    <a:pt x="220446" y="1033"/>
                    <a:pt x="220359" y="1448"/>
                  </a:cubicBezTo>
                  <a:cubicBezTo>
                    <a:pt x="220014" y="931"/>
                    <a:pt x="219620" y="450"/>
                    <a:pt x="219177" y="18"/>
                  </a:cubicBezTo>
                  <a:lnTo>
                    <a:pt x="219177" y="18"/>
                  </a:lnTo>
                  <a:cubicBezTo>
                    <a:pt x="219177" y="18"/>
                    <a:pt x="219630" y="824"/>
                    <a:pt x="220237" y="2267"/>
                  </a:cubicBezTo>
                  <a:cubicBezTo>
                    <a:pt x="220129" y="3453"/>
                    <a:pt x="220192" y="4974"/>
                    <a:pt x="220328" y="6457"/>
                  </a:cubicBezTo>
                  <a:cubicBezTo>
                    <a:pt x="220282" y="6435"/>
                    <a:pt x="220232" y="6424"/>
                    <a:pt x="220182" y="6424"/>
                  </a:cubicBezTo>
                  <a:cubicBezTo>
                    <a:pt x="220143" y="6424"/>
                    <a:pt x="220104" y="6430"/>
                    <a:pt x="220066" y="6443"/>
                  </a:cubicBezTo>
                  <a:cubicBezTo>
                    <a:pt x="220066" y="6443"/>
                    <a:pt x="220237" y="6582"/>
                    <a:pt x="220401" y="7196"/>
                  </a:cubicBezTo>
                  <a:cubicBezTo>
                    <a:pt x="220418" y="7377"/>
                    <a:pt x="220443" y="7555"/>
                    <a:pt x="220460" y="7733"/>
                  </a:cubicBezTo>
                  <a:cubicBezTo>
                    <a:pt x="220216" y="7335"/>
                    <a:pt x="219947" y="6955"/>
                    <a:pt x="219651" y="6596"/>
                  </a:cubicBezTo>
                  <a:cubicBezTo>
                    <a:pt x="219578" y="6422"/>
                    <a:pt x="219505" y="6251"/>
                    <a:pt x="219431" y="6090"/>
                  </a:cubicBezTo>
                  <a:cubicBezTo>
                    <a:pt x="219822" y="5197"/>
                    <a:pt x="220101" y="4699"/>
                    <a:pt x="220101" y="4699"/>
                  </a:cubicBezTo>
                  <a:lnTo>
                    <a:pt x="220101" y="4699"/>
                  </a:lnTo>
                  <a:cubicBezTo>
                    <a:pt x="219787" y="5009"/>
                    <a:pt x="219501" y="5351"/>
                    <a:pt x="219246" y="5714"/>
                  </a:cubicBezTo>
                  <a:cubicBezTo>
                    <a:pt x="219180" y="5584"/>
                    <a:pt x="219117" y="5452"/>
                    <a:pt x="219051" y="5337"/>
                  </a:cubicBezTo>
                  <a:cubicBezTo>
                    <a:pt x="219013" y="5229"/>
                    <a:pt x="218957" y="5128"/>
                    <a:pt x="218894" y="5033"/>
                  </a:cubicBezTo>
                  <a:lnTo>
                    <a:pt x="218894" y="5061"/>
                  </a:lnTo>
                  <a:cubicBezTo>
                    <a:pt x="218336" y="4106"/>
                    <a:pt x="217872" y="3628"/>
                    <a:pt x="217792" y="3548"/>
                  </a:cubicBezTo>
                  <a:lnTo>
                    <a:pt x="217792" y="3548"/>
                  </a:lnTo>
                  <a:cubicBezTo>
                    <a:pt x="217865" y="3621"/>
                    <a:pt x="218204" y="4036"/>
                    <a:pt x="218737" y="5619"/>
                  </a:cubicBezTo>
                  <a:cubicBezTo>
                    <a:pt x="218078" y="5013"/>
                    <a:pt x="217607" y="4786"/>
                    <a:pt x="217607" y="4786"/>
                  </a:cubicBezTo>
                  <a:lnTo>
                    <a:pt x="217607" y="4786"/>
                  </a:lnTo>
                  <a:cubicBezTo>
                    <a:pt x="217994" y="5121"/>
                    <a:pt x="218353" y="5539"/>
                    <a:pt x="218685" y="6007"/>
                  </a:cubicBezTo>
                  <a:cubicBezTo>
                    <a:pt x="218566" y="6129"/>
                    <a:pt x="218183" y="6551"/>
                    <a:pt x="217733" y="7335"/>
                  </a:cubicBezTo>
                  <a:cubicBezTo>
                    <a:pt x="217726" y="7318"/>
                    <a:pt x="217715" y="7304"/>
                    <a:pt x="217705" y="7290"/>
                  </a:cubicBezTo>
                  <a:cubicBezTo>
                    <a:pt x="217677" y="6715"/>
                    <a:pt x="217663" y="6331"/>
                    <a:pt x="217663" y="6331"/>
                  </a:cubicBezTo>
                  <a:cubicBezTo>
                    <a:pt x="217558" y="6502"/>
                    <a:pt x="217481" y="6690"/>
                    <a:pt x="217436" y="6889"/>
                  </a:cubicBezTo>
                  <a:cubicBezTo>
                    <a:pt x="217220" y="6579"/>
                    <a:pt x="216976" y="6293"/>
                    <a:pt x="216704" y="6027"/>
                  </a:cubicBezTo>
                  <a:lnTo>
                    <a:pt x="216704" y="6027"/>
                  </a:lnTo>
                  <a:cubicBezTo>
                    <a:pt x="216704" y="6028"/>
                    <a:pt x="216976" y="6509"/>
                    <a:pt x="217349" y="7367"/>
                  </a:cubicBezTo>
                  <a:cubicBezTo>
                    <a:pt x="217345" y="7384"/>
                    <a:pt x="217345" y="7405"/>
                    <a:pt x="217342" y="7423"/>
                  </a:cubicBezTo>
                  <a:cubicBezTo>
                    <a:pt x="217249" y="7317"/>
                    <a:pt x="217147" y="7257"/>
                    <a:pt x="217035" y="7257"/>
                  </a:cubicBezTo>
                  <a:cubicBezTo>
                    <a:pt x="216998" y="7257"/>
                    <a:pt x="216961" y="7264"/>
                    <a:pt x="216923" y="7276"/>
                  </a:cubicBezTo>
                  <a:cubicBezTo>
                    <a:pt x="216923" y="7276"/>
                    <a:pt x="217115" y="7440"/>
                    <a:pt x="217290" y="8204"/>
                  </a:cubicBezTo>
                  <a:lnTo>
                    <a:pt x="217276" y="8232"/>
                  </a:lnTo>
                  <a:cubicBezTo>
                    <a:pt x="217171" y="8347"/>
                    <a:pt x="217063" y="8476"/>
                    <a:pt x="216948" y="8616"/>
                  </a:cubicBezTo>
                  <a:cubicBezTo>
                    <a:pt x="216927" y="7953"/>
                    <a:pt x="216840" y="7398"/>
                    <a:pt x="216658" y="7063"/>
                  </a:cubicBezTo>
                  <a:cubicBezTo>
                    <a:pt x="216700" y="6167"/>
                    <a:pt x="216697" y="5323"/>
                    <a:pt x="216609" y="4639"/>
                  </a:cubicBezTo>
                  <a:cubicBezTo>
                    <a:pt x="217066" y="3579"/>
                    <a:pt x="217394" y="2993"/>
                    <a:pt x="217394" y="2993"/>
                  </a:cubicBezTo>
                  <a:lnTo>
                    <a:pt x="217394" y="2993"/>
                  </a:lnTo>
                  <a:cubicBezTo>
                    <a:pt x="217066" y="3317"/>
                    <a:pt x="216766" y="3673"/>
                    <a:pt x="216501" y="4050"/>
                  </a:cubicBezTo>
                  <a:cubicBezTo>
                    <a:pt x="216432" y="3767"/>
                    <a:pt x="216337" y="3534"/>
                    <a:pt x="216222" y="3366"/>
                  </a:cubicBezTo>
                  <a:cubicBezTo>
                    <a:pt x="216222" y="3366"/>
                    <a:pt x="216205" y="3830"/>
                    <a:pt x="216170" y="4538"/>
                  </a:cubicBezTo>
                  <a:cubicBezTo>
                    <a:pt x="215713" y="5278"/>
                    <a:pt x="215322" y="6059"/>
                    <a:pt x="214994" y="6865"/>
                  </a:cubicBezTo>
                  <a:lnTo>
                    <a:pt x="214914" y="6931"/>
                  </a:lnTo>
                  <a:cubicBezTo>
                    <a:pt x="214733" y="6341"/>
                    <a:pt x="214499" y="5912"/>
                    <a:pt x="214203" y="5853"/>
                  </a:cubicBezTo>
                  <a:cubicBezTo>
                    <a:pt x="214161" y="5734"/>
                    <a:pt x="214105" y="5619"/>
                    <a:pt x="214032" y="5515"/>
                  </a:cubicBezTo>
                  <a:cubicBezTo>
                    <a:pt x="214032" y="5515"/>
                    <a:pt x="214028" y="5644"/>
                    <a:pt x="214018" y="5867"/>
                  </a:cubicBezTo>
                  <a:cubicBezTo>
                    <a:pt x="214011" y="6122"/>
                    <a:pt x="213993" y="6491"/>
                    <a:pt x="213972" y="6927"/>
                  </a:cubicBezTo>
                  <a:lnTo>
                    <a:pt x="213927" y="6882"/>
                  </a:lnTo>
                  <a:lnTo>
                    <a:pt x="213927" y="6882"/>
                  </a:lnTo>
                  <a:cubicBezTo>
                    <a:pt x="213945" y="6910"/>
                    <a:pt x="213958" y="6934"/>
                    <a:pt x="213972" y="6962"/>
                  </a:cubicBezTo>
                  <a:cubicBezTo>
                    <a:pt x="213955" y="7266"/>
                    <a:pt x="213938" y="7604"/>
                    <a:pt x="213913" y="7956"/>
                  </a:cubicBezTo>
                  <a:cubicBezTo>
                    <a:pt x="213805" y="8085"/>
                    <a:pt x="213693" y="8235"/>
                    <a:pt x="213578" y="8389"/>
                  </a:cubicBezTo>
                  <a:cubicBezTo>
                    <a:pt x="213519" y="8302"/>
                    <a:pt x="213453" y="8218"/>
                    <a:pt x="213386" y="8134"/>
                  </a:cubicBezTo>
                  <a:cubicBezTo>
                    <a:pt x="213372" y="7789"/>
                    <a:pt x="213365" y="7576"/>
                    <a:pt x="213365" y="7576"/>
                  </a:cubicBezTo>
                  <a:cubicBezTo>
                    <a:pt x="213296" y="7681"/>
                    <a:pt x="213243" y="7792"/>
                    <a:pt x="213209" y="7911"/>
                  </a:cubicBezTo>
                  <a:cubicBezTo>
                    <a:pt x="213104" y="7782"/>
                    <a:pt x="212996" y="7663"/>
                    <a:pt x="212895" y="7552"/>
                  </a:cubicBezTo>
                  <a:cubicBezTo>
                    <a:pt x="213100" y="7119"/>
                    <a:pt x="213229" y="6882"/>
                    <a:pt x="213229" y="6882"/>
                  </a:cubicBezTo>
                  <a:lnTo>
                    <a:pt x="213229" y="6882"/>
                  </a:lnTo>
                  <a:cubicBezTo>
                    <a:pt x="213062" y="7046"/>
                    <a:pt x="212905" y="7224"/>
                    <a:pt x="212759" y="7412"/>
                  </a:cubicBezTo>
                  <a:cubicBezTo>
                    <a:pt x="212668" y="7315"/>
                    <a:pt x="212577" y="7227"/>
                    <a:pt x="212490" y="7151"/>
                  </a:cubicBezTo>
                  <a:cubicBezTo>
                    <a:pt x="212664" y="4004"/>
                    <a:pt x="213268" y="3495"/>
                    <a:pt x="213268" y="3495"/>
                  </a:cubicBezTo>
                  <a:cubicBezTo>
                    <a:pt x="213219" y="3479"/>
                    <a:pt x="213171" y="3471"/>
                    <a:pt x="213125" y="3471"/>
                  </a:cubicBezTo>
                  <a:cubicBezTo>
                    <a:pt x="212466" y="3471"/>
                    <a:pt x="212054" y="5052"/>
                    <a:pt x="211813" y="6596"/>
                  </a:cubicBezTo>
                  <a:cubicBezTo>
                    <a:pt x="211698" y="6512"/>
                    <a:pt x="211576" y="6439"/>
                    <a:pt x="211451" y="6373"/>
                  </a:cubicBezTo>
                  <a:lnTo>
                    <a:pt x="211451" y="6373"/>
                  </a:lnTo>
                  <a:cubicBezTo>
                    <a:pt x="211569" y="6477"/>
                    <a:pt x="211681" y="6593"/>
                    <a:pt x="211796" y="6708"/>
                  </a:cubicBezTo>
                  <a:lnTo>
                    <a:pt x="211744" y="7070"/>
                  </a:lnTo>
                  <a:cubicBezTo>
                    <a:pt x="211527" y="6687"/>
                    <a:pt x="211276" y="6320"/>
                    <a:pt x="210997" y="5975"/>
                  </a:cubicBezTo>
                  <a:cubicBezTo>
                    <a:pt x="210962" y="5567"/>
                    <a:pt x="210931" y="5152"/>
                    <a:pt x="210903" y="4744"/>
                  </a:cubicBezTo>
                  <a:cubicBezTo>
                    <a:pt x="210913" y="4726"/>
                    <a:pt x="210920" y="4712"/>
                    <a:pt x="210927" y="4695"/>
                  </a:cubicBezTo>
                  <a:lnTo>
                    <a:pt x="210927" y="4695"/>
                  </a:lnTo>
                  <a:lnTo>
                    <a:pt x="210903" y="4726"/>
                  </a:lnTo>
                  <a:cubicBezTo>
                    <a:pt x="210749" y="2564"/>
                    <a:pt x="210683" y="558"/>
                    <a:pt x="210683" y="558"/>
                  </a:cubicBezTo>
                  <a:cubicBezTo>
                    <a:pt x="210108" y="1367"/>
                    <a:pt x="210059" y="3404"/>
                    <a:pt x="210205" y="5539"/>
                  </a:cubicBezTo>
                  <a:cubicBezTo>
                    <a:pt x="210139" y="5626"/>
                    <a:pt x="210073" y="5714"/>
                    <a:pt x="210013" y="5808"/>
                  </a:cubicBezTo>
                  <a:cubicBezTo>
                    <a:pt x="209947" y="5480"/>
                    <a:pt x="209850" y="5215"/>
                    <a:pt x="209724" y="5030"/>
                  </a:cubicBezTo>
                  <a:cubicBezTo>
                    <a:pt x="209724" y="5030"/>
                    <a:pt x="209703" y="5571"/>
                    <a:pt x="209668" y="6352"/>
                  </a:cubicBezTo>
                  <a:lnTo>
                    <a:pt x="209602" y="6457"/>
                  </a:lnTo>
                  <a:lnTo>
                    <a:pt x="209441" y="6272"/>
                  </a:lnTo>
                  <a:cubicBezTo>
                    <a:pt x="208657" y="4552"/>
                    <a:pt x="207862" y="3736"/>
                    <a:pt x="207757" y="3631"/>
                  </a:cubicBezTo>
                  <a:lnTo>
                    <a:pt x="207757" y="3631"/>
                  </a:lnTo>
                  <a:cubicBezTo>
                    <a:pt x="207827" y="3701"/>
                    <a:pt x="208137" y="4075"/>
                    <a:pt x="208625" y="5483"/>
                  </a:cubicBezTo>
                  <a:cubicBezTo>
                    <a:pt x="208496" y="5372"/>
                    <a:pt x="208378" y="5278"/>
                    <a:pt x="208269" y="5201"/>
                  </a:cubicBezTo>
                  <a:cubicBezTo>
                    <a:pt x="208262" y="5093"/>
                    <a:pt x="208262" y="5030"/>
                    <a:pt x="208262" y="5030"/>
                  </a:cubicBezTo>
                  <a:cubicBezTo>
                    <a:pt x="208238" y="5065"/>
                    <a:pt x="208214" y="5103"/>
                    <a:pt x="208193" y="5145"/>
                  </a:cubicBezTo>
                  <a:cubicBezTo>
                    <a:pt x="208050" y="5040"/>
                    <a:pt x="207900" y="4943"/>
                    <a:pt x="207739" y="4859"/>
                  </a:cubicBezTo>
                  <a:lnTo>
                    <a:pt x="207739" y="4859"/>
                  </a:lnTo>
                  <a:cubicBezTo>
                    <a:pt x="207879" y="4981"/>
                    <a:pt x="208011" y="5114"/>
                    <a:pt x="208140" y="5253"/>
                  </a:cubicBezTo>
                  <a:cubicBezTo>
                    <a:pt x="208064" y="5431"/>
                    <a:pt x="208011" y="5616"/>
                    <a:pt x="207976" y="5808"/>
                  </a:cubicBezTo>
                  <a:cubicBezTo>
                    <a:pt x="207708" y="5407"/>
                    <a:pt x="207401" y="5033"/>
                    <a:pt x="207059" y="4695"/>
                  </a:cubicBezTo>
                  <a:lnTo>
                    <a:pt x="207059" y="4695"/>
                  </a:lnTo>
                  <a:cubicBezTo>
                    <a:pt x="207059" y="4695"/>
                    <a:pt x="207415" y="5327"/>
                    <a:pt x="207886" y="6453"/>
                  </a:cubicBezTo>
                  <a:cubicBezTo>
                    <a:pt x="207861" y="6701"/>
                    <a:pt x="207851" y="6969"/>
                    <a:pt x="207851" y="7255"/>
                  </a:cubicBezTo>
                  <a:cubicBezTo>
                    <a:pt x="207845" y="7255"/>
                    <a:pt x="207839" y="7254"/>
                    <a:pt x="207833" y="7254"/>
                  </a:cubicBezTo>
                  <a:cubicBezTo>
                    <a:pt x="207804" y="7254"/>
                    <a:pt x="207776" y="7261"/>
                    <a:pt x="207750" y="7273"/>
                  </a:cubicBezTo>
                  <a:cubicBezTo>
                    <a:pt x="207788" y="7311"/>
                    <a:pt x="207819" y="7353"/>
                    <a:pt x="207844" y="7402"/>
                  </a:cubicBezTo>
                  <a:cubicBezTo>
                    <a:pt x="207519" y="7820"/>
                    <a:pt x="207233" y="8267"/>
                    <a:pt x="206989" y="8738"/>
                  </a:cubicBezTo>
                  <a:cubicBezTo>
                    <a:pt x="206825" y="8431"/>
                    <a:pt x="206640" y="8134"/>
                    <a:pt x="206438" y="7855"/>
                  </a:cubicBezTo>
                  <a:cubicBezTo>
                    <a:pt x="206661" y="7552"/>
                    <a:pt x="206916" y="7273"/>
                    <a:pt x="207195" y="7022"/>
                  </a:cubicBezTo>
                  <a:lnTo>
                    <a:pt x="207195" y="7022"/>
                  </a:lnTo>
                  <a:cubicBezTo>
                    <a:pt x="207195" y="7022"/>
                    <a:pt x="206895" y="7172"/>
                    <a:pt x="206442" y="7552"/>
                  </a:cubicBezTo>
                  <a:cubicBezTo>
                    <a:pt x="206860" y="6355"/>
                    <a:pt x="207125" y="6038"/>
                    <a:pt x="207181" y="5975"/>
                  </a:cubicBezTo>
                  <a:lnTo>
                    <a:pt x="207181" y="5975"/>
                  </a:lnTo>
                  <a:cubicBezTo>
                    <a:pt x="207108" y="6052"/>
                    <a:pt x="206654" y="6516"/>
                    <a:pt x="206128" y="7472"/>
                  </a:cubicBezTo>
                  <a:lnTo>
                    <a:pt x="206039" y="7372"/>
                  </a:lnTo>
                  <a:lnTo>
                    <a:pt x="206039" y="7372"/>
                  </a:lnTo>
                  <a:cubicBezTo>
                    <a:pt x="206069" y="7407"/>
                    <a:pt x="206097" y="7444"/>
                    <a:pt x="206117" y="7485"/>
                  </a:cubicBezTo>
                  <a:cubicBezTo>
                    <a:pt x="206006" y="7695"/>
                    <a:pt x="205887" y="7935"/>
                    <a:pt x="205765" y="8190"/>
                  </a:cubicBezTo>
                  <a:cubicBezTo>
                    <a:pt x="205601" y="7918"/>
                    <a:pt x="205420" y="7653"/>
                    <a:pt x="205224" y="7402"/>
                  </a:cubicBezTo>
                  <a:cubicBezTo>
                    <a:pt x="205252" y="7356"/>
                    <a:pt x="205280" y="7311"/>
                    <a:pt x="205315" y="7273"/>
                  </a:cubicBezTo>
                  <a:cubicBezTo>
                    <a:pt x="205282" y="7261"/>
                    <a:pt x="205247" y="7254"/>
                    <a:pt x="205213" y="7254"/>
                  </a:cubicBezTo>
                  <a:cubicBezTo>
                    <a:pt x="205197" y="7254"/>
                    <a:pt x="205181" y="7255"/>
                    <a:pt x="205165" y="7259"/>
                  </a:cubicBezTo>
                  <a:cubicBezTo>
                    <a:pt x="205155" y="7067"/>
                    <a:pt x="205151" y="6952"/>
                    <a:pt x="205151" y="6952"/>
                  </a:cubicBezTo>
                  <a:lnTo>
                    <a:pt x="205137" y="6980"/>
                  </a:lnTo>
                  <a:cubicBezTo>
                    <a:pt x="205175" y="6115"/>
                    <a:pt x="205169" y="5295"/>
                    <a:pt x="205081" y="4632"/>
                  </a:cubicBezTo>
                  <a:cubicBezTo>
                    <a:pt x="205538" y="3576"/>
                    <a:pt x="205870" y="2990"/>
                    <a:pt x="205870" y="2989"/>
                  </a:cubicBezTo>
                  <a:lnTo>
                    <a:pt x="205870" y="2989"/>
                  </a:lnTo>
                  <a:cubicBezTo>
                    <a:pt x="205768" y="3087"/>
                    <a:pt x="205674" y="3192"/>
                    <a:pt x="205577" y="3296"/>
                  </a:cubicBezTo>
                  <a:cubicBezTo>
                    <a:pt x="205678" y="3094"/>
                    <a:pt x="205741" y="2989"/>
                    <a:pt x="205741" y="2989"/>
                  </a:cubicBezTo>
                  <a:lnTo>
                    <a:pt x="205741" y="2989"/>
                  </a:lnTo>
                  <a:cubicBezTo>
                    <a:pt x="205448" y="3275"/>
                    <a:pt x="205182" y="3586"/>
                    <a:pt x="204942" y="3914"/>
                  </a:cubicBezTo>
                  <a:cubicBezTo>
                    <a:pt x="204889" y="3718"/>
                    <a:pt x="204806" y="3530"/>
                    <a:pt x="204694" y="3359"/>
                  </a:cubicBezTo>
                  <a:cubicBezTo>
                    <a:pt x="204694" y="3359"/>
                    <a:pt x="204680" y="3736"/>
                    <a:pt x="204652" y="4325"/>
                  </a:cubicBezTo>
                  <a:cubicBezTo>
                    <a:pt x="204213" y="4981"/>
                    <a:pt x="203829" y="5724"/>
                    <a:pt x="203491" y="6509"/>
                  </a:cubicBezTo>
                  <a:cubicBezTo>
                    <a:pt x="203463" y="6457"/>
                    <a:pt x="203431" y="6404"/>
                    <a:pt x="203404" y="6352"/>
                  </a:cubicBezTo>
                  <a:cubicBezTo>
                    <a:pt x="203362" y="5571"/>
                    <a:pt x="203344" y="5030"/>
                    <a:pt x="203344" y="5030"/>
                  </a:cubicBezTo>
                  <a:cubicBezTo>
                    <a:pt x="203215" y="5215"/>
                    <a:pt x="203118" y="5480"/>
                    <a:pt x="203055" y="5808"/>
                  </a:cubicBezTo>
                  <a:cubicBezTo>
                    <a:pt x="202786" y="5407"/>
                    <a:pt x="202479" y="5033"/>
                    <a:pt x="202137" y="4695"/>
                  </a:cubicBezTo>
                  <a:lnTo>
                    <a:pt x="202137" y="4695"/>
                  </a:lnTo>
                  <a:cubicBezTo>
                    <a:pt x="202137" y="4695"/>
                    <a:pt x="202375" y="5103"/>
                    <a:pt x="202709" y="5853"/>
                  </a:cubicBezTo>
                  <a:lnTo>
                    <a:pt x="202678" y="5853"/>
                  </a:lnTo>
                  <a:cubicBezTo>
                    <a:pt x="202636" y="5734"/>
                    <a:pt x="202580" y="5619"/>
                    <a:pt x="202507" y="5515"/>
                  </a:cubicBezTo>
                  <a:cubicBezTo>
                    <a:pt x="202507" y="5515"/>
                    <a:pt x="202504" y="5644"/>
                    <a:pt x="202497" y="5867"/>
                  </a:cubicBezTo>
                  <a:cubicBezTo>
                    <a:pt x="202486" y="6027"/>
                    <a:pt x="202479" y="6237"/>
                    <a:pt x="202469" y="6481"/>
                  </a:cubicBezTo>
                  <a:cubicBezTo>
                    <a:pt x="202347" y="6408"/>
                    <a:pt x="202277" y="6373"/>
                    <a:pt x="202277" y="6373"/>
                  </a:cubicBezTo>
                  <a:lnTo>
                    <a:pt x="202277" y="6373"/>
                  </a:lnTo>
                  <a:cubicBezTo>
                    <a:pt x="202343" y="6429"/>
                    <a:pt x="202402" y="6491"/>
                    <a:pt x="202465" y="6551"/>
                  </a:cubicBezTo>
                  <a:cubicBezTo>
                    <a:pt x="202430" y="7259"/>
                    <a:pt x="202378" y="8232"/>
                    <a:pt x="202305" y="9181"/>
                  </a:cubicBezTo>
                  <a:cubicBezTo>
                    <a:pt x="202155" y="8881"/>
                    <a:pt x="202012" y="8616"/>
                    <a:pt x="201876" y="8392"/>
                  </a:cubicBezTo>
                  <a:cubicBezTo>
                    <a:pt x="201851" y="7901"/>
                    <a:pt x="201841" y="7576"/>
                    <a:pt x="201841" y="7576"/>
                  </a:cubicBezTo>
                  <a:cubicBezTo>
                    <a:pt x="201750" y="7716"/>
                    <a:pt x="201680" y="7869"/>
                    <a:pt x="201646" y="8033"/>
                  </a:cubicBezTo>
                  <a:cubicBezTo>
                    <a:pt x="201491" y="7800"/>
                    <a:pt x="201316" y="7583"/>
                    <a:pt x="201121" y="7380"/>
                  </a:cubicBezTo>
                  <a:lnTo>
                    <a:pt x="201121" y="7380"/>
                  </a:lnTo>
                  <a:cubicBezTo>
                    <a:pt x="201177" y="7440"/>
                    <a:pt x="201343" y="7653"/>
                    <a:pt x="201593" y="8277"/>
                  </a:cubicBezTo>
                  <a:cubicBezTo>
                    <a:pt x="201565" y="8420"/>
                    <a:pt x="201544" y="8563"/>
                    <a:pt x="201530" y="8706"/>
                  </a:cubicBezTo>
                  <a:lnTo>
                    <a:pt x="201373" y="8584"/>
                  </a:lnTo>
                  <a:cubicBezTo>
                    <a:pt x="201251" y="8201"/>
                    <a:pt x="201108" y="7901"/>
                    <a:pt x="200937" y="7754"/>
                  </a:cubicBezTo>
                  <a:cubicBezTo>
                    <a:pt x="201060" y="4074"/>
                    <a:pt x="201747" y="3495"/>
                    <a:pt x="201747" y="3495"/>
                  </a:cubicBezTo>
                  <a:cubicBezTo>
                    <a:pt x="201700" y="3480"/>
                    <a:pt x="201652" y="3473"/>
                    <a:pt x="201604" y="3473"/>
                  </a:cubicBezTo>
                  <a:cubicBezTo>
                    <a:pt x="201574" y="3473"/>
                    <a:pt x="201544" y="3476"/>
                    <a:pt x="201513" y="3481"/>
                  </a:cubicBezTo>
                  <a:cubicBezTo>
                    <a:pt x="201488" y="3477"/>
                    <a:pt x="201463" y="3475"/>
                    <a:pt x="201439" y="3475"/>
                  </a:cubicBezTo>
                  <a:cubicBezTo>
                    <a:pt x="200740" y="3475"/>
                    <a:pt x="200319" y="5230"/>
                    <a:pt x="200083" y="6854"/>
                  </a:cubicBezTo>
                  <a:cubicBezTo>
                    <a:pt x="199902" y="6547"/>
                    <a:pt x="199699" y="6254"/>
                    <a:pt x="199472" y="5975"/>
                  </a:cubicBezTo>
                  <a:cubicBezTo>
                    <a:pt x="199253" y="3411"/>
                    <a:pt x="199155" y="558"/>
                    <a:pt x="199155" y="558"/>
                  </a:cubicBezTo>
                  <a:cubicBezTo>
                    <a:pt x="199096" y="645"/>
                    <a:pt x="199047" y="740"/>
                    <a:pt x="199002" y="837"/>
                  </a:cubicBezTo>
                  <a:cubicBezTo>
                    <a:pt x="198995" y="656"/>
                    <a:pt x="198995" y="558"/>
                    <a:pt x="198995" y="558"/>
                  </a:cubicBezTo>
                  <a:cubicBezTo>
                    <a:pt x="198276" y="1577"/>
                    <a:pt x="198381" y="4528"/>
                    <a:pt x="198653" y="7186"/>
                  </a:cubicBezTo>
                  <a:lnTo>
                    <a:pt x="198653" y="7192"/>
                  </a:lnTo>
                  <a:cubicBezTo>
                    <a:pt x="198430" y="6872"/>
                    <a:pt x="198182" y="6565"/>
                    <a:pt x="197917" y="6272"/>
                  </a:cubicBezTo>
                  <a:cubicBezTo>
                    <a:pt x="197673" y="5727"/>
                    <a:pt x="197387" y="5201"/>
                    <a:pt x="197062" y="4699"/>
                  </a:cubicBezTo>
                  <a:cubicBezTo>
                    <a:pt x="196996" y="4430"/>
                    <a:pt x="196909" y="4203"/>
                    <a:pt x="196794" y="4039"/>
                  </a:cubicBezTo>
                  <a:cubicBezTo>
                    <a:pt x="196794" y="4039"/>
                    <a:pt x="196794" y="4133"/>
                    <a:pt x="196783" y="4294"/>
                  </a:cubicBezTo>
                  <a:cubicBezTo>
                    <a:pt x="196625" y="4065"/>
                    <a:pt x="196448" y="3853"/>
                    <a:pt x="196257" y="3654"/>
                  </a:cubicBezTo>
                  <a:lnTo>
                    <a:pt x="196257" y="3654"/>
                  </a:lnTo>
                  <a:cubicBezTo>
                    <a:pt x="196317" y="3722"/>
                    <a:pt x="196449" y="3908"/>
                    <a:pt x="196647" y="4332"/>
                  </a:cubicBezTo>
                  <a:cubicBezTo>
                    <a:pt x="196484" y="4095"/>
                    <a:pt x="196298" y="3871"/>
                    <a:pt x="196099" y="3660"/>
                  </a:cubicBezTo>
                  <a:lnTo>
                    <a:pt x="196099" y="3660"/>
                  </a:lnTo>
                  <a:cubicBezTo>
                    <a:pt x="196189" y="3763"/>
                    <a:pt x="196417" y="4092"/>
                    <a:pt x="196759" y="4974"/>
                  </a:cubicBezTo>
                  <a:lnTo>
                    <a:pt x="196745" y="5197"/>
                  </a:lnTo>
                  <a:cubicBezTo>
                    <a:pt x="196577" y="5072"/>
                    <a:pt x="196403" y="4960"/>
                    <a:pt x="196222" y="4859"/>
                  </a:cubicBezTo>
                  <a:lnTo>
                    <a:pt x="196222" y="4859"/>
                  </a:lnTo>
                  <a:lnTo>
                    <a:pt x="196448" y="5079"/>
                  </a:lnTo>
                  <a:cubicBezTo>
                    <a:pt x="196333" y="4998"/>
                    <a:pt x="196215" y="4925"/>
                    <a:pt x="196089" y="4859"/>
                  </a:cubicBezTo>
                  <a:lnTo>
                    <a:pt x="196089" y="4859"/>
                  </a:lnTo>
                  <a:cubicBezTo>
                    <a:pt x="196319" y="5065"/>
                    <a:pt x="196536" y="5285"/>
                    <a:pt x="196731" y="5522"/>
                  </a:cubicBezTo>
                  <a:cubicBezTo>
                    <a:pt x="196689" y="6334"/>
                    <a:pt x="196626" y="7377"/>
                    <a:pt x="196543" y="8371"/>
                  </a:cubicBezTo>
                  <a:cubicBezTo>
                    <a:pt x="196379" y="8570"/>
                    <a:pt x="196222" y="8783"/>
                    <a:pt x="196079" y="9003"/>
                  </a:cubicBezTo>
                  <a:cubicBezTo>
                    <a:pt x="195981" y="8828"/>
                    <a:pt x="195890" y="8675"/>
                    <a:pt x="195803" y="8539"/>
                  </a:cubicBezTo>
                  <a:cubicBezTo>
                    <a:pt x="195716" y="8064"/>
                    <a:pt x="195608" y="7608"/>
                    <a:pt x="195472" y="7241"/>
                  </a:cubicBezTo>
                  <a:cubicBezTo>
                    <a:pt x="195737" y="6865"/>
                    <a:pt x="196044" y="6519"/>
                    <a:pt x="196386" y="6212"/>
                  </a:cubicBezTo>
                  <a:lnTo>
                    <a:pt x="196386" y="6212"/>
                  </a:lnTo>
                  <a:cubicBezTo>
                    <a:pt x="196385" y="6212"/>
                    <a:pt x="195963" y="6422"/>
                    <a:pt x="195364" y="6969"/>
                  </a:cubicBezTo>
                  <a:lnTo>
                    <a:pt x="195350" y="6941"/>
                  </a:lnTo>
                  <a:cubicBezTo>
                    <a:pt x="195824" y="5536"/>
                    <a:pt x="196131" y="5166"/>
                    <a:pt x="196194" y="5100"/>
                  </a:cubicBezTo>
                  <a:lnTo>
                    <a:pt x="196194" y="5100"/>
                  </a:lnTo>
                  <a:cubicBezTo>
                    <a:pt x="196117" y="5173"/>
                    <a:pt x="195664" y="5644"/>
                    <a:pt x="195126" y="6593"/>
                  </a:cubicBezTo>
                  <a:lnTo>
                    <a:pt x="195088" y="6551"/>
                  </a:lnTo>
                  <a:cubicBezTo>
                    <a:pt x="195084" y="6408"/>
                    <a:pt x="195078" y="6324"/>
                    <a:pt x="195078" y="6324"/>
                  </a:cubicBezTo>
                  <a:cubicBezTo>
                    <a:pt x="195046" y="6373"/>
                    <a:pt x="195018" y="6422"/>
                    <a:pt x="194990" y="6474"/>
                  </a:cubicBezTo>
                  <a:cubicBezTo>
                    <a:pt x="194934" y="6437"/>
                    <a:pt x="194870" y="6419"/>
                    <a:pt x="194805" y="6419"/>
                  </a:cubicBezTo>
                  <a:cubicBezTo>
                    <a:pt x="194765" y="6419"/>
                    <a:pt x="194725" y="6426"/>
                    <a:pt x="194687" y="6439"/>
                  </a:cubicBezTo>
                  <a:cubicBezTo>
                    <a:pt x="194687" y="6439"/>
                    <a:pt x="194771" y="6509"/>
                    <a:pt x="194879" y="6774"/>
                  </a:cubicBezTo>
                  <a:cubicBezTo>
                    <a:pt x="194837" y="6934"/>
                    <a:pt x="194802" y="7095"/>
                    <a:pt x="194778" y="7259"/>
                  </a:cubicBezTo>
                  <a:cubicBezTo>
                    <a:pt x="194676" y="7468"/>
                    <a:pt x="194579" y="7691"/>
                    <a:pt x="194481" y="7928"/>
                  </a:cubicBezTo>
                  <a:cubicBezTo>
                    <a:pt x="194345" y="8096"/>
                    <a:pt x="194216" y="8274"/>
                    <a:pt x="194080" y="8469"/>
                  </a:cubicBezTo>
                  <a:cubicBezTo>
                    <a:pt x="194066" y="8225"/>
                    <a:pt x="194062" y="8078"/>
                    <a:pt x="194062" y="8078"/>
                  </a:cubicBezTo>
                  <a:cubicBezTo>
                    <a:pt x="194007" y="8162"/>
                    <a:pt x="193961" y="8253"/>
                    <a:pt x="193926" y="8347"/>
                  </a:cubicBezTo>
                  <a:lnTo>
                    <a:pt x="193839" y="8357"/>
                  </a:lnTo>
                  <a:cubicBezTo>
                    <a:pt x="194014" y="6697"/>
                    <a:pt x="194118" y="4901"/>
                    <a:pt x="193951" y="3635"/>
                  </a:cubicBezTo>
                  <a:cubicBezTo>
                    <a:pt x="194432" y="2529"/>
                    <a:pt x="194777" y="1912"/>
                    <a:pt x="194778" y="1912"/>
                  </a:cubicBezTo>
                  <a:lnTo>
                    <a:pt x="194778" y="1912"/>
                  </a:lnTo>
                  <a:cubicBezTo>
                    <a:pt x="194432" y="2253"/>
                    <a:pt x="194118" y="2623"/>
                    <a:pt x="193836" y="3021"/>
                  </a:cubicBezTo>
                  <a:cubicBezTo>
                    <a:pt x="193763" y="2728"/>
                    <a:pt x="193665" y="2487"/>
                    <a:pt x="193539" y="2309"/>
                  </a:cubicBezTo>
                  <a:cubicBezTo>
                    <a:pt x="193539" y="2309"/>
                    <a:pt x="193525" y="2794"/>
                    <a:pt x="193490" y="3534"/>
                  </a:cubicBezTo>
                  <a:cubicBezTo>
                    <a:pt x="192981" y="4332"/>
                    <a:pt x="192545" y="5236"/>
                    <a:pt x="192172" y="6174"/>
                  </a:cubicBezTo>
                  <a:cubicBezTo>
                    <a:pt x="192008" y="5633"/>
                    <a:pt x="191809" y="5208"/>
                    <a:pt x="191565" y="5040"/>
                  </a:cubicBezTo>
                  <a:cubicBezTo>
                    <a:pt x="191516" y="4883"/>
                    <a:pt x="191446" y="4733"/>
                    <a:pt x="191359" y="4597"/>
                  </a:cubicBezTo>
                  <a:cubicBezTo>
                    <a:pt x="191359" y="4597"/>
                    <a:pt x="191356" y="4733"/>
                    <a:pt x="191345" y="4960"/>
                  </a:cubicBezTo>
                  <a:cubicBezTo>
                    <a:pt x="191334" y="4959"/>
                    <a:pt x="191323" y="4959"/>
                    <a:pt x="191312" y="4959"/>
                  </a:cubicBezTo>
                  <a:cubicBezTo>
                    <a:pt x="191273" y="4959"/>
                    <a:pt x="191233" y="4964"/>
                    <a:pt x="191195" y="4978"/>
                  </a:cubicBezTo>
                  <a:cubicBezTo>
                    <a:pt x="191195" y="4978"/>
                    <a:pt x="191251" y="5026"/>
                    <a:pt x="191338" y="5190"/>
                  </a:cubicBezTo>
                  <a:cubicBezTo>
                    <a:pt x="191310" y="5811"/>
                    <a:pt x="191258" y="6847"/>
                    <a:pt x="191185" y="7928"/>
                  </a:cubicBezTo>
                  <a:cubicBezTo>
                    <a:pt x="191077" y="8078"/>
                    <a:pt x="190958" y="8260"/>
                    <a:pt x="190833" y="8476"/>
                  </a:cubicBezTo>
                  <a:lnTo>
                    <a:pt x="190763" y="8528"/>
                  </a:lnTo>
                  <a:cubicBezTo>
                    <a:pt x="190745" y="8235"/>
                    <a:pt x="190731" y="7960"/>
                    <a:pt x="190717" y="7719"/>
                  </a:cubicBezTo>
                  <a:cubicBezTo>
                    <a:pt x="190840" y="7489"/>
                    <a:pt x="190916" y="7402"/>
                    <a:pt x="190944" y="7370"/>
                  </a:cubicBezTo>
                  <a:lnTo>
                    <a:pt x="190944" y="7370"/>
                  </a:lnTo>
                  <a:cubicBezTo>
                    <a:pt x="190864" y="7451"/>
                    <a:pt x="190787" y="7538"/>
                    <a:pt x="190714" y="7628"/>
                  </a:cubicBezTo>
                  <a:cubicBezTo>
                    <a:pt x="190693" y="7126"/>
                    <a:pt x="190679" y="6802"/>
                    <a:pt x="190679" y="6802"/>
                  </a:cubicBezTo>
                  <a:cubicBezTo>
                    <a:pt x="190641" y="6861"/>
                    <a:pt x="190609" y="6924"/>
                    <a:pt x="190578" y="6987"/>
                  </a:cubicBezTo>
                  <a:cubicBezTo>
                    <a:pt x="190553" y="6122"/>
                    <a:pt x="190435" y="5400"/>
                    <a:pt x="190173" y="5030"/>
                  </a:cubicBezTo>
                  <a:cubicBezTo>
                    <a:pt x="190173" y="5030"/>
                    <a:pt x="190138" y="6198"/>
                    <a:pt x="190051" y="7594"/>
                  </a:cubicBezTo>
                  <a:cubicBezTo>
                    <a:pt x="189999" y="7447"/>
                    <a:pt x="189929" y="7308"/>
                    <a:pt x="189842" y="7175"/>
                  </a:cubicBezTo>
                  <a:cubicBezTo>
                    <a:pt x="189828" y="6425"/>
                    <a:pt x="189758" y="5776"/>
                    <a:pt x="189591" y="5340"/>
                  </a:cubicBezTo>
                  <a:cubicBezTo>
                    <a:pt x="189793" y="4922"/>
                    <a:pt x="189915" y="4695"/>
                    <a:pt x="189915" y="4695"/>
                  </a:cubicBezTo>
                  <a:lnTo>
                    <a:pt x="189915" y="4695"/>
                  </a:lnTo>
                  <a:cubicBezTo>
                    <a:pt x="189776" y="4835"/>
                    <a:pt x="189636" y="4988"/>
                    <a:pt x="189504" y="5148"/>
                  </a:cubicBezTo>
                  <a:lnTo>
                    <a:pt x="189437" y="5030"/>
                  </a:lnTo>
                  <a:cubicBezTo>
                    <a:pt x="189437" y="5030"/>
                    <a:pt x="189434" y="5103"/>
                    <a:pt x="189427" y="5236"/>
                  </a:cubicBezTo>
                  <a:cubicBezTo>
                    <a:pt x="189280" y="5417"/>
                    <a:pt x="189141" y="5605"/>
                    <a:pt x="189005" y="5808"/>
                  </a:cubicBezTo>
                  <a:lnTo>
                    <a:pt x="188966" y="5651"/>
                  </a:lnTo>
                  <a:cubicBezTo>
                    <a:pt x="189629" y="4259"/>
                    <a:pt x="190421" y="3056"/>
                    <a:pt x="191370" y="2225"/>
                  </a:cubicBezTo>
                  <a:lnTo>
                    <a:pt x="191370" y="2225"/>
                  </a:lnTo>
                  <a:cubicBezTo>
                    <a:pt x="191369" y="2226"/>
                    <a:pt x="189852" y="2965"/>
                    <a:pt x="188290" y="5271"/>
                  </a:cubicBezTo>
                  <a:cubicBezTo>
                    <a:pt x="188091" y="5002"/>
                    <a:pt x="187871" y="4751"/>
                    <a:pt x="187630" y="4517"/>
                  </a:cubicBezTo>
                  <a:lnTo>
                    <a:pt x="187630" y="4517"/>
                  </a:lnTo>
                  <a:cubicBezTo>
                    <a:pt x="187631" y="4517"/>
                    <a:pt x="187833" y="4870"/>
                    <a:pt x="188129" y="5515"/>
                  </a:cubicBezTo>
                  <a:cubicBezTo>
                    <a:pt x="187857" y="5937"/>
                    <a:pt x="187606" y="6369"/>
                    <a:pt x="187379" y="6819"/>
                  </a:cubicBezTo>
                  <a:cubicBezTo>
                    <a:pt x="187167" y="6495"/>
                    <a:pt x="186957" y="6209"/>
                    <a:pt x="186751" y="5947"/>
                  </a:cubicBezTo>
                  <a:cubicBezTo>
                    <a:pt x="187473" y="4012"/>
                    <a:pt x="188101" y="2899"/>
                    <a:pt x="188101" y="2899"/>
                  </a:cubicBezTo>
                  <a:lnTo>
                    <a:pt x="188101" y="2899"/>
                  </a:lnTo>
                  <a:cubicBezTo>
                    <a:pt x="187411" y="3568"/>
                    <a:pt x="186821" y="4451"/>
                    <a:pt x="186315" y="5431"/>
                  </a:cubicBezTo>
                  <a:cubicBezTo>
                    <a:pt x="185304" y="4308"/>
                    <a:pt x="184488" y="3910"/>
                    <a:pt x="184488" y="3910"/>
                  </a:cubicBezTo>
                  <a:lnTo>
                    <a:pt x="184488" y="3910"/>
                  </a:lnTo>
                  <a:cubicBezTo>
                    <a:pt x="185004" y="4360"/>
                    <a:pt x="185464" y="4925"/>
                    <a:pt x="185879" y="5581"/>
                  </a:cubicBezTo>
                  <a:cubicBezTo>
                    <a:pt x="185635" y="5714"/>
                    <a:pt x="185433" y="6108"/>
                    <a:pt x="185273" y="6627"/>
                  </a:cubicBezTo>
                  <a:cubicBezTo>
                    <a:pt x="185231" y="6673"/>
                    <a:pt x="185168" y="6743"/>
                    <a:pt x="185095" y="6837"/>
                  </a:cubicBezTo>
                  <a:cubicBezTo>
                    <a:pt x="185042" y="6219"/>
                    <a:pt x="184927" y="5721"/>
                    <a:pt x="184725" y="5431"/>
                  </a:cubicBezTo>
                  <a:cubicBezTo>
                    <a:pt x="184725" y="5431"/>
                    <a:pt x="184694" y="6334"/>
                    <a:pt x="184627" y="7489"/>
                  </a:cubicBezTo>
                  <a:cubicBezTo>
                    <a:pt x="184575" y="7573"/>
                    <a:pt x="184523" y="7656"/>
                    <a:pt x="184470" y="7747"/>
                  </a:cubicBezTo>
                  <a:cubicBezTo>
                    <a:pt x="184376" y="7611"/>
                    <a:pt x="184278" y="7485"/>
                    <a:pt x="184184" y="7363"/>
                  </a:cubicBezTo>
                  <a:cubicBezTo>
                    <a:pt x="184066" y="5937"/>
                    <a:pt x="183996" y="4472"/>
                    <a:pt x="183961" y="3652"/>
                  </a:cubicBezTo>
                  <a:cubicBezTo>
                    <a:pt x="184055" y="3464"/>
                    <a:pt x="184121" y="3408"/>
                    <a:pt x="184121" y="3408"/>
                  </a:cubicBezTo>
                  <a:cubicBezTo>
                    <a:pt x="184078" y="3394"/>
                    <a:pt x="184033" y="3389"/>
                    <a:pt x="183987" y="3389"/>
                  </a:cubicBezTo>
                  <a:cubicBezTo>
                    <a:pt x="183974" y="3389"/>
                    <a:pt x="183960" y="3390"/>
                    <a:pt x="183947" y="3391"/>
                  </a:cubicBezTo>
                  <a:cubicBezTo>
                    <a:pt x="183940" y="3139"/>
                    <a:pt x="183933" y="2989"/>
                    <a:pt x="183933" y="2989"/>
                  </a:cubicBezTo>
                  <a:cubicBezTo>
                    <a:pt x="183835" y="3139"/>
                    <a:pt x="183759" y="3303"/>
                    <a:pt x="183706" y="3478"/>
                  </a:cubicBezTo>
                  <a:cubicBezTo>
                    <a:pt x="183490" y="3635"/>
                    <a:pt x="183302" y="3966"/>
                    <a:pt x="183145" y="4406"/>
                  </a:cubicBezTo>
                  <a:cubicBezTo>
                    <a:pt x="183103" y="4276"/>
                    <a:pt x="183040" y="4154"/>
                    <a:pt x="182963" y="4039"/>
                  </a:cubicBezTo>
                  <a:cubicBezTo>
                    <a:pt x="182963" y="4039"/>
                    <a:pt x="182953" y="4385"/>
                    <a:pt x="182929" y="4925"/>
                  </a:cubicBezTo>
                  <a:cubicBezTo>
                    <a:pt x="182545" y="3945"/>
                    <a:pt x="182102" y="2993"/>
                    <a:pt x="181589" y="2138"/>
                  </a:cubicBezTo>
                  <a:cubicBezTo>
                    <a:pt x="181540" y="1137"/>
                    <a:pt x="181519" y="454"/>
                    <a:pt x="181519" y="454"/>
                  </a:cubicBezTo>
                  <a:cubicBezTo>
                    <a:pt x="181352" y="687"/>
                    <a:pt x="181230" y="1029"/>
                    <a:pt x="181143" y="1441"/>
                  </a:cubicBezTo>
                  <a:cubicBezTo>
                    <a:pt x="180801" y="924"/>
                    <a:pt x="180403" y="447"/>
                    <a:pt x="179964" y="11"/>
                  </a:cubicBezTo>
                  <a:lnTo>
                    <a:pt x="179964" y="11"/>
                  </a:lnTo>
                  <a:cubicBezTo>
                    <a:pt x="179964" y="11"/>
                    <a:pt x="180417" y="820"/>
                    <a:pt x="181028" y="2260"/>
                  </a:cubicBezTo>
                  <a:cubicBezTo>
                    <a:pt x="180912" y="3446"/>
                    <a:pt x="180979" y="4971"/>
                    <a:pt x="181115" y="6453"/>
                  </a:cubicBezTo>
                  <a:cubicBezTo>
                    <a:pt x="181069" y="6431"/>
                    <a:pt x="181019" y="6421"/>
                    <a:pt x="180970" y="6421"/>
                  </a:cubicBezTo>
                  <a:cubicBezTo>
                    <a:pt x="180931" y="6421"/>
                    <a:pt x="180893" y="6427"/>
                    <a:pt x="180857" y="6439"/>
                  </a:cubicBezTo>
                  <a:cubicBezTo>
                    <a:pt x="180857" y="6439"/>
                    <a:pt x="181021" y="6579"/>
                    <a:pt x="181188" y="7192"/>
                  </a:cubicBezTo>
                  <a:cubicBezTo>
                    <a:pt x="181209" y="7370"/>
                    <a:pt x="181226" y="7552"/>
                    <a:pt x="181247" y="7730"/>
                  </a:cubicBezTo>
                  <a:cubicBezTo>
                    <a:pt x="181003" y="7332"/>
                    <a:pt x="180735" y="6952"/>
                    <a:pt x="180438" y="6593"/>
                  </a:cubicBezTo>
                  <a:cubicBezTo>
                    <a:pt x="180365" y="6418"/>
                    <a:pt x="180288" y="6247"/>
                    <a:pt x="180215" y="6087"/>
                  </a:cubicBezTo>
                  <a:cubicBezTo>
                    <a:pt x="180609" y="5190"/>
                    <a:pt x="180888" y="4695"/>
                    <a:pt x="180888" y="4695"/>
                  </a:cubicBezTo>
                  <a:lnTo>
                    <a:pt x="180888" y="4695"/>
                  </a:lnTo>
                  <a:cubicBezTo>
                    <a:pt x="180571" y="5005"/>
                    <a:pt x="180288" y="5344"/>
                    <a:pt x="180037" y="5710"/>
                  </a:cubicBezTo>
                  <a:cubicBezTo>
                    <a:pt x="179967" y="5581"/>
                    <a:pt x="179901" y="5448"/>
                    <a:pt x="179835" y="5330"/>
                  </a:cubicBezTo>
                  <a:cubicBezTo>
                    <a:pt x="179796" y="5225"/>
                    <a:pt x="179747" y="5124"/>
                    <a:pt x="179685" y="5030"/>
                  </a:cubicBezTo>
                  <a:cubicBezTo>
                    <a:pt x="179681" y="5037"/>
                    <a:pt x="179678" y="5047"/>
                    <a:pt x="179678" y="5058"/>
                  </a:cubicBezTo>
                  <a:cubicBezTo>
                    <a:pt x="179120" y="4102"/>
                    <a:pt x="178659" y="3621"/>
                    <a:pt x="178575" y="3544"/>
                  </a:cubicBezTo>
                  <a:lnTo>
                    <a:pt x="178575" y="3544"/>
                  </a:lnTo>
                  <a:cubicBezTo>
                    <a:pt x="178649" y="3617"/>
                    <a:pt x="178991" y="4032"/>
                    <a:pt x="179521" y="5616"/>
                  </a:cubicBezTo>
                  <a:cubicBezTo>
                    <a:pt x="178865" y="5009"/>
                    <a:pt x="178394" y="4782"/>
                    <a:pt x="178394" y="4782"/>
                  </a:cubicBezTo>
                  <a:lnTo>
                    <a:pt x="178394" y="4782"/>
                  </a:lnTo>
                  <a:cubicBezTo>
                    <a:pt x="178781" y="5117"/>
                    <a:pt x="179137" y="5536"/>
                    <a:pt x="179468" y="6003"/>
                  </a:cubicBezTo>
                  <a:cubicBezTo>
                    <a:pt x="179353" y="6125"/>
                    <a:pt x="178970" y="6547"/>
                    <a:pt x="178520" y="7332"/>
                  </a:cubicBezTo>
                  <a:lnTo>
                    <a:pt x="178492" y="7283"/>
                  </a:lnTo>
                  <a:cubicBezTo>
                    <a:pt x="178464" y="6708"/>
                    <a:pt x="178453" y="6324"/>
                    <a:pt x="178453" y="6324"/>
                  </a:cubicBezTo>
                  <a:cubicBezTo>
                    <a:pt x="178352" y="6463"/>
                    <a:pt x="178279" y="6655"/>
                    <a:pt x="178223" y="6882"/>
                  </a:cubicBezTo>
                  <a:cubicBezTo>
                    <a:pt x="178003" y="6575"/>
                    <a:pt x="177763" y="6289"/>
                    <a:pt x="177494" y="6024"/>
                  </a:cubicBezTo>
                  <a:lnTo>
                    <a:pt x="177494" y="6024"/>
                  </a:lnTo>
                  <a:cubicBezTo>
                    <a:pt x="177494" y="6024"/>
                    <a:pt x="177766" y="6505"/>
                    <a:pt x="178136" y="7363"/>
                  </a:cubicBezTo>
                  <a:cubicBezTo>
                    <a:pt x="178132" y="7381"/>
                    <a:pt x="178132" y="7402"/>
                    <a:pt x="178125" y="7419"/>
                  </a:cubicBezTo>
                  <a:cubicBezTo>
                    <a:pt x="178033" y="7314"/>
                    <a:pt x="177931" y="7254"/>
                    <a:pt x="177818" y="7254"/>
                  </a:cubicBezTo>
                  <a:cubicBezTo>
                    <a:pt x="177782" y="7254"/>
                    <a:pt x="177745" y="7260"/>
                    <a:pt x="177707" y="7273"/>
                  </a:cubicBezTo>
                  <a:cubicBezTo>
                    <a:pt x="177707" y="7273"/>
                    <a:pt x="177899" y="7437"/>
                    <a:pt x="178073" y="8201"/>
                  </a:cubicBezTo>
                  <a:lnTo>
                    <a:pt x="178063" y="8225"/>
                  </a:lnTo>
                  <a:cubicBezTo>
                    <a:pt x="177958" y="8344"/>
                    <a:pt x="177846" y="8469"/>
                    <a:pt x="177738" y="8609"/>
                  </a:cubicBezTo>
                  <a:cubicBezTo>
                    <a:pt x="177714" y="7946"/>
                    <a:pt x="177627" y="7395"/>
                    <a:pt x="177445" y="7056"/>
                  </a:cubicBezTo>
                  <a:cubicBezTo>
                    <a:pt x="177487" y="6164"/>
                    <a:pt x="177480" y="5319"/>
                    <a:pt x="177393" y="4632"/>
                  </a:cubicBezTo>
                  <a:cubicBezTo>
                    <a:pt x="177853" y="3576"/>
                    <a:pt x="178185" y="2990"/>
                    <a:pt x="178185" y="2989"/>
                  </a:cubicBezTo>
                  <a:lnTo>
                    <a:pt x="178185" y="2989"/>
                  </a:lnTo>
                  <a:cubicBezTo>
                    <a:pt x="177853" y="3314"/>
                    <a:pt x="177553" y="3666"/>
                    <a:pt x="177285" y="4046"/>
                  </a:cubicBezTo>
                  <a:cubicBezTo>
                    <a:pt x="177215" y="3760"/>
                    <a:pt x="177124" y="3530"/>
                    <a:pt x="177006" y="3359"/>
                  </a:cubicBezTo>
                  <a:cubicBezTo>
                    <a:pt x="177006" y="3359"/>
                    <a:pt x="176988" y="3827"/>
                    <a:pt x="176957" y="4535"/>
                  </a:cubicBezTo>
                  <a:cubicBezTo>
                    <a:pt x="176500" y="5274"/>
                    <a:pt x="176106" y="6052"/>
                    <a:pt x="175785" y="6861"/>
                  </a:cubicBezTo>
                  <a:lnTo>
                    <a:pt x="175701" y="6927"/>
                  </a:lnTo>
                  <a:cubicBezTo>
                    <a:pt x="175520" y="6338"/>
                    <a:pt x="175283" y="5905"/>
                    <a:pt x="174993" y="5850"/>
                  </a:cubicBezTo>
                  <a:cubicBezTo>
                    <a:pt x="174951" y="5731"/>
                    <a:pt x="174892" y="5616"/>
                    <a:pt x="174822" y="5511"/>
                  </a:cubicBezTo>
                  <a:cubicBezTo>
                    <a:pt x="174822" y="5511"/>
                    <a:pt x="174819" y="5640"/>
                    <a:pt x="174808" y="5864"/>
                  </a:cubicBezTo>
                  <a:cubicBezTo>
                    <a:pt x="174794" y="6115"/>
                    <a:pt x="174784" y="6488"/>
                    <a:pt x="174756" y="6927"/>
                  </a:cubicBezTo>
                  <a:cubicBezTo>
                    <a:pt x="174746" y="6910"/>
                    <a:pt x="174732" y="6893"/>
                    <a:pt x="174714" y="6879"/>
                  </a:cubicBezTo>
                  <a:lnTo>
                    <a:pt x="174714" y="6879"/>
                  </a:lnTo>
                  <a:cubicBezTo>
                    <a:pt x="174728" y="6903"/>
                    <a:pt x="174746" y="6931"/>
                    <a:pt x="174756" y="6959"/>
                  </a:cubicBezTo>
                  <a:cubicBezTo>
                    <a:pt x="174739" y="7262"/>
                    <a:pt x="174721" y="7597"/>
                    <a:pt x="174700" y="7953"/>
                  </a:cubicBezTo>
                  <a:cubicBezTo>
                    <a:pt x="174592" y="8082"/>
                    <a:pt x="174477" y="8232"/>
                    <a:pt x="174365" y="8382"/>
                  </a:cubicBezTo>
                  <a:cubicBezTo>
                    <a:pt x="174303" y="8295"/>
                    <a:pt x="174236" y="8214"/>
                    <a:pt x="174177" y="8131"/>
                  </a:cubicBezTo>
                  <a:cubicBezTo>
                    <a:pt x="174160" y="7785"/>
                    <a:pt x="174156" y="7573"/>
                    <a:pt x="174156" y="7573"/>
                  </a:cubicBezTo>
                  <a:cubicBezTo>
                    <a:pt x="174083" y="7674"/>
                    <a:pt x="174030" y="7789"/>
                    <a:pt x="173992" y="7908"/>
                  </a:cubicBezTo>
                  <a:cubicBezTo>
                    <a:pt x="173887" y="7778"/>
                    <a:pt x="173783" y="7660"/>
                    <a:pt x="173678" y="7545"/>
                  </a:cubicBezTo>
                  <a:cubicBezTo>
                    <a:pt x="173884" y="7116"/>
                    <a:pt x="174020" y="6879"/>
                    <a:pt x="174020" y="6879"/>
                  </a:cubicBezTo>
                  <a:lnTo>
                    <a:pt x="174020" y="6879"/>
                  </a:lnTo>
                  <a:cubicBezTo>
                    <a:pt x="173849" y="7042"/>
                    <a:pt x="173692" y="7220"/>
                    <a:pt x="173546" y="7405"/>
                  </a:cubicBezTo>
                  <a:cubicBezTo>
                    <a:pt x="173451" y="7311"/>
                    <a:pt x="173361" y="7224"/>
                    <a:pt x="173277" y="7144"/>
                  </a:cubicBezTo>
                  <a:cubicBezTo>
                    <a:pt x="173448" y="4001"/>
                    <a:pt x="174058" y="3492"/>
                    <a:pt x="174058" y="3492"/>
                  </a:cubicBezTo>
                  <a:cubicBezTo>
                    <a:pt x="174009" y="3475"/>
                    <a:pt x="173961" y="3467"/>
                    <a:pt x="173914" y="3467"/>
                  </a:cubicBezTo>
                  <a:cubicBezTo>
                    <a:pt x="173250" y="3467"/>
                    <a:pt x="172841" y="5048"/>
                    <a:pt x="172597" y="6593"/>
                  </a:cubicBezTo>
                  <a:cubicBezTo>
                    <a:pt x="172482" y="6509"/>
                    <a:pt x="172363" y="6436"/>
                    <a:pt x="172238" y="6369"/>
                  </a:cubicBezTo>
                  <a:lnTo>
                    <a:pt x="172238" y="6369"/>
                  </a:lnTo>
                  <a:cubicBezTo>
                    <a:pt x="172353" y="6474"/>
                    <a:pt x="172471" y="6586"/>
                    <a:pt x="172586" y="6704"/>
                  </a:cubicBezTo>
                  <a:cubicBezTo>
                    <a:pt x="172562" y="6826"/>
                    <a:pt x="172545" y="6945"/>
                    <a:pt x="172534" y="7067"/>
                  </a:cubicBezTo>
                  <a:cubicBezTo>
                    <a:pt x="172311" y="6683"/>
                    <a:pt x="172063" y="6317"/>
                    <a:pt x="171784" y="5972"/>
                  </a:cubicBezTo>
                  <a:cubicBezTo>
                    <a:pt x="171749" y="5564"/>
                    <a:pt x="171718" y="5148"/>
                    <a:pt x="171686" y="4737"/>
                  </a:cubicBezTo>
                  <a:cubicBezTo>
                    <a:pt x="171697" y="4723"/>
                    <a:pt x="171707" y="4705"/>
                    <a:pt x="171714" y="4692"/>
                  </a:cubicBezTo>
                  <a:lnTo>
                    <a:pt x="171714" y="4692"/>
                  </a:lnTo>
                  <a:lnTo>
                    <a:pt x="171686" y="4719"/>
                  </a:lnTo>
                  <a:cubicBezTo>
                    <a:pt x="171533" y="2557"/>
                    <a:pt x="171470" y="551"/>
                    <a:pt x="171470" y="551"/>
                  </a:cubicBezTo>
                  <a:cubicBezTo>
                    <a:pt x="170895" y="1364"/>
                    <a:pt x="170846" y="3401"/>
                    <a:pt x="170989" y="5536"/>
                  </a:cubicBezTo>
                  <a:lnTo>
                    <a:pt x="170797" y="5801"/>
                  </a:lnTo>
                  <a:cubicBezTo>
                    <a:pt x="170731" y="5476"/>
                    <a:pt x="170640" y="5208"/>
                    <a:pt x="170511" y="5026"/>
                  </a:cubicBezTo>
                  <a:cubicBezTo>
                    <a:pt x="170511" y="5026"/>
                    <a:pt x="170494" y="5567"/>
                    <a:pt x="170452" y="6348"/>
                  </a:cubicBezTo>
                  <a:lnTo>
                    <a:pt x="170389" y="6453"/>
                  </a:lnTo>
                  <a:lnTo>
                    <a:pt x="170225" y="6268"/>
                  </a:lnTo>
                  <a:cubicBezTo>
                    <a:pt x="169440" y="4545"/>
                    <a:pt x="168652" y="3732"/>
                    <a:pt x="168544" y="3628"/>
                  </a:cubicBezTo>
                  <a:lnTo>
                    <a:pt x="168544" y="3628"/>
                  </a:lnTo>
                  <a:cubicBezTo>
                    <a:pt x="168614" y="3697"/>
                    <a:pt x="168924" y="4071"/>
                    <a:pt x="169416" y="5480"/>
                  </a:cubicBezTo>
                  <a:cubicBezTo>
                    <a:pt x="169283" y="5365"/>
                    <a:pt x="169161" y="5274"/>
                    <a:pt x="169056" y="5197"/>
                  </a:cubicBezTo>
                  <a:cubicBezTo>
                    <a:pt x="169053" y="5086"/>
                    <a:pt x="169050" y="5026"/>
                    <a:pt x="169050" y="5026"/>
                  </a:cubicBezTo>
                  <a:lnTo>
                    <a:pt x="168980" y="5138"/>
                  </a:lnTo>
                  <a:cubicBezTo>
                    <a:pt x="168837" y="5033"/>
                    <a:pt x="168683" y="4939"/>
                    <a:pt x="168526" y="4855"/>
                  </a:cubicBezTo>
                  <a:lnTo>
                    <a:pt x="168526" y="4855"/>
                  </a:lnTo>
                  <a:cubicBezTo>
                    <a:pt x="168666" y="4978"/>
                    <a:pt x="168802" y="5110"/>
                    <a:pt x="168927" y="5250"/>
                  </a:cubicBezTo>
                  <a:cubicBezTo>
                    <a:pt x="168854" y="5428"/>
                    <a:pt x="168798" y="5612"/>
                    <a:pt x="168760" y="5801"/>
                  </a:cubicBezTo>
                  <a:cubicBezTo>
                    <a:pt x="168495" y="5403"/>
                    <a:pt x="168188" y="5030"/>
                    <a:pt x="167846" y="4692"/>
                  </a:cubicBezTo>
                  <a:lnTo>
                    <a:pt x="167846" y="4692"/>
                  </a:lnTo>
                  <a:cubicBezTo>
                    <a:pt x="167846" y="4692"/>
                    <a:pt x="168198" y="5323"/>
                    <a:pt x="168669" y="6446"/>
                  </a:cubicBezTo>
                  <a:cubicBezTo>
                    <a:pt x="168648" y="6697"/>
                    <a:pt x="168638" y="6966"/>
                    <a:pt x="168634" y="7248"/>
                  </a:cubicBezTo>
                  <a:cubicBezTo>
                    <a:pt x="168600" y="7248"/>
                    <a:pt x="168568" y="7255"/>
                    <a:pt x="168533" y="7266"/>
                  </a:cubicBezTo>
                  <a:cubicBezTo>
                    <a:pt x="168572" y="7304"/>
                    <a:pt x="168607" y="7349"/>
                    <a:pt x="168631" y="7398"/>
                  </a:cubicBezTo>
                  <a:cubicBezTo>
                    <a:pt x="168307" y="7813"/>
                    <a:pt x="168021" y="8260"/>
                    <a:pt x="167780" y="8731"/>
                  </a:cubicBezTo>
                  <a:cubicBezTo>
                    <a:pt x="167616" y="8427"/>
                    <a:pt x="167428" y="8131"/>
                    <a:pt x="167222" y="7852"/>
                  </a:cubicBezTo>
                  <a:cubicBezTo>
                    <a:pt x="167448" y="7548"/>
                    <a:pt x="167703" y="7269"/>
                    <a:pt x="167986" y="7018"/>
                  </a:cubicBezTo>
                  <a:lnTo>
                    <a:pt x="167986" y="7018"/>
                  </a:lnTo>
                  <a:cubicBezTo>
                    <a:pt x="167986" y="7018"/>
                    <a:pt x="167679" y="7168"/>
                    <a:pt x="167232" y="7545"/>
                  </a:cubicBezTo>
                  <a:cubicBezTo>
                    <a:pt x="167644" y="6348"/>
                    <a:pt x="167912" y="6034"/>
                    <a:pt x="167968" y="5972"/>
                  </a:cubicBezTo>
                  <a:lnTo>
                    <a:pt x="167968" y="5972"/>
                  </a:lnTo>
                  <a:cubicBezTo>
                    <a:pt x="167898" y="6045"/>
                    <a:pt x="167442" y="6512"/>
                    <a:pt x="166911" y="7468"/>
                  </a:cubicBezTo>
                  <a:cubicBezTo>
                    <a:pt x="166879" y="7427"/>
                    <a:pt x="166850" y="7399"/>
                    <a:pt x="166832" y="7380"/>
                  </a:cubicBezTo>
                  <a:lnTo>
                    <a:pt x="166832" y="7380"/>
                  </a:lnTo>
                  <a:cubicBezTo>
                    <a:pt x="166860" y="7411"/>
                    <a:pt x="166886" y="7445"/>
                    <a:pt x="166908" y="7482"/>
                  </a:cubicBezTo>
                  <a:cubicBezTo>
                    <a:pt x="166789" y="7691"/>
                    <a:pt x="166674" y="7928"/>
                    <a:pt x="166556" y="8187"/>
                  </a:cubicBezTo>
                  <a:cubicBezTo>
                    <a:pt x="166388" y="7915"/>
                    <a:pt x="166207" y="7649"/>
                    <a:pt x="166011" y="7398"/>
                  </a:cubicBezTo>
                  <a:cubicBezTo>
                    <a:pt x="166036" y="7349"/>
                    <a:pt x="166067" y="7304"/>
                    <a:pt x="166106" y="7266"/>
                  </a:cubicBezTo>
                  <a:cubicBezTo>
                    <a:pt x="166075" y="7255"/>
                    <a:pt x="166042" y="7249"/>
                    <a:pt x="166008" y="7249"/>
                  </a:cubicBezTo>
                  <a:cubicBezTo>
                    <a:pt x="165988" y="7249"/>
                    <a:pt x="165968" y="7251"/>
                    <a:pt x="165949" y="7255"/>
                  </a:cubicBezTo>
                  <a:cubicBezTo>
                    <a:pt x="165942" y="7063"/>
                    <a:pt x="165942" y="6948"/>
                    <a:pt x="165942" y="6948"/>
                  </a:cubicBezTo>
                  <a:cubicBezTo>
                    <a:pt x="165935" y="6955"/>
                    <a:pt x="165928" y="6966"/>
                    <a:pt x="165924" y="6976"/>
                  </a:cubicBezTo>
                  <a:cubicBezTo>
                    <a:pt x="165963" y="6111"/>
                    <a:pt x="165952" y="5291"/>
                    <a:pt x="165872" y="4629"/>
                  </a:cubicBezTo>
                  <a:cubicBezTo>
                    <a:pt x="166325" y="3569"/>
                    <a:pt x="166657" y="2986"/>
                    <a:pt x="166657" y="2986"/>
                  </a:cubicBezTo>
                  <a:lnTo>
                    <a:pt x="166657" y="2986"/>
                  </a:lnTo>
                  <a:cubicBezTo>
                    <a:pt x="166556" y="3080"/>
                    <a:pt x="166458" y="3181"/>
                    <a:pt x="166364" y="3286"/>
                  </a:cubicBezTo>
                  <a:lnTo>
                    <a:pt x="166524" y="2986"/>
                  </a:lnTo>
                  <a:lnTo>
                    <a:pt x="166524" y="2986"/>
                  </a:lnTo>
                  <a:cubicBezTo>
                    <a:pt x="166235" y="3272"/>
                    <a:pt x="165966" y="3582"/>
                    <a:pt x="165725" y="3914"/>
                  </a:cubicBezTo>
                  <a:cubicBezTo>
                    <a:pt x="165677" y="3715"/>
                    <a:pt x="165593" y="3527"/>
                    <a:pt x="165481" y="3356"/>
                  </a:cubicBezTo>
                  <a:cubicBezTo>
                    <a:pt x="165481" y="3356"/>
                    <a:pt x="165471" y="3732"/>
                    <a:pt x="165443" y="4318"/>
                  </a:cubicBezTo>
                  <a:cubicBezTo>
                    <a:pt x="164989" y="5009"/>
                    <a:pt x="164599" y="5741"/>
                    <a:pt x="164278" y="6505"/>
                  </a:cubicBezTo>
                  <a:lnTo>
                    <a:pt x="164187" y="6348"/>
                  </a:lnTo>
                  <a:cubicBezTo>
                    <a:pt x="164149" y="5567"/>
                    <a:pt x="164131" y="5026"/>
                    <a:pt x="164131" y="5026"/>
                  </a:cubicBezTo>
                  <a:cubicBezTo>
                    <a:pt x="163999" y="5208"/>
                    <a:pt x="163908" y="5476"/>
                    <a:pt x="163842" y="5801"/>
                  </a:cubicBezTo>
                  <a:cubicBezTo>
                    <a:pt x="163577" y="5403"/>
                    <a:pt x="163270" y="5030"/>
                    <a:pt x="162928" y="4692"/>
                  </a:cubicBezTo>
                  <a:lnTo>
                    <a:pt x="162928" y="4692"/>
                  </a:lnTo>
                  <a:cubicBezTo>
                    <a:pt x="162928" y="4692"/>
                    <a:pt x="163158" y="5100"/>
                    <a:pt x="163493" y="5850"/>
                  </a:cubicBezTo>
                  <a:lnTo>
                    <a:pt x="163465" y="5850"/>
                  </a:lnTo>
                  <a:cubicBezTo>
                    <a:pt x="163423" y="5731"/>
                    <a:pt x="163364" y="5616"/>
                    <a:pt x="163294" y="5511"/>
                  </a:cubicBezTo>
                  <a:cubicBezTo>
                    <a:pt x="163294" y="5511"/>
                    <a:pt x="163291" y="5640"/>
                    <a:pt x="163280" y="5864"/>
                  </a:cubicBezTo>
                  <a:cubicBezTo>
                    <a:pt x="163277" y="6024"/>
                    <a:pt x="163266" y="6233"/>
                    <a:pt x="163256" y="6477"/>
                  </a:cubicBezTo>
                  <a:cubicBezTo>
                    <a:pt x="163134" y="6404"/>
                    <a:pt x="163064" y="6369"/>
                    <a:pt x="163064" y="6369"/>
                  </a:cubicBezTo>
                  <a:lnTo>
                    <a:pt x="163064" y="6369"/>
                  </a:lnTo>
                  <a:cubicBezTo>
                    <a:pt x="163127" y="6425"/>
                    <a:pt x="163190" y="6488"/>
                    <a:pt x="163249" y="6547"/>
                  </a:cubicBezTo>
                  <a:cubicBezTo>
                    <a:pt x="163221" y="7255"/>
                    <a:pt x="163162" y="8225"/>
                    <a:pt x="163088" y="9177"/>
                  </a:cubicBezTo>
                  <a:cubicBezTo>
                    <a:pt x="162942" y="8877"/>
                    <a:pt x="162795" y="8609"/>
                    <a:pt x="162663" y="8389"/>
                  </a:cubicBezTo>
                  <a:cubicBezTo>
                    <a:pt x="162638" y="7894"/>
                    <a:pt x="162628" y="7573"/>
                    <a:pt x="162628" y="7573"/>
                  </a:cubicBezTo>
                  <a:cubicBezTo>
                    <a:pt x="162537" y="7712"/>
                    <a:pt x="162471" y="7869"/>
                    <a:pt x="162429" y="8030"/>
                  </a:cubicBezTo>
                  <a:cubicBezTo>
                    <a:pt x="162275" y="7801"/>
                    <a:pt x="162105" y="7582"/>
                    <a:pt x="161914" y="7379"/>
                  </a:cubicBezTo>
                  <a:lnTo>
                    <a:pt x="161914" y="7379"/>
                  </a:lnTo>
                  <a:cubicBezTo>
                    <a:pt x="161972" y="7444"/>
                    <a:pt x="162131" y="7659"/>
                    <a:pt x="162377" y="8274"/>
                  </a:cubicBezTo>
                  <a:cubicBezTo>
                    <a:pt x="162352" y="8417"/>
                    <a:pt x="162331" y="8556"/>
                    <a:pt x="162321" y="8703"/>
                  </a:cubicBezTo>
                  <a:lnTo>
                    <a:pt x="162161" y="8581"/>
                  </a:lnTo>
                  <a:cubicBezTo>
                    <a:pt x="162042" y="8197"/>
                    <a:pt x="161899" y="7894"/>
                    <a:pt x="161725" y="7751"/>
                  </a:cubicBezTo>
                  <a:cubicBezTo>
                    <a:pt x="161847" y="4071"/>
                    <a:pt x="162530" y="3492"/>
                    <a:pt x="162530" y="3492"/>
                  </a:cubicBezTo>
                  <a:cubicBezTo>
                    <a:pt x="162485" y="3477"/>
                    <a:pt x="162438" y="3470"/>
                    <a:pt x="162390" y="3470"/>
                  </a:cubicBezTo>
                  <a:cubicBezTo>
                    <a:pt x="162360" y="3470"/>
                    <a:pt x="162330" y="3472"/>
                    <a:pt x="162300" y="3478"/>
                  </a:cubicBezTo>
                  <a:cubicBezTo>
                    <a:pt x="162275" y="3473"/>
                    <a:pt x="162250" y="3471"/>
                    <a:pt x="162226" y="3471"/>
                  </a:cubicBezTo>
                  <a:cubicBezTo>
                    <a:pt x="161524" y="3471"/>
                    <a:pt x="161109" y="5226"/>
                    <a:pt x="160873" y="6847"/>
                  </a:cubicBezTo>
                  <a:cubicBezTo>
                    <a:pt x="160689" y="6544"/>
                    <a:pt x="160483" y="6251"/>
                    <a:pt x="160260" y="5972"/>
                  </a:cubicBezTo>
                  <a:cubicBezTo>
                    <a:pt x="160036" y="3408"/>
                    <a:pt x="159942" y="551"/>
                    <a:pt x="159942" y="551"/>
                  </a:cubicBezTo>
                  <a:cubicBezTo>
                    <a:pt x="159883" y="638"/>
                    <a:pt x="159831" y="733"/>
                    <a:pt x="159789" y="830"/>
                  </a:cubicBezTo>
                  <a:cubicBezTo>
                    <a:pt x="159785" y="652"/>
                    <a:pt x="159778" y="551"/>
                    <a:pt x="159778" y="551"/>
                  </a:cubicBezTo>
                  <a:cubicBezTo>
                    <a:pt x="159060" y="1573"/>
                    <a:pt x="159164" y="4524"/>
                    <a:pt x="159443" y="7179"/>
                  </a:cubicBezTo>
                  <a:cubicBezTo>
                    <a:pt x="159440" y="7179"/>
                    <a:pt x="159440" y="7186"/>
                    <a:pt x="159440" y="7189"/>
                  </a:cubicBezTo>
                  <a:cubicBezTo>
                    <a:pt x="159213" y="6868"/>
                    <a:pt x="158965" y="6561"/>
                    <a:pt x="158704" y="6268"/>
                  </a:cubicBezTo>
                  <a:cubicBezTo>
                    <a:pt x="158456" y="5724"/>
                    <a:pt x="158170" y="5197"/>
                    <a:pt x="157849" y="4695"/>
                  </a:cubicBezTo>
                  <a:cubicBezTo>
                    <a:pt x="157780" y="4423"/>
                    <a:pt x="157692" y="4203"/>
                    <a:pt x="157577" y="4036"/>
                  </a:cubicBezTo>
                  <a:cubicBezTo>
                    <a:pt x="157577" y="4036"/>
                    <a:pt x="157574" y="4126"/>
                    <a:pt x="157570" y="4290"/>
                  </a:cubicBezTo>
                  <a:cubicBezTo>
                    <a:pt x="157405" y="4060"/>
                    <a:pt x="157224" y="3840"/>
                    <a:pt x="157028" y="3637"/>
                  </a:cubicBezTo>
                  <a:lnTo>
                    <a:pt x="157028" y="3637"/>
                  </a:lnTo>
                  <a:cubicBezTo>
                    <a:pt x="157082" y="3695"/>
                    <a:pt x="157221" y="3873"/>
                    <a:pt x="157434" y="4329"/>
                  </a:cubicBezTo>
                  <a:cubicBezTo>
                    <a:pt x="157262" y="4081"/>
                    <a:pt x="157069" y="3850"/>
                    <a:pt x="156863" y="3636"/>
                  </a:cubicBezTo>
                  <a:lnTo>
                    <a:pt x="156863" y="3636"/>
                  </a:lnTo>
                  <a:cubicBezTo>
                    <a:pt x="156934" y="3711"/>
                    <a:pt x="157170" y="4019"/>
                    <a:pt x="157539" y="4971"/>
                  </a:cubicBezTo>
                  <a:cubicBezTo>
                    <a:pt x="157535" y="5044"/>
                    <a:pt x="157535" y="5117"/>
                    <a:pt x="157528" y="5190"/>
                  </a:cubicBezTo>
                  <a:cubicBezTo>
                    <a:pt x="157361" y="5068"/>
                    <a:pt x="157187" y="4953"/>
                    <a:pt x="157002" y="4855"/>
                  </a:cubicBezTo>
                  <a:lnTo>
                    <a:pt x="157002" y="4855"/>
                  </a:lnTo>
                  <a:cubicBezTo>
                    <a:pt x="157082" y="4925"/>
                    <a:pt x="157155" y="4998"/>
                    <a:pt x="157228" y="5075"/>
                  </a:cubicBezTo>
                  <a:cubicBezTo>
                    <a:pt x="157117" y="4992"/>
                    <a:pt x="156995" y="4918"/>
                    <a:pt x="156873" y="4855"/>
                  </a:cubicBezTo>
                  <a:lnTo>
                    <a:pt x="156873" y="4855"/>
                  </a:lnTo>
                  <a:cubicBezTo>
                    <a:pt x="157103" y="5061"/>
                    <a:pt x="157316" y="5281"/>
                    <a:pt x="157511" y="5518"/>
                  </a:cubicBezTo>
                  <a:cubicBezTo>
                    <a:pt x="157473" y="6331"/>
                    <a:pt x="157413" y="7370"/>
                    <a:pt x="157326" y="8364"/>
                  </a:cubicBezTo>
                  <a:cubicBezTo>
                    <a:pt x="157159" y="8567"/>
                    <a:pt x="157005" y="8776"/>
                    <a:pt x="156862" y="8999"/>
                  </a:cubicBezTo>
                  <a:cubicBezTo>
                    <a:pt x="156761" y="8825"/>
                    <a:pt x="156670" y="8671"/>
                    <a:pt x="156583" y="8535"/>
                  </a:cubicBezTo>
                  <a:cubicBezTo>
                    <a:pt x="156510" y="8096"/>
                    <a:pt x="156398" y="7660"/>
                    <a:pt x="156255" y="7238"/>
                  </a:cubicBezTo>
                  <a:cubicBezTo>
                    <a:pt x="156520" y="6858"/>
                    <a:pt x="156827" y="6516"/>
                    <a:pt x="157169" y="6209"/>
                  </a:cubicBezTo>
                  <a:lnTo>
                    <a:pt x="157169" y="6209"/>
                  </a:lnTo>
                  <a:cubicBezTo>
                    <a:pt x="157169" y="6209"/>
                    <a:pt x="156743" y="6418"/>
                    <a:pt x="156147" y="6966"/>
                  </a:cubicBezTo>
                  <a:cubicBezTo>
                    <a:pt x="156140" y="6955"/>
                    <a:pt x="156133" y="6945"/>
                    <a:pt x="156130" y="6934"/>
                  </a:cubicBezTo>
                  <a:cubicBezTo>
                    <a:pt x="156604" y="5532"/>
                    <a:pt x="156911" y="5162"/>
                    <a:pt x="156977" y="5096"/>
                  </a:cubicBezTo>
                  <a:lnTo>
                    <a:pt x="156977" y="5096"/>
                  </a:lnTo>
                  <a:cubicBezTo>
                    <a:pt x="156897" y="5169"/>
                    <a:pt x="156444" y="5640"/>
                    <a:pt x="155906" y="6586"/>
                  </a:cubicBezTo>
                  <a:lnTo>
                    <a:pt x="155868" y="6547"/>
                  </a:lnTo>
                  <a:cubicBezTo>
                    <a:pt x="155865" y="6404"/>
                    <a:pt x="155865" y="6320"/>
                    <a:pt x="155865" y="6320"/>
                  </a:cubicBezTo>
                  <a:cubicBezTo>
                    <a:pt x="155830" y="6366"/>
                    <a:pt x="155802" y="6418"/>
                    <a:pt x="155777" y="6470"/>
                  </a:cubicBezTo>
                  <a:cubicBezTo>
                    <a:pt x="155719" y="6433"/>
                    <a:pt x="155653" y="6414"/>
                    <a:pt x="155587" y="6414"/>
                  </a:cubicBezTo>
                  <a:cubicBezTo>
                    <a:pt x="155547" y="6414"/>
                    <a:pt x="155506" y="6421"/>
                    <a:pt x="155467" y="6436"/>
                  </a:cubicBezTo>
                  <a:cubicBezTo>
                    <a:pt x="155467" y="6436"/>
                    <a:pt x="155554" y="6505"/>
                    <a:pt x="155662" y="6770"/>
                  </a:cubicBezTo>
                  <a:cubicBezTo>
                    <a:pt x="155617" y="6927"/>
                    <a:pt x="155582" y="7091"/>
                    <a:pt x="155558" y="7255"/>
                  </a:cubicBezTo>
                  <a:cubicBezTo>
                    <a:pt x="155460" y="7465"/>
                    <a:pt x="155362" y="7684"/>
                    <a:pt x="155261" y="7921"/>
                  </a:cubicBezTo>
                  <a:cubicBezTo>
                    <a:pt x="155163" y="8155"/>
                    <a:pt x="154996" y="8270"/>
                    <a:pt x="154860" y="8466"/>
                  </a:cubicBezTo>
                  <a:cubicBezTo>
                    <a:pt x="154853" y="8221"/>
                    <a:pt x="154843" y="8075"/>
                    <a:pt x="154843" y="8075"/>
                  </a:cubicBezTo>
                  <a:cubicBezTo>
                    <a:pt x="154787" y="8159"/>
                    <a:pt x="154741" y="8249"/>
                    <a:pt x="154710" y="8344"/>
                  </a:cubicBezTo>
                  <a:lnTo>
                    <a:pt x="154626" y="8354"/>
                  </a:lnTo>
                  <a:cubicBezTo>
                    <a:pt x="154801" y="6690"/>
                    <a:pt x="154902" y="4894"/>
                    <a:pt x="154734" y="3631"/>
                  </a:cubicBezTo>
                  <a:cubicBezTo>
                    <a:pt x="155216" y="2522"/>
                    <a:pt x="155558" y="1908"/>
                    <a:pt x="155558" y="1908"/>
                  </a:cubicBezTo>
                  <a:lnTo>
                    <a:pt x="155558" y="1908"/>
                  </a:lnTo>
                  <a:cubicBezTo>
                    <a:pt x="155216" y="2250"/>
                    <a:pt x="154902" y="2620"/>
                    <a:pt x="154616" y="3017"/>
                  </a:cubicBezTo>
                  <a:cubicBezTo>
                    <a:pt x="154543" y="2724"/>
                    <a:pt x="154448" y="2484"/>
                    <a:pt x="154326" y="2306"/>
                  </a:cubicBezTo>
                  <a:cubicBezTo>
                    <a:pt x="154326" y="2306"/>
                    <a:pt x="154309" y="2791"/>
                    <a:pt x="154274" y="3530"/>
                  </a:cubicBezTo>
                  <a:cubicBezTo>
                    <a:pt x="153768" y="4329"/>
                    <a:pt x="153325" y="5232"/>
                    <a:pt x="152952" y="6167"/>
                  </a:cubicBezTo>
                  <a:cubicBezTo>
                    <a:pt x="152792" y="5626"/>
                    <a:pt x="152589" y="5204"/>
                    <a:pt x="152345" y="5033"/>
                  </a:cubicBezTo>
                  <a:cubicBezTo>
                    <a:pt x="152300" y="4880"/>
                    <a:pt x="152230" y="4730"/>
                    <a:pt x="152139" y="4594"/>
                  </a:cubicBezTo>
                  <a:cubicBezTo>
                    <a:pt x="152139" y="4594"/>
                    <a:pt x="152136" y="4730"/>
                    <a:pt x="152129" y="4957"/>
                  </a:cubicBezTo>
                  <a:cubicBezTo>
                    <a:pt x="152115" y="4955"/>
                    <a:pt x="152102" y="4954"/>
                    <a:pt x="152088" y="4954"/>
                  </a:cubicBezTo>
                  <a:cubicBezTo>
                    <a:pt x="152050" y="4954"/>
                    <a:pt x="152012" y="4961"/>
                    <a:pt x="151975" y="4974"/>
                  </a:cubicBezTo>
                  <a:cubicBezTo>
                    <a:pt x="151975" y="4974"/>
                    <a:pt x="152035" y="5023"/>
                    <a:pt x="152118" y="5187"/>
                  </a:cubicBezTo>
                  <a:cubicBezTo>
                    <a:pt x="152094" y="5808"/>
                    <a:pt x="152042" y="6844"/>
                    <a:pt x="151965" y="7925"/>
                  </a:cubicBezTo>
                  <a:cubicBezTo>
                    <a:pt x="151843" y="8099"/>
                    <a:pt x="151724" y="8284"/>
                    <a:pt x="151616" y="8469"/>
                  </a:cubicBezTo>
                  <a:lnTo>
                    <a:pt x="151543" y="8521"/>
                  </a:lnTo>
                  <a:cubicBezTo>
                    <a:pt x="151525" y="8232"/>
                    <a:pt x="151511" y="7956"/>
                    <a:pt x="151501" y="7716"/>
                  </a:cubicBezTo>
                  <a:cubicBezTo>
                    <a:pt x="151560" y="7590"/>
                    <a:pt x="151637" y="7475"/>
                    <a:pt x="151728" y="7367"/>
                  </a:cubicBezTo>
                  <a:lnTo>
                    <a:pt x="151728" y="7367"/>
                  </a:lnTo>
                  <a:cubicBezTo>
                    <a:pt x="151700" y="7395"/>
                    <a:pt x="151616" y="7475"/>
                    <a:pt x="151494" y="7625"/>
                  </a:cubicBezTo>
                  <a:cubicBezTo>
                    <a:pt x="151473" y="7123"/>
                    <a:pt x="151466" y="6795"/>
                    <a:pt x="151466" y="6795"/>
                  </a:cubicBezTo>
                  <a:cubicBezTo>
                    <a:pt x="151424" y="6854"/>
                    <a:pt x="151389" y="6917"/>
                    <a:pt x="151361" y="6983"/>
                  </a:cubicBezTo>
                  <a:cubicBezTo>
                    <a:pt x="151334" y="6115"/>
                    <a:pt x="151215" y="5396"/>
                    <a:pt x="150960" y="5026"/>
                  </a:cubicBezTo>
                  <a:cubicBezTo>
                    <a:pt x="150960" y="5026"/>
                    <a:pt x="150919" y="6195"/>
                    <a:pt x="150831" y="7590"/>
                  </a:cubicBezTo>
                  <a:cubicBezTo>
                    <a:pt x="150779" y="7444"/>
                    <a:pt x="150713" y="7301"/>
                    <a:pt x="150629" y="7172"/>
                  </a:cubicBezTo>
                  <a:cubicBezTo>
                    <a:pt x="150615" y="6422"/>
                    <a:pt x="150542" y="5773"/>
                    <a:pt x="150374" y="5337"/>
                  </a:cubicBezTo>
                  <a:cubicBezTo>
                    <a:pt x="150577" y="4918"/>
                    <a:pt x="150702" y="4692"/>
                    <a:pt x="150702" y="4692"/>
                  </a:cubicBezTo>
                  <a:lnTo>
                    <a:pt x="150702" y="4692"/>
                  </a:lnTo>
                  <a:cubicBezTo>
                    <a:pt x="150556" y="4831"/>
                    <a:pt x="150416" y="4985"/>
                    <a:pt x="150287" y="5145"/>
                  </a:cubicBezTo>
                  <a:cubicBezTo>
                    <a:pt x="150270" y="5103"/>
                    <a:pt x="150245" y="5061"/>
                    <a:pt x="150217" y="5026"/>
                  </a:cubicBezTo>
                  <a:cubicBezTo>
                    <a:pt x="150217" y="5026"/>
                    <a:pt x="150214" y="5100"/>
                    <a:pt x="150210" y="5232"/>
                  </a:cubicBezTo>
                  <a:cubicBezTo>
                    <a:pt x="150064" y="5414"/>
                    <a:pt x="149921" y="5602"/>
                    <a:pt x="149785" y="5801"/>
                  </a:cubicBezTo>
                  <a:cubicBezTo>
                    <a:pt x="149774" y="5748"/>
                    <a:pt x="149764" y="5696"/>
                    <a:pt x="149750" y="5644"/>
                  </a:cubicBezTo>
                  <a:cubicBezTo>
                    <a:pt x="150413" y="4256"/>
                    <a:pt x="151205" y="3052"/>
                    <a:pt x="152153" y="2222"/>
                  </a:cubicBezTo>
                  <a:lnTo>
                    <a:pt x="152153" y="2222"/>
                  </a:lnTo>
                  <a:cubicBezTo>
                    <a:pt x="152153" y="2222"/>
                    <a:pt x="150632" y="2958"/>
                    <a:pt x="149077" y="5267"/>
                  </a:cubicBezTo>
                  <a:cubicBezTo>
                    <a:pt x="148874" y="4998"/>
                    <a:pt x="148655" y="4744"/>
                    <a:pt x="148414" y="4510"/>
                  </a:cubicBezTo>
                  <a:lnTo>
                    <a:pt x="148414" y="4510"/>
                  </a:lnTo>
                  <a:cubicBezTo>
                    <a:pt x="148414" y="4510"/>
                    <a:pt x="148613" y="4866"/>
                    <a:pt x="148909" y="5511"/>
                  </a:cubicBezTo>
                  <a:cubicBezTo>
                    <a:pt x="148637" y="5930"/>
                    <a:pt x="148390" y="6366"/>
                    <a:pt x="148159" y="6812"/>
                  </a:cubicBezTo>
                  <a:cubicBezTo>
                    <a:pt x="147950" y="6491"/>
                    <a:pt x="147737" y="6202"/>
                    <a:pt x="147532" y="5940"/>
                  </a:cubicBezTo>
                  <a:cubicBezTo>
                    <a:pt x="148257" y="4005"/>
                    <a:pt x="148885" y="2895"/>
                    <a:pt x="148885" y="2895"/>
                  </a:cubicBezTo>
                  <a:lnTo>
                    <a:pt x="148885" y="2895"/>
                  </a:lnTo>
                  <a:cubicBezTo>
                    <a:pt x="148194" y="3565"/>
                    <a:pt x="147601" y="4447"/>
                    <a:pt x="147096" y="5428"/>
                  </a:cubicBezTo>
                  <a:cubicBezTo>
                    <a:pt x="146084" y="4301"/>
                    <a:pt x="145275" y="3907"/>
                    <a:pt x="145275" y="3907"/>
                  </a:cubicBezTo>
                  <a:lnTo>
                    <a:pt x="145275" y="3907"/>
                  </a:lnTo>
                  <a:cubicBezTo>
                    <a:pt x="145784" y="4353"/>
                    <a:pt x="146244" y="4922"/>
                    <a:pt x="146663" y="5574"/>
                  </a:cubicBezTo>
                  <a:cubicBezTo>
                    <a:pt x="146415" y="5710"/>
                    <a:pt x="146220" y="6104"/>
                    <a:pt x="146060" y="6617"/>
                  </a:cubicBezTo>
                  <a:cubicBezTo>
                    <a:pt x="146011" y="6669"/>
                    <a:pt x="145948" y="6739"/>
                    <a:pt x="145875" y="6830"/>
                  </a:cubicBezTo>
                  <a:cubicBezTo>
                    <a:pt x="145822" y="6216"/>
                    <a:pt x="145711" y="5714"/>
                    <a:pt x="145505" y="5428"/>
                  </a:cubicBezTo>
                  <a:cubicBezTo>
                    <a:pt x="145505" y="5428"/>
                    <a:pt x="145474" y="6331"/>
                    <a:pt x="145407" y="7485"/>
                  </a:cubicBezTo>
                  <a:cubicBezTo>
                    <a:pt x="145355" y="7569"/>
                    <a:pt x="145303" y="7649"/>
                    <a:pt x="145250" y="7744"/>
                  </a:cubicBezTo>
                  <a:cubicBezTo>
                    <a:pt x="145160" y="7608"/>
                    <a:pt x="145066" y="7482"/>
                    <a:pt x="144964" y="7360"/>
                  </a:cubicBezTo>
                  <a:cubicBezTo>
                    <a:pt x="144849" y="5937"/>
                    <a:pt x="144776" y="4468"/>
                    <a:pt x="144741" y="3649"/>
                  </a:cubicBezTo>
                  <a:cubicBezTo>
                    <a:pt x="144839" y="3460"/>
                    <a:pt x="144902" y="3404"/>
                    <a:pt x="144902" y="3404"/>
                  </a:cubicBezTo>
                  <a:cubicBezTo>
                    <a:pt x="144863" y="3392"/>
                    <a:pt x="144820" y="3384"/>
                    <a:pt x="144778" y="3384"/>
                  </a:cubicBezTo>
                  <a:cubicBezTo>
                    <a:pt x="144763" y="3384"/>
                    <a:pt x="144749" y="3385"/>
                    <a:pt x="144734" y="3387"/>
                  </a:cubicBezTo>
                  <a:cubicBezTo>
                    <a:pt x="144720" y="3132"/>
                    <a:pt x="144717" y="2986"/>
                    <a:pt x="144717" y="2986"/>
                  </a:cubicBezTo>
                  <a:cubicBezTo>
                    <a:pt x="144619" y="3136"/>
                    <a:pt x="144542" y="3303"/>
                    <a:pt x="144490" y="3474"/>
                  </a:cubicBezTo>
                  <a:cubicBezTo>
                    <a:pt x="144270" y="3631"/>
                    <a:pt x="144089" y="3963"/>
                    <a:pt x="143932" y="4402"/>
                  </a:cubicBezTo>
                  <a:cubicBezTo>
                    <a:pt x="143887" y="4273"/>
                    <a:pt x="143824" y="4151"/>
                    <a:pt x="143747" y="4036"/>
                  </a:cubicBezTo>
                  <a:cubicBezTo>
                    <a:pt x="143747" y="4036"/>
                    <a:pt x="143733" y="4381"/>
                    <a:pt x="143712" y="4922"/>
                  </a:cubicBezTo>
                  <a:cubicBezTo>
                    <a:pt x="143328" y="3942"/>
                    <a:pt x="142885" y="2989"/>
                    <a:pt x="142373" y="2135"/>
                  </a:cubicBezTo>
                  <a:cubicBezTo>
                    <a:pt x="142320" y="1134"/>
                    <a:pt x="142299" y="447"/>
                    <a:pt x="142299" y="447"/>
                  </a:cubicBezTo>
                  <a:cubicBezTo>
                    <a:pt x="142136" y="684"/>
                    <a:pt x="142013" y="1022"/>
                    <a:pt x="141930" y="1437"/>
                  </a:cubicBezTo>
                  <a:cubicBezTo>
                    <a:pt x="141581" y="921"/>
                    <a:pt x="141187" y="443"/>
                    <a:pt x="140744" y="7"/>
                  </a:cubicBezTo>
                  <a:lnTo>
                    <a:pt x="140744" y="7"/>
                  </a:lnTo>
                  <a:cubicBezTo>
                    <a:pt x="140744" y="7"/>
                    <a:pt x="141197" y="813"/>
                    <a:pt x="141808" y="2257"/>
                  </a:cubicBezTo>
                  <a:cubicBezTo>
                    <a:pt x="141693" y="3443"/>
                    <a:pt x="141762" y="4964"/>
                    <a:pt x="141898" y="6446"/>
                  </a:cubicBezTo>
                  <a:cubicBezTo>
                    <a:pt x="141853" y="6426"/>
                    <a:pt x="141803" y="6416"/>
                    <a:pt x="141753" y="6416"/>
                  </a:cubicBezTo>
                  <a:cubicBezTo>
                    <a:pt x="141714" y="6416"/>
                    <a:pt x="141675" y="6422"/>
                    <a:pt x="141637" y="6436"/>
                  </a:cubicBezTo>
                  <a:cubicBezTo>
                    <a:pt x="141637" y="6436"/>
                    <a:pt x="141804" y="6575"/>
                    <a:pt x="141968" y="7189"/>
                  </a:cubicBezTo>
                  <a:cubicBezTo>
                    <a:pt x="141989" y="7367"/>
                    <a:pt x="142006" y="7545"/>
                    <a:pt x="142031" y="7726"/>
                  </a:cubicBezTo>
                  <a:cubicBezTo>
                    <a:pt x="141787" y="7329"/>
                    <a:pt x="141515" y="6948"/>
                    <a:pt x="141222" y="6586"/>
                  </a:cubicBezTo>
                  <a:cubicBezTo>
                    <a:pt x="141148" y="6408"/>
                    <a:pt x="141075" y="6244"/>
                    <a:pt x="140995" y="6080"/>
                  </a:cubicBezTo>
                  <a:cubicBezTo>
                    <a:pt x="141389" y="5187"/>
                    <a:pt x="141668" y="4692"/>
                    <a:pt x="141668" y="4692"/>
                  </a:cubicBezTo>
                  <a:lnTo>
                    <a:pt x="141668" y="4692"/>
                  </a:lnTo>
                  <a:cubicBezTo>
                    <a:pt x="141354" y="5002"/>
                    <a:pt x="141068" y="5340"/>
                    <a:pt x="140817" y="5707"/>
                  </a:cubicBezTo>
                  <a:cubicBezTo>
                    <a:pt x="140751" y="5574"/>
                    <a:pt x="140681" y="5445"/>
                    <a:pt x="140618" y="5326"/>
                  </a:cubicBezTo>
                  <a:cubicBezTo>
                    <a:pt x="140580" y="5222"/>
                    <a:pt x="140528" y="5121"/>
                    <a:pt x="140465" y="5026"/>
                  </a:cubicBezTo>
                  <a:lnTo>
                    <a:pt x="140465" y="5051"/>
                  </a:lnTo>
                  <a:cubicBezTo>
                    <a:pt x="139903" y="4099"/>
                    <a:pt x="139439" y="3617"/>
                    <a:pt x="139363" y="3540"/>
                  </a:cubicBezTo>
                  <a:lnTo>
                    <a:pt x="139363" y="3540"/>
                  </a:lnTo>
                  <a:cubicBezTo>
                    <a:pt x="139432" y="3614"/>
                    <a:pt x="139771" y="4029"/>
                    <a:pt x="140308" y="5609"/>
                  </a:cubicBezTo>
                  <a:cubicBezTo>
                    <a:pt x="139645" y="5006"/>
                    <a:pt x="139178" y="4779"/>
                    <a:pt x="139178" y="4779"/>
                  </a:cubicBezTo>
                  <a:lnTo>
                    <a:pt x="139178" y="4779"/>
                  </a:lnTo>
                  <a:cubicBezTo>
                    <a:pt x="139586" y="5138"/>
                    <a:pt x="139945" y="5550"/>
                    <a:pt x="140252" y="6000"/>
                  </a:cubicBezTo>
                  <a:cubicBezTo>
                    <a:pt x="140133" y="6122"/>
                    <a:pt x="139753" y="6544"/>
                    <a:pt x="139303" y="7329"/>
                  </a:cubicBezTo>
                  <a:lnTo>
                    <a:pt x="139275" y="7280"/>
                  </a:lnTo>
                  <a:cubicBezTo>
                    <a:pt x="139247" y="6704"/>
                    <a:pt x="139233" y="6320"/>
                    <a:pt x="139233" y="6320"/>
                  </a:cubicBezTo>
                  <a:cubicBezTo>
                    <a:pt x="139125" y="6491"/>
                    <a:pt x="139049" y="6680"/>
                    <a:pt x="139003" y="6879"/>
                  </a:cubicBezTo>
                  <a:cubicBezTo>
                    <a:pt x="138787" y="6572"/>
                    <a:pt x="138543" y="6286"/>
                    <a:pt x="138274" y="6020"/>
                  </a:cubicBezTo>
                  <a:lnTo>
                    <a:pt x="138274" y="6020"/>
                  </a:lnTo>
                  <a:cubicBezTo>
                    <a:pt x="138274" y="6021"/>
                    <a:pt x="138546" y="6498"/>
                    <a:pt x="138916" y="7360"/>
                  </a:cubicBezTo>
                  <a:cubicBezTo>
                    <a:pt x="138916" y="7381"/>
                    <a:pt x="138913" y="7398"/>
                    <a:pt x="138913" y="7416"/>
                  </a:cubicBezTo>
                  <a:cubicBezTo>
                    <a:pt x="138817" y="7309"/>
                    <a:pt x="138713" y="7247"/>
                    <a:pt x="138599" y="7247"/>
                  </a:cubicBezTo>
                  <a:cubicBezTo>
                    <a:pt x="138564" y="7247"/>
                    <a:pt x="138528" y="7253"/>
                    <a:pt x="138490" y="7266"/>
                  </a:cubicBezTo>
                  <a:cubicBezTo>
                    <a:pt x="138490" y="7266"/>
                    <a:pt x="138686" y="7433"/>
                    <a:pt x="138857" y="8197"/>
                  </a:cubicBezTo>
                  <a:cubicBezTo>
                    <a:pt x="138850" y="8204"/>
                    <a:pt x="138850" y="8211"/>
                    <a:pt x="138846" y="8221"/>
                  </a:cubicBezTo>
                  <a:cubicBezTo>
                    <a:pt x="138738" y="8340"/>
                    <a:pt x="138630" y="8466"/>
                    <a:pt x="138518" y="8605"/>
                  </a:cubicBezTo>
                  <a:cubicBezTo>
                    <a:pt x="138494" y="7942"/>
                    <a:pt x="138410" y="7388"/>
                    <a:pt x="138229" y="7053"/>
                  </a:cubicBezTo>
                  <a:cubicBezTo>
                    <a:pt x="138271" y="6160"/>
                    <a:pt x="138267" y="5312"/>
                    <a:pt x="138177" y="4629"/>
                  </a:cubicBezTo>
                  <a:cubicBezTo>
                    <a:pt x="138633" y="3569"/>
                    <a:pt x="138965" y="2986"/>
                    <a:pt x="138965" y="2986"/>
                  </a:cubicBezTo>
                  <a:lnTo>
                    <a:pt x="138965" y="2986"/>
                  </a:lnTo>
                  <a:cubicBezTo>
                    <a:pt x="138637" y="3310"/>
                    <a:pt x="138337" y="3663"/>
                    <a:pt x="138072" y="4039"/>
                  </a:cubicBezTo>
                  <a:cubicBezTo>
                    <a:pt x="138002" y="3757"/>
                    <a:pt x="137908" y="3527"/>
                    <a:pt x="137786" y="3356"/>
                  </a:cubicBezTo>
                  <a:cubicBezTo>
                    <a:pt x="137786" y="3356"/>
                    <a:pt x="137775" y="3823"/>
                    <a:pt x="137741" y="4528"/>
                  </a:cubicBezTo>
                  <a:cubicBezTo>
                    <a:pt x="137284" y="5271"/>
                    <a:pt x="136889" y="6048"/>
                    <a:pt x="136565" y="6858"/>
                  </a:cubicBezTo>
                  <a:lnTo>
                    <a:pt x="136485" y="6924"/>
                  </a:lnTo>
                  <a:cubicBezTo>
                    <a:pt x="136300" y="6334"/>
                    <a:pt x="136070" y="5902"/>
                    <a:pt x="135773" y="5846"/>
                  </a:cubicBezTo>
                  <a:cubicBezTo>
                    <a:pt x="135731" y="5724"/>
                    <a:pt x="135676" y="5609"/>
                    <a:pt x="135602" y="5504"/>
                  </a:cubicBezTo>
                  <a:cubicBezTo>
                    <a:pt x="135602" y="5504"/>
                    <a:pt x="135599" y="5637"/>
                    <a:pt x="135588" y="5860"/>
                  </a:cubicBezTo>
                  <a:cubicBezTo>
                    <a:pt x="135581" y="6111"/>
                    <a:pt x="135564" y="6481"/>
                    <a:pt x="135543" y="6924"/>
                  </a:cubicBezTo>
                  <a:lnTo>
                    <a:pt x="135494" y="6875"/>
                  </a:lnTo>
                  <a:lnTo>
                    <a:pt x="135494" y="6875"/>
                  </a:lnTo>
                  <a:cubicBezTo>
                    <a:pt x="135512" y="6899"/>
                    <a:pt x="135526" y="6927"/>
                    <a:pt x="135536" y="6952"/>
                  </a:cubicBezTo>
                  <a:cubicBezTo>
                    <a:pt x="135526" y="7259"/>
                    <a:pt x="135501" y="7594"/>
                    <a:pt x="135480" y="7946"/>
                  </a:cubicBezTo>
                  <a:cubicBezTo>
                    <a:pt x="135372" y="8078"/>
                    <a:pt x="135264" y="8225"/>
                    <a:pt x="135149" y="8378"/>
                  </a:cubicBezTo>
                  <a:lnTo>
                    <a:pt x="134957" y="8127"/>
                  </a:lnTo>
                  <a:cubicBezTo>
                    <a:pt x="134943" y="7782"/>
                    <a:pt x="134936" y="7569"/>
                    <a:pt x="134936" y="7569"/>
                  </a:cubicBezTo>
                  <a:cubicBezTo>
                    <a:pt x="134866" y="7670"/>
                    <a:pt x="134814" y="7785"/>
                    <a:pt x="134779" y="7904"/>
                  </a:cubicBezTo>
                  <a:cubicBezTo>
                    <a:pt x="134671" y="7771"/>
                    <a:pt x="134566" y="7656"/>
                    <a:pt x="134465" y="7541"/>
                  </a:cubicBezTo>
                  <a:cubicBezTo>
                    <a:pt x="134671" y="7109"/>
                    <a:pt x="134800" y="6875"/>
                    <a:pt x="134800" y="6875"/>
                  </a:cubicBezTo>
                  <a:lnTo>
                    <a:pt x="134800" y="6875"/>
                  </a:lnTo>
                  <a:cubicBezTo>
                    <a:pt x="134633" y="7039"/>
                    <a:pt x="134472" y="7217"/>
                    <a:pt x="134326" y="7402"/>
                  </a:cubicBezTo>
                  <a:cubicBezTo>
                    <a:pt x="134235" y="7308"/>
                    <a:pt x="134148" y="7220"/>
                    <a:pt x="134061" y="7140"/>
                  </a:cubicBezTo>
                  <a:cubicBezTo>
                    <a:pt x="134228" y="3997"/>
                    <a:pt x="134838" y="3488"/>
                    <a:pt x="134838" y="3488"/>
                  </a:cubicBezTo>
                  <a:cubicBezTo>
                    <a:pt x="134788" y="3471"/>
                    <a:pt x="134740" y="3463"/>
                    <a:pt x="134692" y="3463"/>
                  </a:cubicBezTo>
                  <a:cubicBezTo>
                    <a:pt x="134030" y="3463"/>
                    <a:pt x="133625" y="5046"/>
                    <a:pt x="133384" y="6586"/>
                  </a:cubicBezTo>
                  <a:cubicBezTo>
                    <a:pt x="133269" y="6502"/>
                    <a:pt x="133147" y="6429"/>
                    <a:pt x="133018" y="6366"/>
                  </a:cubicBezTo>
                  <a:lnTo>
                    <a:pt x="133018" y="6366"/>
                  </a:lnTo>
                  <a:cubicBezTo>
                    <a:pt x="133140" y="6470"/>
                    <a:pt x="133251" y="6582"/>
                    <a:pt x="133367" y="6701"/>
                  </a:cubicBezTo>
                  <a:lnTo>
                    <a:pt x="133314" y="7063"/>
                  </a:lnTo>
                  <a:cubicBezTo>
                    <a:pt x="133094" y="6680"/>
                    <a:pt x="132843" y="6313"/>
                    <a:pt x="132568" y="5968"/>
                  </a:cubicBezTo>
                  <a:cubicBezTo>
                    <a:pt x="132533" y="5557"/>
                    <a:pt x="132498" y="5145"/>
                    <a:pt x="132474" y="4733"/>
                  </a:cubicBezTo>
                  <a:lnTo>
                    <a:pt x="132498" y="4685"/>
                  </a:lnTo>
                  <a:lnTo>
                    <a:pt x="132498" y="4685"/>
                  </a:lnTo>
                  <a:cubicBezTo>
                    <a:pt x="132488" y="4695"/>
                    <a:pt x="132477" y="4705"/>
                    <a:pt x="132467" y="4716"/>
                  </a:cubicBezTo>
                  <a:cubicBezTo>
                    <a:pt x="132320" y="2553"/>
                    <a:pt x="132250" y="548"/>
                    <a:pt x="132250" y="548"/>
                  </a:cubicBezTo>
                  <a:cubicBezTo>
                    <a:pt x="131678" y="1360"/>
                    <a:pt x="131626" y="3394"/>
                    <a:pt x="131769" y="5532"/>
                  </a:cubicBezTo>
                  <a:cubicBezTo>
                    <a:pt x="131706" y="5619"/>
                    <a:pt x="131643" y="5707"/>
                    <a:pt x="131584" y="5797"/>
                  </a:cubicBezTo>
                  <a:cubicBezTo>
                    <a:pt x="131514" y="5469"/>
                    <a:pt x="131420" y="5204"/>
                    <a:pt x="131291" y="5023"/>
                  </a:cubicBezTo>
                  <a:cubicBezTo>
                    <a:pt x="131291" y="5023"/>
                    <a:pt x="131274" y="5564"/>
                    <a:pt x="131235" y="6341"/>
                  </a:cubicBezTo>
                  <a:cubicBezTo>
                    <a:pt x="131211" y="6376"/>
                    <a:pt x="131190" y="6411"/>
                    <a:pt x="131173" y="6446"/>
                  </a:cubicBezTo>
                  <a:lnTo>
                    <a:pt x="131009" y="6265"/>
                  </a:lnTo>
                  <a:cubicBezTo>
                    <a:pt x="130224" y="4545"/>
                    <a:pt x="129439" y="3732"/>
                    <a:pt x="129324" y="3621"/>
                  </a:cubicBezTo>
                  <a:lnTo>
                    <a:pt x="129324" y="3621"/>
                  </a:lnTo>
                  <a:cubicBezTo>
                    <a:pt x="129394" y="3690"/>
                    <a:pt x="129708" y="4067"/>
                    <a:pt x="130196" y="5476"/>
                  </a:cubicBezTo>
                  <a:cubicBezTo>
                    <a:pt x="130067" y="5361"/>
                    <a:pt x="129945" y="5271"/>
                    <a:pt x="129840" y="5190"/>
                  </a:cubicBezTo>
                  <a:cubicBezTo>
                    <a:pt x="129833" y="5082"/>
                    <a:pt x="129833" y="5023"/>
                    <a:pt x="129833" y="5023"/>
                  </a:cubicBezTo>
                  <a:cubicBezTo>
                    <a:pt x="129809" y="5058"/>
                    <a:pt x="129784" y="5096"/>
                    <a:pt x="129763" y="5135"/>
                  </a:cubicBezTo>
                  <a:cubicBezTo>
                    <a:pt x="129620" y="5030"/>
                    <a:pt x="129467" y="4936"/>
                    <a:pt x="129310" y="4852"/>
                  </a:cubicBezTo>
                  <a:lnTo>
                    <a:pt x="129310" y="4852"/>
                  </a:lnTo>
                  <a:cubicBezTo>
                    <a:pt x="129446" y="4974"/>
                    <a:pt x="129582" y="5103"/>
                    <a:pt x="129711" y="5243"/>
                  </a:cubicBezTo>
                  <a:cubicBezTo>
                    <a:pt x="129638" y="5421"/>
                    <a:pt x="129578" y="5605"/>
                    <a:pt x="129544" y="5797"/>
                  </a:cubicBezTo>
                  <a:cubicBezTo>
                    <a:pt x="129275" y="5396"/>
                    <a:pt x="128968" y="5023"/>
                    <a:pt x="128626" y="4685"/>
                  </a:cubicBezTo>
                  <a:lnTo>
                    <a:pt x="128626" y="4685"/>
                  </a:lnTo>
                  <a:cubicBezTo>
                    <a:pt x="128626" y="4685"/>
                    <a:pt x="128986" y="5320"/>
                    <a:pt x="129456" y="6443"/>
                  </a:cubicBezTo>
                  <a:cubicBezTo>
                    <a:pt x="129432" y="6690"/>
                    <a:pt x="129422" y="6962"/>
                    <a:pt x="129415" y="7245"/>
                  </a:cubicBezTo>
                  <a:cubicBezTo>
                    <a:pt x="129383" y="7245"/>
                    <a:pt x="129352" y="7252"/>
                    <a:pt x="129320" y="7262"/>
                  </a:cubicBezTo>
                  <a:cubicBezTo>
                    <a:pt x="129355" y="7301"/>
                    <a:pt x="129387" y="7346"/>
                    <a:pt x="129411" y="7395"/>
                  </a:cubicBezTo>
                  <a:cubicBezTo>
                    <a:pt x="129087" y="7810"/>
                    <a:pt x="128801" y="8256"/>
                    <a:pt x="128560" y="8727"/>
                  </a:cubicBezTo>
                  <a:cubicBezTo>
                    <a:pt x="128396" y="8424"/>
                    <a:pt x="128211" y="8127"/>
                    <a:pt x="128009" y="7848"/>
                  </a:cubicBezTo>
                  <a:cubicBezTo>
                    <a:pt x="128232" y="7545"/>
                    <a:pt x="128487" y="7266"/>
                    <a:pt x="128766" y="7015"/>
                  </a:cubicBezTo>
                  <a:lnTo>
                    <a:pt x="128766" y="7015"/>
                  </a:lnTo>
                  <a:cubicBezTo>
                    <a:pt x="128644" y="7077"/>
                    <a:pt x="128522" y="7154"/>
                    <a:pt x="128410" y="7238"/>
                  </a:cubicBezTo>
                  <a:cubicBezTo>
                    <a:pt x="128483" y="7158"/>
                    <a:pt x="128560" y="7084"/>
                    <a:pt x="128640" y="7015"/>
                  </a:cubicBezTo>
                  <a:lnTo>
                    <a:pt x="128640" y="7015"/>
                  </a:lnTo>
                  <a:cubicBezTo>
                    <a:pt x="128438" y="7123"/>
                    <a:pt x="128243" y="7252"/>
                    <a:pt x="128065" y="7398"/>
                  </a:cubicBezTo>
                  <a:cubicBezTo>
                    <a:pt x="128433" y="6372"/>
                    <a:pt x="128672" y="6054"/>
                    <a:pt x="128743" y="5978"/>
                  </a:cubicBezTo>
                  <a:lnTo>
                    <a:pt x="128743" y="5978"/>
                  </a:lnTo>
                  <a:cubicBezTo>
                    <a:pt x="128582" y="6146"/>
                    <a:pt x="128432" y="6328"/>
                    <a:pt x="128295" y="6516"/>
                  </a:cubicBezTo>
                  <a:cubicBezTo>
                    <a:pt x="128459" y="6168"/>
                    <a:pt x="128570" y="6025"/>
                    <a:pt x="128616" y="5978"/>
                  </a:cubicBezTo>
                  <a:lnTo>
                    <a:pt x="128616" y="5978"/>
                  </a:lnTo>
                  <a:cubicBezTo>
                    <a:pt x="128520" y="6073"/>
                    <a:pt x="128104" y="6516"/>
                    <a:pt x="127618" y="7381"/>
                  </a:cubicBezTo>
                  <a:cubicBezTo>
                    <a:pt x="127503" y="7587"/>
                    <a:pt x="127384" y="7813"/>
                    <a:pt x="127266" y="8064"/>
                  </a:cubicBezTo>
                  <a:cubicBezTo>
                    <a:pt x="127112" y="7831"/>
                    <a:pt x="126955" y="7604"/>
                    <a:pt x="126791" y="7395"/>
                  </a:cubicBezTo>
                  <a:cubicBezTo>
                    <a:pt x="126816" y="7346"/>
                    <a:pt x="126851" y="7301"/>
                    <a:pt x="126886" y="7262"/>
                  </a:cubicBezTo>
                  <a:cubicBezTo>
                    <a:pt x="126852" y="7250"/>
                    <a:pt x="126817" y="7245"/>
                    <a:pt x="126781" y="7245"/>
                  </a:cubicBezTo>
                  <a:cubicBezTo>
                    <a:pt x="126764" y="7245"/>
                    <a:pt x="126746" y="7246"/>
                    <a:pt x="126729" y="7248"/>
                  </a:cubicBezTo>
                  <a:cubicBezTo>
                    <a:pt x="126725" y="7056"/>
                    <a:pt x="126722" y="6945"/>
                    <a:pt x="126722" y="6945"/>
                  </a:cubicBezTo>
                  <a:lnTo>
                    <a:pt x="126704" y="6969"/>
                  </a:lnTo>
                  <a:cubicBezTo>
                    <a:pt x="126743" y="6108"/>
                    <a:pt x="126739" y="5288"/>
                    <a:pt x="126652" y="4625"/>
                  </a:cubicBezTo>
                  <a:cubicBezTo>
                    <a:pt x="127109" y="3565"/>
                    <a:pt x="127440" y="2983"/>
                    <a:pt x="127440" y="2982"/>
                  </a:cubicBezTo>
                  <a:lnTo>
                    <a:pt x="127440" y="2982"/>
                  </a:lnTo>
                  <a:cubicBezTo>
                    <a:pt x="127228" y="3188"/>
                    <a:pt x="127029" y="3408"/>
                    <a:pt x="126844" y="3638"/>
                  </a:cubicBezTo>
                  <a:cubicBezTo>
                    <a:pt x="127053" y="3213"/>
                    <a:pt x="127182" y="2982"/>
                    <a:pt x="127182" y="2982"/>
                  </a:cubicBezTo>
                  <a:lnTo>
                    <a:pt x="127182" y="2982"/>
                  </a:lnTo>
                  <a:cubicBezTo>
                    <a:pt x="126928" y="3230"/>
                    <a:pt x="126687" y="3499"/>
                    <a:pt x="126474" y="3788"/>
                  </a:cubicBezTo>
                  <a:cubicBezTo>
                    <a:pt x="126422" y="3635"/>
                    <a:pt x="126352" y="3488"/>
                    <a:pt x="126265" y="3352"/>
                  </a:cubicBezTo>
                  <a:cubicBezTo>
                    <a:pt x="126265" y="3352"/>
                    <a:pt x="126258" y="3425"/>
                    <a:pt x="126254" y="3561"/>
                  </a:cubicBezTo>
                  <a:cubicBezTo>
                    <a:pt x="126223" y="3488"/>
                    <a:pt x="126185" y="3418"/>
                    <a:pt x="126136" y="3352"/>
                  </a:cubicBezTo>
                  <a:cubicBezTo>
                    <a:pt x="126136" y="3352"/>
                    <a:pt x="126125" y="3725"/>
                    <a:pt x="126097" y="4315"/>
                  </a:cubicBezTo>
                  <a:cubicBezTo>
                    <a:pt x="125668" y="4967"/>
                    <a:pt x="125299" y="5658"/>
                    <a:pt x="124985" y="6373"/>
                  </a:cubicBezTo>
                  <a:lnTo>
                    <a:pt x="124967" y="6341"/>
                  </a:lnTo>
                  <a:cubicBezTo>
                    <a:pt x="124932" y="5564"/>
                    <a:pt x="124911" y="5023"/>
                    <a:pt x="124911" y="5023"/>
                  </a:cubicBezTo>
                  <a:cubicBezTo>
                    <a:pt x="124786" y="5204"/>
                    <a:pt x="124688" y="5469"/>
                    <a:pt x="124625" y="5797"/>
                  </a:cubicBezTo>
                  <a:cubicBezTo>
                    <a:pt x="124357" y="5396"/>
                    <a:pt x="124050" y="5023"/>
                    <a:pt x="123708" y="4685"/>
                  </a:cubicBezTo>
                  <a:lnTo>
                    <a:pt x="123708" y="4685"/>
                  </a:lnTo>
                  <a:cubicBezTo>
                    <a:pt x="123708" y="4685"/>
                    <a:pt x="123938" y="5096"/>
                    <a:pt x="124277" y="5846"/>
                  </a:cubicBezTo>
                  <a:lnTo>
                    <a:pt x="124245" y="5846"/>
                  </a:lnTo>
                  <a:cubicBezTo>
                    <a:pt x="124203" y="5724"/>
                    <a:pt x="124151" y="5612"/>
                    <a:pt x="124078" y="5504"/>
                  </a:cubicBezTo>
                  <a:cubicBezTo>
                    <a:pt x="124078" y="5504"/>
                    <a:pt x="124074" y="5584"/>
                    <a:pt x="124071" y="5724"/>
                  </a:cubicBezTo>
                  <a:cubicBezTo>
                    <a:pt x="124036" y="5647"/>
                    <a:pt x="123998" y="5574"/>
                    <a:pt x="123949" y="5504"/>
                  </a:cubicBezTo>
                  <a:cubicBezTo>
                    <a:pt x="123949" y="5504"/>
                    <a:pt x="123945" y="5637"/>
                    <a:pt x="123935" y="5860"/>
                  </a:cubicBezTo>
                  <a:cubicBezTo>
                    <a:pt x="123931" y="6003"/>
                    <a:pt x="123921" y="6184"/>
                    <a:pt x="123914" y="6401"/>
                  </a:cubicBezTo>
                  <a:lnTo>
                    <a:pt x="123848" y="6366"/>
                  </a:lnTo>
                  <a:lnTo>
                    <a:pt x="123914" y="6425"/>
                  </a:lnTo>
                  <a:cubicBezTo>
                    <a:pt x="123882" y="7088"/>
                    <a:pt x="123830" y="8023"/>
                    <a:pt x="123760" y="8954"/>
                  </a:cubicBezTo>
                  <a:cubicBezTo>
                    <a:pt x="123652" y="8741"/>
                    <a:pt x="123548" y="8553"/>
                    <a:pt x="123443" y="8382"/>
                  </a:cubicBezTo>
                  <a:cubicBezTo>
                    <a:pt x="123422" y="7890"/>
                    <a:pt x="123412" y="7569"/>
                    <a:pt x="123412" y="7569"/>
                  </a:cubicBezTo>
                  <a:cubicBezTo>
                    <a:pt x="123363" y="7639"/>
                    <a:pt x="123321" y="7716"/>
                    <a:pt x="123289" y="7796"/>
                  </a:cubicBezTo>
                  <a:cubicBezTo>
                    <a:pt x="123286" y="7649"/>
                    <a:pt x="123286" y="7569"/>
                    <a:pt x="123286" y="7569"/>
                  </a:cubicBezTo>
                  <a:cubicBezTo>
                    <a:pt x="123216" y="7670"/>
                    <a:pt x="123160" y="7782"/>
                    <a:pt x="123126" y="7901"/>
                  </a:cubicBezTo>
                  <a:cubicBezTo>
                    <a:pt x="122997" y="7715"/>
                    <a:pt x="122856" y="7543"/>
                    <a:pt x="122699" y="7380"/>
                  </a:cubicBezTo>
                  <a:lnTo>
                    <a:pt x="122699" y="7380"/>
                  </a:lnTo>
                  <a:cubicBezTo>
                    <a:pt x="122754" y="7441"/>
                    <a:pt x="122880" y="7623"/>
                    <a:pt x="123077" y="8068"/>
                  </a:cubicBezTo>
                  <a:cubicBezTo>
                    <a:pt x="123035" y="8246"/>
                    <a:pt x="123003" y="8424"/>
                    <a:pt x="122986" y="8605"/>
                  </a:cubicBezTo>
                  <a:lnTo>
                    <a:pt x="122941" y="8574"/>
                  </a:lnTo>
                  <a:cubicBezTo>
                    <a:pt x="122822" y="8190"/>
                    <a:pt x="122679" y="7890"/>
                    <a:pt x="122508" y="7747"/>
                  </a:cubicBezTo>
                  <a:cubicBezTo>
                    <a:pt x="122627" y="4067"/>
                    <a:pt x="123310" y="3488"/>
                    <a:pt x="123310" y="3488"/>
                  </a:cubicBezTo>
                  <a:cubicBezTo>
                    <a:pt x="123268" y="3472"/>
                    <a:pt x="123222" y="3464"/>
                    <a:pt x="123176" y="3464"/>
                  </a:cubicBezTo>
                  <a:cubicBezTo>
                    <a:pt x="123121" y="3464"/>
                    <a:pt x="123065" y="3476"/>
                    <a:pt x="123014" y="3499"/>
                  </a:cubicBezTo>
                  <a:lnTo>
                    <a:pt x="123024" y="3488"/>
                  </a:lnTo>
                  <a:cubicBezTo>
                    <a:pt x="122975" y="3472"/>
                    <a:pt x="122926" y="3464"/>
                    <a:pt x="122879" y="3464"/>
                  </a:cubicBezTo>
                  <a:cubicBezTo>
                    <a:pt x="122202" y="3464"/>
                    <a:pt x="121791" y="5108"/>
                    <a:pt x="121556" y="6680"/>
                  </a:cubicBezTo>
                  <a:cubicBezTo>
                    <a:pt x="121395" y="6432"/>
                    <a:pt x="121225" y="6195"/>
                    <a:pt x="121040" y="5968"/>
                  </a:cubicBezTo>
                  <a:cubicBezTo>
                    <a:pt x="120823" y="3404"/>
                    <a:pt x="120726" y="548"/>
                    <a:pt x="120726" y="548"/>
                  </a:cubicBezTo>
                  <a:cubicBezTo>
                    <a:pt x="120607" y="729"/>
                    <a:pt x="120516" y="924"/>
                    <a:pt x="120457" y="1134"/>
                  </a:cubicBezTo>
                  <a:cubicBezTo>
                    <a:pt x="120443" y="767"/>
                    <a:pt x="120433" y="548"/>
                    <a:pt x="120433" y="548"/>
                  </a:cubicBezTo>
                  <a:cubicBezTo>
                    <a:pt x="119732" y="1542"/>
                    <a:pt x="119819" y="4385"/>
                    <a:pt x="120080" y="6994"/>
                  </a:cubicBezTo>
                  <a:cubicBezTo>
                    <a:pt x="119875" y="6718"/>
                    <a:pt x="119676" y="6477"/>
                    <a:pt x="119484" y="6265"/>
                  </a:cubicBezTo>
                  <a:cubicBezTo>
                    <a:pt x="119090" y="5410"/>
                    <a:pt x="118703" y="4779"/>
                    <a:pt x="118392" y="4346"/>
                  </a:cubicBezTo>
                  <a:cubicBezTo>
                    <a:pt x="118354" y="4235"/>
                    <a:pt x="118298" y="4130"/>
                    <a:pt x="118232" y="4032"/>
                  </a:cubicBezTo>
                  <a:cubicBezTo>
                    <a:pt x="118232" y="4032"/>
                    <a:pt x="118232" y="4067"/>
                    <a:pt x="118228" y="4123"/>
                  </a:cubicBezTo>
                  <a:cubicBezTo>
                    <a:pt x="118096" y="3949"/>
                    <a:pt x="117953" y="3778"/>
                    <a:pt x="117799" y="3621"/>
                  </a:cubicBezTo>
                  <a:lnTo>
                    <a:pt x="117799" y="3621"/>
                  </a:lnTo>
                  <a:cubicBezTo>
                    <a:pt x="117845" y="3670"/>
                    <a:pt x="117991" y="3844"/>
                    <a:pt x="118218" y="4336"/>
                  </a:cubicBezTo>
                  <a:cubicBezTo>
                    <a:pt x="118218" y="4388"/>
                    <a:pt x="118214" y="4447"/>
                    <a:pt x="118214" y="4507"/>
                  </a:cubicBezTo>
                  <a:cubicBezTo>
                    <a:pt x="117845" y="3966"/>
                    <a:pt x="117569" y="3684"/>
                    <a:pt x="117510" y="3621"/>
                  </a:cubicBezTo>
                  <a:lnTo>
                    <a:pt x="117510" y="3621"/>
                  </a:lnTo>
                  <a:cubicBezTo>
                    <a:pt x="117569" y="3684"/>
                    <a:pt x="117813" y="3977"/>
                    <a:pt x="118193" y="4964"/>
                  </a:cubicBezTo>
                  <a:cubicBezTo>
                    <a:pt x="118193" y="5009"/>
                    <a:pt x="118190" y="5058"/>
                    <a:pt x="118190" y="5100"/>
                  </a:cubicBezTo>
                  <a:cubicBezTo>
                    <a:pt x="118061" y="5009"/>
                    <a:pt x="117925" y="4925"/>
                    <a:pt x="117782" y="4852"/>
                  </a:cubicBezTo>
                  <a:lnTo>
                    <a:pt x="117782" y="4852"/>
                  </a:lnTo>
                  <a:cubicBezTo>
                    <a:pt x="117925" y="4971"/>
                    <a:pt x="118057" y="5100"/>
                    <a:pt x="118179" y="5239"/>
                  </a:cubicBezTo>
                  <a:lnTo>
                    <a:pt x="118179" y="5285"/>
                  </a:lnTo>
                  <a:cubicBezTo>
                    <a:pt x="117977" y="5121"/>
                    <a:pt x="117757" y="4974"/>
                    <a:pt x="117527" y="4852"/>
                  </a:cubicBezTo>
                  <a:lnTo>
                    <a:pt x="117527" y="4852"/>
                  </a:lnTo>
                  <a:cubicBezTo>
                    <a:pt x="117757" y="5054"/>
                    <a:pt x="117970" y="5278"/>
                    <a:pt x="118165" y="5515"/>
                  </a:cubicBezTo>
                  <a:cubicBezTo>
                    <a:pt x="118127" y="6324"/>
                    <a:pt x="118068" y="7367"/>
                    <a:pt x="117984" y="8361"/>
                  </a:cubicBezTo>
                  <a:cubicBezTo>
                    <a:pt x="117813" y="8560"/>
                    <a:pt x="117660" y="8773"/>
                    <a:pt x="117517" y="8992"/>
                  </a:cubicBezTo>
                  <a:cubicBezTo>
                    <a:pt x="117423" y="8818"/>
                    <a:pt x="117325" y="8668"/>
                    <a:pt x="117238" y="8532"/>
                  </a:cubicBezTo>
                  <a:cubicBezTo>
                    <a:pt x="117164" y="8089"/>
                    <a:pt x="117053" y="7656"/>
                    <a:pt x="116910" y="7231"/>
                  </a:cubicBezTo>
                  <a:cubicBezTo>
                    <a:pt x="117175" y="6854"/>
                    <a:pt x="117482" y="6509"/>
                    <a:pt x="117827" y="6202"/>
                  </a:cubicBezTo>
                  <a:lnTo>
                    <a:pt x="117827" y="6202"/>
                  </a:lnTo>
                  <a:cubicBezTo>
                    <a:pt x="117827" y="6202"/>
                    <a:pt x="117398" y="6411"/>
                    <a:pt x="116802" y="6962"/>
                  </a:cubicBezTo>
                  <a:lnTo>
                    <a:pt x="116788" y="6931"/>
                  </a:lnTo>
                  <a:cubicBezTo>
                    <a:pt x="117259" y="5529"/>
                    <a:pt x="117566" y="5155"/>
                    <a:pt x="117632" y="5093"/>
                  </a:cubicBezTo>
                  <a:lnTo>
                    <a:pt x="117632" y="5093"/>
                  </a:lnTo>
                  <a:cubicBezTo>
                    <a:pt x="117552" y="5166"/>
                    <a:pt x="117098" y="5637"/>
                    <a:pt x="116561" y="6582"/>
                  </a:cubicBezTo>
                  <a:cubicBezTo>
                    <a:pt x="116551" y="6568"/>
                    <a:pt x="116540" y="6554"/>
                    <a:pt x="116526" y="6544"/>
                  </a:cubicBezTo>
                  <a:cubicBezTo>
                    <a:pt x="116519" y="6401"/>
                    <a:pt x="116519" y="6317"/>
                    <a:pt x="116519" y="6317"/>
                  </a:cubicBezTo>
                  <a:cubicBezTo>
                    <a:pt x="116488" y="6362"/>
                    <a:pt x="116456" y="6415"/>
                    <a:pt x="116432" y="6463"/>
                  </a:cubicBezTo>
                  <a:cubicBezTo>
                    <a:pt x="116372" y="6428"/>
                    <a:pt x="116306" y="6410"/>
                    <a:pt x="116238" y="6410"/>
                  </a:cubicBezTo>
                  <a:cubicBezTo>
                    <a:pt x="116199" y="6410"/>
                    <a:pt x="116160" y="6416"/>
                    <a:pt x="116121" y="6429"/>
                  </a:cubicBezTo>
                  <a:cubicBezTo>
                    <a:pt x="116121" y="6429"/>
                    <a:pt x="116209" y="6498"/>
                    <a:pt x="116317" y="6767"/>
                  </a:cubicBezTo>
                  <a:cubicBezTo>
                    <a:pt x="116271" y="6924"/>
                    <a:pt x="116237" y="7084"/>
                    <a:pt x="116212" y="7248"/>
                  </a:cubicBezTo>
                  <a:cubicBezTo>
                    <a:pt x="116118" y="7458"/>
                    <a:pt x="116017" y="7681"/>
                    <a:pt x="115916" y="7921"/>
                  </a:cubicBezTo>
                  <a:cubicBezTo>
                    <a:pt x="115787" y="8085"/>
                    <a:pt x="115651" y="8267"/>
                    <a:pt x="115515" y="8462"/>
                  </a:cubicBezTo>
                  <a:cubicBezTo>
                    <a:pt x="115508" y="8218"/>
                    <a:pt x="115504" y="8068"/>
                    <a:pt x="115504" y="8068"/>
                  </a:cubicBezTo>
                  <a:cubicBezTo>
                    <a:pt x="115445" y="8152"/>
                    <a:pt x="115399" y="8242"/>
                    <a:pt x="115365" y="8340"/>
                  </a:cubicBezTo>
                  <a:lnTo>
                    <a:pt x="115281" y="8347"/>
                  </a:lnTo>
                  <a:cubicBezTo>
                    <a:pt x="115455" y="6687"/>
                    <a:pt x="115556" y="4890"/>
                    <a:pt x="115389" y="3628"/>
                  </a:cubicBezTo>
                  <a:cubicBezTo>
                    <a:pt x="115870" y="2519"/>
                    <a:pt x="116219" y="1905"/>
                    <a:pt x="116219" y="1905"/>
                  </a:cubicBezTo>
                  <a:lnTo>
                    <a:pt x="116219" y="1905"/>
                  </a:lnTo>
                  <a:cubicBezTo>
                    <a:pt x="115874" y="2246"/>
                    <a:pt x="115556" y="2616"/>
                    <a:pt x="115277" y="3010"/>
                  </a:cubicBezTo>
                  <a:cubicBezTo>
                    <a:pt x="115201" y="2721"/>
                    <a:pt x="115106" y="2480"/>
                    <a:pt x="114981" y="2302"/>
                  </a:cubicBezTo>
                  <a:cubicBezTo>
                    <a:pt x="114981" y="2302"/>
                    <a:pt x="114963" y="2784"/>
                    <a:pt x="114929" y="3523"/>
                  </a:cubicBezTo>
                  <a:cubicBezTo>
                    <a:pt x="114423" y="4325"/>
                    <a:pt x="113987" y="5225"/>
                    <a:pt x="113607" y="6164"/>
                  </a:cubicBezTo>
                  <a:cubicBezTo>
                    <a:pt x="113446" y="5623"/>
                    <a:pt x="113244" y="5201"/>
                    <a:pt x="113000" y="5030"/>
                  </a:cubicBezTo>
                  <a:cubicBezTo>
                    <a:pt x="112954" y="4873"/>
                    <a:pt x="112885" y="4726"/>
                    <a:pt x="112794" y="4590"/>
                  </a:cubicBezTo>
                  <a:cubicBezTo>
                    <a:pt x="112794" y="4590"/>
                    <a:pt x="112790" y="4726"/>
                    <a:pt x="112783" y="4953"/>
                  </a:cubicBezTo>
                  <a:cubicBezTo>
                    <a:pt x="112770" y="4951"/>
                    <a:pt x="112756" y="4950"/>
                    <a:pt x="112743" y="4950"/>
                  </a:cubicBezTo>
                  <a:cubicBezTo>
                    <a:pt x="112704" y="4950"/>
                    <a:pt x="112666" y="4958"/>
                    <a:pt x="112630" y="4971"/>
                  </a:cubicBezTo>
                  <a:cubicBezTo>
                    <a:pt x="112630" y="4971"/>
                    <a:pt x="112689" y="5016"/>
                    <a:pt x="112773" y="5183"/>
                  </a:cubicBezTo>
                  <a:cubicBezTo>
                    <a:pt x="112749" y="5801"/>
                    <a:pt x="112700" y="6840"/>
                    <a:pt x="112619" y="7921"/>
                  </a:cubicBezTo>
                  <a:cubicBezTo>
                    <a:pt x="112515" y="8075"/>
                    <a:pt x="112400" y="8253"/>
                    <a:pt x="112271" y="8466"/>
                  </a:cubicBezTo>
                  <a:lnTo>
                    <a:pt x="112197" y="8518"/>
                  </a:lnTo>
                  <a:cubicBezTo>
                    <a:pt x="112180" y="8225"/>
                    <a:pt x="112166" y="7953"/>
                    <a:pt x="112159" y="7712"/>
                  </a:cubicBezTo>
                  <a:cubicBezTo>
                    <a:pt x="112278" y="7482"/>
                    <a:pt x="112354" y="7388"/>
                    <a:pt x="112382" y="7363"/>
                  </a:cubicBezTo>
                  <a:cubicBezTo>
                    <a:pt x="112384" y="7361"/>
                    <a:pt x="112385" y="7360"/>
                    <a:pt x="112385" y="7360"/>
                  </a:cubicBezTo>
                  <a:lnTo>
                    <a:pt x="112385" y="7360"/>
                  </a:lnTo>
                  <a:cubicBezTo>
                    <a:pt x="112384" y="7360"/>
                    <a:pt x="112267" y="7485"/>
                    <a:pt x="112156" y="7622"/>
                  </a:cubicBezTo>
                  <a:cubicBezTo>
                    <a:pt x="112128" y="7119"/>
                    <a:pt x="112121" y="6791"/>
                    <a:pt x="112121" y="6791"/>
                  </a:cubicBezTo>
                  <a:cubicBezTo>
                    <a:pt x="112079" y="6851"/>
                    <a:pt x="112047" y="6913"/>
                    <a:pt x="112020" y="6980"/>
                  </a:cubicBezTo>
                  <a:cubicBezTo>
                    <a:pt x="111988" y="6111"/>
                    <a:pt x="111876" y="5393"/>
                    <a:pt x="111615" y="5023"/>
                  </a:cubicBezTo>
                  <a:cubicBezTo>
                    <a:pt x="111615" y="5023"/>
                    <a:pt x="111573" y="6191"/>
                    <a:pt x="111493" y="7587"/>
                  </a:cubicBezTo>
                  <a:cubicBezTo>
                    <a:pt x="111437" y="7440"/>
                    <a:pt x="111367" y="7297"/>
                    <a:pt x="111284" y="7168"/>
                  </a:cubicBezTo>
                  <a:cubicBezTo>
                    <a:pt x="111270" y="6418"/>
                    <a:pt x="111196" y="5766"/>
                    <a:pt x="111029" y="5326"/>
                  </a:cubicBezTo>
                  <a:cubicBezTo>
                    <a:pt x="111231" y="4911"/>
                    <a:pt x="111357" y="4685"/>
                    <a:pt x="111357" y="4685"/>
                  </a:cubicBezTo>
                  <a:lnTo>
                    <a:pt x="111357" y="4685"/>
                  </a:lnTo>
                  <a:cubicBezTo>
                    <a:pt x="111210" y="4831"/>
                    <a:pt x="111074" y="4981"/>
                    <a:pt x="110942" y="5138"/>
                  </a:cubicBezTo>
                  <a:cubicBezTo>
                    <a:pt x="110924" y="5096"/>
                    <a:pt x="110900" y="5058"/>
                    <a:pt x="110872" y="5023"/>
                  </a:cubicBezTo>
                  <a:cubicBezTo>
                    <a:pt x="110872" y="5023"/>
                    <a:pt x="110872" y="5096"/>
                    <a:pt x="110868" y="5225"/>
                  </a:cubicBezTo>
                  <a:cubicBezTo>
                    <a:pt x="110718" y="5407"/>
                    <a:pt x="110575" y="5598"/>
                    <a:pt x="110439" y="5797"/>
                  </a:cubicBezTo>
                  <a:cubicBezTo>
                    <a:pt x="110432" y="5745"/>
                    <a:pt x="110418" y="5693"/>
                    <a:pt x="110405" y="5640"/>
                  </a:cubicBezTo>
                  <a:cubicBezTo>
                    <a:pt x="111067" y="4249"/>
                    <a:pt x="111863" y="3045"/>
                    <a:pt x="112808" y="2219"/>
                  </a:cubicBezTo>
                  <a:lnTo>
                    <a:pt x="112808" y="2219"/>
                  </a:lnTo>
                  <a:cubicBezTo>
                    <a:pt x="112808" y="2219"/>
                    <a:pt x="111287" y="2955"/>
                    <a:pt x="109731" y="5260"/>
                  </a:cubicBezTo>
                  <a:cubicBezTo>
                    <a:pt x="109529" y="4995"/>
                    <a:pt x="109309" y="4740"/>
                    <a:pt x="109072" y="4507"/>
                  </a:cubicBezTo>
                  <a:lnTo>
                    <a:pt x="109072" y="4507"/>
                  </a:lnTo>
                  <a:cubicBezTo>
                    <a:pt x="109072" y="4507"/>
                    <a:pt x="109267" y="4859"/>
                    <a:pt x="109564" y="5504"/>
                  </a:cubicBezTo>
                  <a:cubicBezTo>
                    <a:pt x="109292" y="5926"/>
                    <a:pt x="109044" y="6362"/>
                    <a:pt x="108814" y="6809"/>
                  </a:cubicBezTo>
                  <a:cubicBezTo>
                    <a:pt x="108605" y="6488"/>
                    <a:pt x="108395" y="6198"/>
                    <a:pt x="108186" y="5937"/>
                  </a:cubicBezTo>
                  <a:cubicBezTo>
                    <a:pt x="108915" y="4001"/>
                    <a:pt x="109543" y="2888"/>
                    <a:pt x="109543" y="2888"/>
                  </a:cubicBezTo>
                  <a:lnTo>
                    <a:pt x="109543" y="2888"/>
                  </a:lnTo>
                  <a:cubicBezTo>
                    <a:pt x="108849" y="3561"/>
                    <a:pt x="108256" y="4440"/>
                    <a:pt x="107754" y="5424"/>
                  </a:cubicBezTo>
                  <a:cubicBezTo>
                    <a:pt x="106739" y="4298"/>
                    <a:pt x="105929" y="3900"/>
                    <a:pt x="105929" y="3900"/>
                  </a:cubicBezTo>
                  <a:lnTo>
                    <a:pt x="105929" y="3900"/>
                  </a:lnTo>
                  <a:cubicBezTo>
                    <a:pt x="106439" y="4350"/>
                    <a:pt x="106899" y="4918"/>
                    <a:pt x="107318" y="5571"/>
                  </a:cubicBezTo>
                  <a:cubicBezTo>
                    <a:pt x="107073" y="5707"/>
                    <a:pt x="106875" y="6097"/>
                    <a:pt x="106714" y="6613"/>
                  </a:cubicBezTo>
                  <a:lnTo>
                    <a:pt x="106529" y="6826"/>
                  </a:lnTo>
                  <a:cubicBezTo>
                    <a:pt x="106477" y="6212"/>
                    <a:pt x="106365" y="5710"/>
                    <a:pt x="106160" y="5424"/>
                  </a:cubicBezTo>
                  <a:cubicBezTo>
                    <a:pt x="106160" y="5424"/>
                    <a:pt x="106128" y="6324"/>
                    <a:pt x="106062" y="7482"/>
                  </a:cubicBezTo>
                  <a:lnTo>
                    <a:pt x="105905" y="7737"/>
                  </a:lnTo>
                  <a:cubicBezTo>
                    <a:pt x="105814" y="7604"/>
                    <a:pt x="105720" y="7475"/>
                    <a:pt x="105619" y="7353"/>
                  </a:cubicBezTo>
                  <a:cubicBezTo>
                    <a:pt x="105504" y="5933"/>
                    <a:pt x="105434" y="4465"/>
                    <a:pt x="105399" y="3645"/>
                  </a:cubicBezTo>
                  <a:cubicBezTo>
                    <a:pt x="105493" y="3457"/>
                    <a:pt x="105563" y="3401"/>
                    <a:pt x="105563" y="3401"/>
                  </a:cubicBezTo>
                  <a:cubicBezTo>
                    <a:pt x="105522" y="3388"/>
                    <a:pt x="105478" y="3381"/>
                    <a:pt x="105435" y="3381"/>
                  </a:cubicBezTo>
                  <a:cubicBezTo>
                    <a:pt x="105419" y="3381"/>
                    <a:pt x="105404" y="3382"/>
                    <a:pt x="105389" y="3384"/>
                  </a:cubicBezTo>
                  <a:cubicBezTo>
                    <a:pt x="105378" y="3129"/>
                    <a:pt x="105375" y="2982"/>
                    <a:pt x="105375" y="2982"/>
                  </a:cubicBezTo>
                  <a:cubicBezTo>
                    <a:pt x="105274" y="3132"/>
                    <a:pt x="105200" y="3296"/>
                    <a:pt x="105148" y="3471"/>
                  </a:cubicBezTo>
                  <a:cubicBezTo>
                    <a:pt x="104928" y="3628"/>
                    <a:pt x="104743" y="3959"/>
                    <a:pt x="104586" y="4399"/>
                  </a:cubicBezTo>
                  <a:cubicBezTo>
                    <a:pt x="104541" y="4269"/>
                    <a:pt x="104478" y="4144"/>
                    <a:pt x="104402" y="4032"/>
                  </a:cubicBezTo>
                  <a:cubicBezTo>
                    <a:pt x="104402" y="4032"/>
                    <a:pt x="104388" y="4378"/>
                    <a:pt x="104367" y="4918"/>
                  </a:cubicBezTo>
                  <a:cubicBezTo>
                    <a:pt x="103983" y="3935"/>
                    <a:pt x="103540" y="2986"/>
                    <a:pt x="103027" y="2131"/>
                  </a:cubicBezTo>
                  <a:cubicBezTo>
                    <a:pt x="102982" y="1127"/>
                    <a:pt x="102957" y="443"/>
                    <a:pt x="102957" y="443"/>
                  </a:cubicBezTo>
                  <a:cubicBezTo>
                    <a:pt x="102790" y="680"/>
                    <a:pt x="102671" y="1019"/>
                    <a:pt x="102584" y="1434"/>
                  </a:cubicBezTo>
                  <a:cubicBezTo>
                    <a:pt x="102235" y="921"/>
                    <a:pt x="101841" y="440"/>
                    <a:pt x="101402" y="4"/>
                  </a:cubicBezTo>
                  <a:lnTo>
                    <a:pt x="101402" y="4"/>
                  </a:lnTo>
                  <a:cubicBezTo>
                    <a:pt x="101402" y="4"/>
                    <a:pt x="101855" y="809"/>
                    <a:pt x="102462" y="2253"/>
                  </a:cubicBezTo>
                  <a:cubicBezTo>
                    <a:pt x="102354" y="3439"/>
                    <a:pt x="102417" y="4960"/>
                    <a:pt x="102553" y="6443"/>
                  </a:cubicBezTo>
                  <a:cubicBezTo>
                    <a:pt x="102507" y="6421"/>
                    <a:pt x="102458" y="6410"/>
                    <a:pt x="102407" y="6410"/>
                  </a:cubicBezTo>
                  <a:cubicBezTo>
                    <a:pt x="102368" y="6410"/>
                    <a:pt x="102329" y="6416"/>
                    <a:pt x="102291" y="6429"/>
                  </a:cubicBezTo>
                  <a:cubicBezTo>
                    <a:pt x="102291" y="6429"/>
                    <a:pt x="102459" y="6568"/>
                    <a:pt x="102626" y="7186"/>
                  </a:cubicBezTo>
                  <a:cubicBezTo>
                    <a:pt x="102644" y="7367"/>
                    <a:pt x="102668" y="7541"/>
                    <a:pt x="102685" y="7719"/>
                  </a:cubicBezTo>
                  <a:cubicBezTo>
                    <a:pt x="102441" y="7322"/>
                    <a:pt x="102173" y="6941"/>
                    <a:pt x="101876" y="6582"/>
                  </a:cubicBezTo>
                  <a:cubicBezTo>
                    <a:pt x="101803" y="6408"/>
                    <a:pt x="101730" y="6237"/>
                    <a:pt x="101656" y="6076"/>
                  </a:cubicBezTo>
                  <a:cubicBezTo>
                    <a:pt x="102047" y="5183"/>
                    <a:pt x="102326" y="4685"/>
                    <a:pt x="102326" y="4685"/>
                  </a:cubicBezTo>
                  <a:lnTo>
                    <a:pt x="102326" y="4685"/>
                  </a:lnTo>
                  <a:cubicBezTo>
                    <a:pt x="102012" y="4995"/>
                    <a:pt x="101726" y="5337"/>
                    <a:pt x="101472" y="5703"/>
                  </a:cubicBezTo>
                  <a:cubicBezTo>
                    <a:pt x="101405" y="5571"/>
                    <a:pt x="101343" y="5441"/>
                    <a:pt x="101276" y="5323"/>
                  </a:cubicBezTo>
                  <a:cubicBezTo>
                    <a:pt x="101238" y="5215"/>
                    <a:pt x="101182" y="5114"/>
                    <a:pt x="101119" y="5023"/>
                  </a:cubicBezTo>
                  <a:lnTo>
                    <a:pt x="101119" y="5047"/>
                  </a:lnTo>
                  <a:cubicBezTo>
                    <a:pt x="100561" y="4092"/>
                    <a:pt x="100097" y="3614"/>
                    <a:pt x="100017" y="3534"/>
                  </a:cubicBezTo>
                  <a:lnTo>
                    <a:pt x="100017" y="3534"/>
                  </a:lnTo>
                  <a:cubicBezTo>
                    <a:pt x="100090" y="3610"/>
                    <a:pt x="100429" y="4022"/>
                    <a:pt x="100962" y="5605"/>
                  </a:cubicBezTo>
                  <a:cubicBezTo>
                    <a:pt x="100300" y="4999"/>
                    <a:pt x="99832" y="4772"/>
                    <a:pt x="99832" y="4772"/>
                  </a:cubicBezTo>
                  <a:lnTo>
                    <a:pt x="99832" y="4772"/>
                  </a:lnTo>
                  <a:cubicBezTo>
                    <a:pt x="100240" y="5135"/>
                    <a:pt x="100600" y="5546"/>
                    <a:pt x="100906" y="5993"/>
                  </a:cubicBezTo>
                  <a:cubicBezTo>
                    <a:pt x="100791" y="6115"/>
                    <a:pt x="100408" y="6540"/>
                    <a:pt x="99958" y="7325"/>
                  </a:cubicBezTo>
                  <a:cubicBezTo>
                    <a:pt x="99951" y="7304"/>
                    <a:pt x="99940" y="7290"/>
                    <a:pt x="99930" y="7276"/>
                  </a:cubicBezTo>
                  <a:cubicBezTo>
                    <a:pt x="99902" y="6701"/>
                    <a:pt x="99888" y="6317"/>
                    <a:pt x="99888" y="6317"/>
                  </a:cubicBezTo>
                  <a:cubicBezTo>
                    <a:pt x="99783" y="6488"/>
                    <a:pt x="99707" y="6676"/>
                    <a:pt x="99661" y="6875"/>
                  </a:cubicBezTo>
                  <a:cubicBezTo>
                    <a:pt x="99445" y="6568"/>
                    <a:pt x="99201" y="6279"/>
                    <a:pt x="98929" y="6017"/>
                  </a:cubicBezTo>
                  <a:lnTo>
                    <a:pt x="98929" y="6017"/>
                  </a:lnTo>
                  <a:cubicBezTo>
                    <a:pt x="98929" y="6017"/>
                    <a:pt x="99201" y="6495"/>
                    <a:pt x="99574" y="7353"/>
                  </a:cubicBezTo>
                  <a:cubicBezTo>
                    <a:pt x="99571" y="7377"/>
                    <a:pt x="99571" y="7395"/>
                    <a:pt x="99567" y="7416"/>
                  </a:cubicBezTo>
                  <a:cubicBezTo>
                    <a:pt x="99474" y="7306"/>
                    <a:pt x="99370" y="7244"/>
                    <a:pt x="99257" y="7244"/>
                  </a:cubicBezTo>
                  <a:cubicBezTo>
                    <a:pt x="99222" y="7244"/>
                    <a:pt x="99186" y="7250"/>
                    <a:pt x="99149" y="7262"/>
                  </a:cubicBezTo>
                  <a:cubicBezTo>
                    <a:pt x="99149" y="7262"/>
                    <a:pt x="99340" y="7430"/>
                    <a:pt x="99515" y="8190"/>
                  </a:cubicBezTo>
                  <a:lnTo>
                    <a:pt x="99501" y="8218"/>
                  </a:lnTo>
                  <a:cubicBezTo>
                    <a:pt x="99396" y="8337"/>
                    <a:pt x="99288" y="8462"/>
                    <a:pt x="99173" y="8602"/>
                  </a:cubicBezTo>
                  <a:cubicBezTo>
                    <a:pt x="99152" y="7939"/>
                    <a:pt x="99065" y="7384"/>
                    <a:pt x="98883" y="7049"/>
                  </a:cubicBezTo>
                  <a:cubicBezTo>
                    <a:pt x="98925" y="6157"/>
                    <a:pt x="98922" y="5309"/>
                    <a:pt x="98835" y="4625"/>
                  </a:cubicBezTo>
                  <a:cubicBezTo>
                    <a:pt x="99288" y="3565"/>
                    <a:pt x="99619" y="2983"/>
                    <a:pt x="99619" y="2982"/>
                  </a:cubicBezTo>
                  <a:lnTo>
                    <a:pt x="99619" y="2982"/>
                  </a:lnTo>
                  <a:cubicBezTo>
                    <a:pt x="99292" y="3307"/>
                    <a:pt x="98992" y="3659"/>
                    <a:pt x="98726" y="4036"/>
                  </a:cubicBezTo>
                  <a:cubicBezTo>
                    <a:pt x="98657" y="3753"/>
                    <a:pt x="98563" y="3523"/>
                    <a:pt x="98447" y="3352"/>
                  </a:cubicBezTo>
                  <a:cubicBezTo>
                    <a:pt x="98447" y="3352"/>
                    <a:pt x="98430" y="3820"/>
                    <a:pt x="98395" y="4524"/>
                  </a:cubicBezTo>
                  <a:cubicBezTo>
                    <a:pt x="97938" y="5267"/>
                    <a:pt x="97547" y="6045"/>
                    <a:pt x="97220" y="6854"/>
                  </a:cubicBezTo>
                  <a:lnTo>
                    <a:pt x="97139" y="6917"/>
                  </a:lnTo>
                  <a:cubicBezTo>
                    <a:pt x="96955" y="6331"/>
                    <a:pt x="96724" y="5898"/>
                    <a:pt x="96428" y="5843"/>
                  </a:cubicBezTo>
                  <a:cubicBezTo>
                    <a:pt x="96386" y="5721"/>
                    <a:pt x="96330" y="5605"/>
                    <a:pt x="96257" y="5501"/>
                  </a:cubicBezTo>
                  <a:cubicBezTo>
                    <a:pt x="96257" y="5501"/>
                    <a:pt x="96253" y="5633"/>
                    <a:pt x="96243" y="5853"/>
                  </a:cubicBezTo>
                  <a:cubicBezTo>
                    <a:pt x="96236" y="6108"/>
                    <a:pt x="96219" y="6477"/>
                    <a:pt x="96198" y="6913"/>
                  </a:cubicBezTo>
                  <a:lnTo>
                    <a:pt x="96152" y="6872"/>
                  </a:lnTo>
                  <a:lnTo>
                    <a:pt x="96152" y="6872"/>
                  </a:lnTo>
                  <a:lnTo>
                    <a:pt x="96198" y="6948"/>
                  </a:lnTo>
                  <a:cubicBezTo>
                    <a:pt x="96180" y="7255"/>
                    <a:pt x="96163" y="7590"/>
                    <a:pt x="96138" y="7942"/>
                  </a:cubicBezTo>
                  <a:cubicBezTo>
                    <a:pt x="96027" y="8075"/>
                    <a:pt x="95919" y="8221"/>
                    <a:pt x="95803" y="8375"/>
                  </a:cubicBezTo>
                  <a:lnTo>
                    <a:pt x="95612" y="8120"/>
                  </a:lnTo>
                  <a:cubicBezTo>
                    <a:pt x="95598" y="7778"/>
                    <a:pt x="95591" y="7562"/>
                    <a:pt x="95591" y="7562"/>
                  </a:cubicBezTo>
                  <a:cubicBezTo>
                    <a:pt x="95521" y="7667"/>
                    <a:pt x="95469" y="7778"/>
                    <a:pt x="95434" y="7901"/>
                  </a:cubicBezTo>
                  <a:cubicBezTo>
                    <a:pt x="95326" y="7768"/>
                    <a:pt x="95221" y="7646"/>
                    <a:pt x="95120" y="7538"/>
                  </a:cubicBezTo>
                  <a:cubicBezTo>
                    <a:pt x="95326" y="7105"/>
                    <a:pt x="95455" y="6872"/>
                    <a:pt x="95455" y="6872"/>
                  </a:cubicBezTo>
                  <a:lnTo>
                    <a:pt x="95455" y="6872"/>
                  </a:lnTo>
                  <a:cubicBezTo>
                    <a:pt x="95287" y="7036"/>
                    <a:pt x="95130" y="7210"/>
                    <a:pt x="94984" y="7398"/>
                  </a:cubicBezTo>
                  <a:cubicBezTo>
                    <a:pt x="94893" y="7301"/>
                    <a:pt x="94802" y="7213"/>
                    <a:pt x="94715" y="7137"/>
                  </a:cubicBezTo>
                  <a:cubicBezTo>
                    <a:pt x="94890" y="3994"/>
                    <a:pt x="95493" y="3481"/>
                    <a:pt x="95493" y="3481"/>
                  </a:cubicBezTo>
                  <a:cubicBezTo>
                    <a:pt x="95444" y="3465"/>
                    <a:pt x="95396" y="3457"/>
                    <a:pt x="95350" y="3457"/>
                  </a:cubicBezTo>
                  <a:cubicBezTo>
                    <a:pt x="94691" y="3457"/>
                    <a:pt x="94280" y="5038"/>
                    <a:pt x="94038" y="6582"/>
                  </a:cubicBezTo>
                  <a:cubicBezTo>
                    <a:pt x="93923" y="6498"/>
                    <a:pt x="93801" y="6425"/>
                    <a:pt x="93676" y="6359"/>
                  </a:cubicBezTo>
                  <a:lnTo>
                    <a:pt x="93676" y="6359"/>
                  </a:lnTo>
                  <a:cubicBezTo>
                    <a:pt x="93794" y="6463"/>
                    <a:pt x="93906" y="6579"/>
                    <a:pt x="94021" y="6697"/>
                  </a:cubicBezTo>
                  <a:lnTo>
                    <a:pt x="93969" y="7056"/>
                  </a:lnTo>
                  <a:cubicBezTo>
                    <a:pt x="93752" y="6673"/>
                    <a:pt x="93501" y="6307"/>
                    <a:pt x="93222" y="5965"/>
                  </a:cubicBezTo>
                  <a:cubicBezTo>
                    <a:pt x="93187" y="5553"/>
                    <a:pt x="93156" y="5138"/>
                    <a:pt x="93128" y="4730"/>
                  </a:cubicBezTo>
                  <a:lnTo>
                    <a:pt x="93153" y="4681"/>
                  </a:lnTo>
                  <a:lnTo>
                    <a:pt x="93153" y="4681"/>
                  </a:lnTo>
                  <a:lnTo>
                    <a:pt x="93128" y="4712"/>
                  </a:lnTo>
                  <a:cubicBezTo>
                    <a:pt x="92975" y="2550"/>
                    <a:pt x="92905" y="544"/>
                    <a:pt x="92905" y="544"/>
                  </a:cubicBezTo>
                  <a:cubicBezTo>
                    <a:pt x="92333" y="1353"/>
                    <a:pt x="92284" y="3391"/>
                    <a:pt x="92424" y="5529"/>
                  </a:cubicBezTo>
                  <a:cubicBezTo>
                    <a:pt x="92364" y="5616"/>
                    <a:pt x="92298" y="5703"/>
                    <a:pt x="92239" y="5794"/>
                  </a:cubicBezTo>
                  <a:cubicBezTo>
                    <a:pt x="92172" y="5466"/>
                    <a:pt x="92075" y="5201"/>
                    <a:pt x="91946" y="5016"/>
                  </a:cubicBezTo>
                  <a:cubicBezTo>
                    <a:pt x="91946" y="5016"/>
                    <a:pt x="91928" y="5557"/>
                    <a:pt x="91890" y="6338"/>
                  </a:cubicBezTo>
                  <a:cubicBezTo>
                    <a:pt x="91872" y="6373"/>
                    <a:pt x="91848" y="6408"/>
                    <a:pt x="91827" y="6443"/>
                  </a:cubicBezTo>
                  <a:lnTo>
                    <a:pt x="91667" y="6261"/>
                  </a:lnTo>
                  <a:cubicBezTo>
                    <a:pt x="90878" y="4538"/>
                    <a:pt x="90086" y="3722"/>
                    <a:pt x="89982" y="3617"/>
                  </a:cubicBezTo>
                  <a:lnTo>
                    <a:pt x="89982" y="3617"/>
                  </a:lnTo>
                  <a:cubicBezTo>
                    <a:pt x="90048" y="3687"/>
                    <a:pt x="90362" y="4064"/>
                    <a:pt x="90850" y="5469"/>
                  </a:cubicBezTo>
                  <a:cubicBezTo>
                    <a:pt x="90721" y="5358"/>
                    <a:pt x="90603" y="5267"/>
                    <a:pt x="90495" y="5187"/>
                  </a:cubicBezTo>
                  <a:cubicBezTo>
                    <a:pt x="90488" y="5079"/>
                    <a:pt x="90488" y="5016"/>
                    <a:pt x="90488" y="5016"/>
                  </a:cubicBezTo>
                  <a:cubicBezTo>
                    <a:pt x="90463" y="5054"/>
                    <a:pt x="90439" y="5089"/>
                    <a:pt x="90418" y="5131"/>
                  </a:cubicBezTo>
                  <a:cubicBezTo>
                    <a:pt x="90275" y="5026"/>
                    <a:pt x="90125" y="4932"/>
                    <a:pt x="89964" y="4849"/>
                  </a:cubicBezTo>
                  <a:lnTo>
                    <a:pt x="89964" y="4849"/>
                  </a:lnTo>
                  <a:cubicBezTo>
                    <a:pt x="90104" y="4971"/>
                    <a:pt x="90236" y="5100"/>
                    <a:pt x="90366" y="5239"/>
                  </a:cubicBezTo>
                  <a:cubicBezTo>
                    <a:pt x="90292" y="5417"/>
                    <a:pt x="90233" y="5602"/>
                    <a:pt x="90198" y="5794"/>
                  </a:cubicBezTo>
                  <a:cubicBezTo>
                    <a:pt x="89930" y="5393"/>
                    <a:pt x="89626" y="5019"/>
                    <a:pt x="89284" y="4681"/>
                  </a:cubicBezTo>
                  <a:lnTo>
                    <a:pt x="89284" y="4681"/>
                  </a:lnTo>
                  <a:cubicBezTo>
                    <a:pt x="89284" y="4681"/>
                    <a:pt x="89640" y="5313"/>
                    <a:pt x="90111" y="6439"/>
                  </a:cubicBezTo>
                  <a:cubicBezTo>
                    <a:pt x="90086" y="6687"/>
                    <a:pt x="90076" y="6959"/>
                    <a:pt x="90076" y="7241"/>
                  </a:cubicBezTo>
                  <a:cubicBezTo>
                    <a:pt x="90041" y="7241"/>
                    <a:pt x="90006" y="7245"/>
                    <a:pt x="89975" y="7259"/>
                  </a:cubicBezTo>
                  <a:cubicBezTo>
                    <a:pt x="90013" y="7297"/>
                    <a:pt x="90045" y="7342"/>
                    <a:pt x="90069" y="7388"/>
                  </a:cubicBezTo>
                  <a:cubicBezTo>
                    <a:pt x="89741" y="7803"/>
                    <a:pt x="89455" y="8249"/>
                    <a:pt x="89214" y="8724"/>
                  </a:cubicBezTo>
                  <a:cubicBezTo>
                    <a:pt x="89051" y="8417"/>
                    <a:pt x="88866" y="8124"/>
                    <a:pt x="88663" y="7841"/>
                  </a:cubicBezTo>
                  <a:cubicBezTo>
                    <a:pt x="88887" y="7538"/>
                    <a:pt x="89141" y="7259"/>
                    <a:pt x="89420" y="7011"/>
                  </a:cubicBezTo>
                  <a:lnTo>
                    <a:pt x="89420" y="7011"/>
                  </a:lnTo>
                  <a:cubicBezTo>
                    <a:pt x="89420" y="7011"/>
                    <a:pt x="89120" y="7158"/>
                    <a:pt x="88667" y="7538"/>
                  </a:cubicBezTo>
                  <a:cubicBezTo>
                    <a:pt x="89085" y="6341"/>
                    <a:pt x="89351" y="6024"/>
                    <a:pt x="89406" y="5965"/>
                  </a:cubicBezTo>
                  <a:lnTo>
                    <a:pt x="89406" y="5965"/>
                  </a:lnTo>
                  <a:cubicBezTo>
                    <a:pt x="89333" y="6038"/>
                    <a:pt x="88880" y="6505"/>
                    <a:pt x="88353" y="7458"/>
                  </a:cubicBezTo>
                  <a:lnTo>
                    <a:pt x="88255" y="7360"/>
                  </a:lnTo>
                  <a:lnTo>
                    <a:pt x="88255" y="7360"/>
                  </a:lnTo>
                  <a:cubicBezTo>
                    <a:pt x="88290" y="7395"/>
                    <a:pt x="88318" y="7430"/>
                    <a:pt x="88342" y="7472"/>
                  </a:cubicBezTo>
                  <a:cubicBezTo>
                    <a:pt x="88231" y="7681"/>
                    <a:pt x="88112" y="7921"/>
                    <a:pt x="87990" y="8180"/>
                  </a:cubicBezTo>
                  <a:cubicBezTo>
                    <a:pt x="87826" y="7904"/>
                    <a:pt x="87645" y="7642"/>
                    <a:pt x="87450" y="7388"/>
                  </a:cubicBezTo>
                  <a:cubicBezTo>
                    <a:pt x="87477" y="7342"/>
                    <a:pt x="87505" y="7297"/>
                    <a:pt x="87540" y="7259"/>
                  </a:cubicBezTo>
                  <a:cubicBezTo>
                    <a:pt x="87507" y="7247"/>
                    <a:pt x="87472" y="7241"/>
                    <a:pt x="87437" y="7241"/>
                  </a:cubicBezTo>
                  <a:cubicBezTo>
                    <a:pt x="87421" y="7241"/>
                    <a:pt x="87406" y="7243"/>
                    <a:pt x="87390" y="7245"/>
                  </a:cubicBezTo>
                  <a:cubicBezTo>
                    <a:pt x="87380" y="7053"/>
                    <a:pt x="87376" y="6941"/>
                    <a:pt x="87376" y="6941"/>
                  </a:cubicBezTo>
                  <a:lnTo>
                    <a:pt x="87362" y="6966"/>
                  </a:lnTo>
                  <a:cubicBezTo>
                    <a:pt x="87397" y="6104"/>
                    <a:pt x="87394" y="5285"/>
                    <a:pt x="87306" y="4622"/>
                  </a:cubicBezTo>
                  <a:cubicBezTo>
                    <a:pt x="87763" y="3562"/>
                    <a:pt x="88095" y="2976"/>
                    <a:pt x="88095" y="2975"/>
                  </a:cubicBezTo>
                  <a:lnTo>
                    <a:pt x="88095" y="2975"/>
                  </a:lnTo>
                  <a:cubicBezTo>
                    <a:pt x="87994" y="3073"/>
                    <a:pt x="87899" y="3178"/>
                    <a:pt x="87802" y="3282"/>
                  </a:cubicBezTo>
                  <a:cubicBezTo>
                    <a:pt x="87903" y="3080"/>
                    <a:pt x="87966" y="2975"/>
                    <a:pt x="87966" y="2975"/>
                  </a:cubicBezTo>
                  <a:lnTo>
                    <a:pt x="87966" y="2975"/>
                  </a:lnTo>
                  <a:cubicBezTo>
                    <a:pt x="87673" y="3261"/>
                    <a:pt x="87408" y="3572"/>
                    <a:pt x="87167" y="3900"/>
                  </a:cubicBezTo>
                  <a:cubicBezTo>
                    <a:pt x="87115" y="3704"/>
                    <a:pt x="87031" y="3516"/>
                    <a:pt x="86919" y="3349"/>
                  </a:cubicBezTo>
                  <a:cubicBezTo>
                    <a:pt x="86919" y="3349"/>
                    <a:pt x="86905" y="3722"/>
                    <a:pt x="86877" y="4311"/>
                  </a:cubicBezTo>
                  <a:cubicBezTo>
                    <a:pt x="86438" y="4971"/>
                    <a:pt x="86054" y="5710"/>
                    <a:pt x="85716" y="6495"/>
                  </a:cubicBezTo>
                  <a:cubicBezTo>
                    <a:pt x="85688" y="6443"/>
                    <a:pt x="85657" y="6390"/>
                    <a:pt x="85629" y="6338"/>
                  </a:cubicBezTo>
                  <a:cubicBezTo>
                    <a:pt x="85587" y="5557"/>
                    <a:pt x="85569" y="5016"/>
                    <a:pt x="85569" y="5016"/>
                  </a:cubicBezTo>
                  <a:cubicBezTo>
                    <a:pt x="85440" y="5201"/>
                    <a:pt x="85343" y="5466"/>
                    <a:pt x="85280" y="5794"/>
                  </a:cubicBezTo>
                  <a:cubicBezTo>
                    <a:pt x="85011" y="5393"/>
                    <a:pt x="84704" y="5019"/>
                    <a:pt x="84363" y="4681"/>
                  </a:cubicBezTo>
                  <a:lnTo>
                    <a:pt x="84363" y="4681"/>
                  </a:lnTo>
                  <a:cubicBezTo>
                    <a:pt x="84363" y="4681"/>
                    <a:pt x="84593" y="5093"/>
                    <a:pt x="84931" y="5843"/>
                  </a:cubicBezTo>
                  <a:lnTo>
                    <a:pt x="84903" y="5843"/>
                  </a:lnTo>
                  <a:cubicBezTo>
                    <a:pt x="84861" y="5721"/>
                    <a:pt x="84806" y="5605"/>
                    <a:pt x="84732" y="5501"/>
                  </a:cubicBezTo>
                  <a:cubicBezTo>
                    <a:pt x="84732" y="5501"/>
                    <a:pt x="84729" y="5633"/>
                    <a:pt x="84722" y="5853"/>
                  </a:cubicBezTo>
                  <a:cubicBezTo>
                    <a:pt x="84711" y="6017"/>
                    <a:pt x="84704" y="6226"/>
                    <a:pt x="84694" y="6470"/>
                  </a:cubicBezTo>
                  <a:cubicBezTo>
                    <a:pt x="84572" y="6394"/>
                    <a:pt x="84502" y="6359"/>
                    <a:pt x="84502" y="6359"/>
                  </a:cubicBezTo>
                  <a:lnTo>
                    <a:pt x="84502" y="6359"/>
                  </a:lnTo>
                  <a:cubicBezTo>
                    <a:pt x="84568" y="6418"/>
                    <a:pt x="84628" y="6477"/>
                    <a:pt x="84690" y="6540"/>
                  </a:cubicBezTo>
                  <a:cubicBezTo>
                    <a:pt x="84656" y="7245"/>
                    <a:pt x="84603" y="8218"/>
                    <a:pt x="84523" y="9167"/>
                  </a:cubicBezTo>
                  <a:cubicBezTo>
                    <a:pt x="84380" y="8867"/>
                    <a:pt x="84237" y="8602"/>
                    <a:pt x="84101" y="8378"/>
                  </a:cubicBezTo>
                  <a:cubicBezTo>
                    <a:pt x="84077" y="7887"/>
                    <a:pt x="84066" y="7562"/>
                    <a:pt x="84066" y="7562"/>
                  </a:cubicBezTo>
                  <a:cubicBezTo>
                    <a:pt x="83975" y="7702"/>
                    <a:pt x="83906" y="7859"/>
                    <a:pt x="83871" y="8023"/>
                  </a:cubicBezTo>
                  <a:cubicBezTo>
                    <a:pt x="83718" y="7792"/>
                    <a:pt x="83545" y="7574"/>
                    <a:pt x="83353" y="7376"/>
                  </a:cubicBezTo>
                  <a:lnTo>
                    <a:pt x="83353" y="7376"/>
                  </a:lnTo>
                  <a:cubicBezTo>
                    <a:pt x="83414" y="7443"/>
                    <a:pt x="83571" y="7666"/>
                    <a:pt x="83815" y="8267"/>
                  </a:cubicBezTo>
                  <a:cubicBezTo>
                    <a:pt x="83791" y="8399"/>
                    <a:pt x="83770" y="8539"/>
                    <a:pt x="83756" y="8692"/>
                  </a:cubicBezTo>
                  <a:lnTo>
                    <a:pt x="83599" y="8570"/>
                  </a:lnTo>
                  <a:cubicBezTo>
                    <a:pt x="83477" y="8187"/>
                    <a:pt x="83334" y="7887"/>
                    <a:pt x="83163" y="7744"/>
                  </a:cubicBezTo>
                  <a:cubicBezTo>
                    <a:pt x="83285" y="4064"/>
                    <a:pt x="83972" y="3481"/>
                    <a:pt x="83972" y="3481"/>
                  </a:cubicBezTo>
                  <a:cubicBezTo>
                    <a:pt x="83927" y="3467"/>
                    <a:pt x="83882" y="3460"/>
                    <a:pt x="83837" y="3460"/>
                  </a:cubicBezTo>
                  <a:cubicBezTo>
                    <a:pt x="83804" y="3460"/>
                    <a:pt x="83772" y="3463"/>
                    <a:pt x="83738" y="3471"/>
                  </a:cubicBezTo>
                  <a:cubicBezTo>
                    <a:pt x="83713" y="3466"/>
                    <a:pt x="83687" y="3464"/>
                    <a:pt x="83662" y="3464"/>
                  </a:cubicBezTo>
                  <a:cubicBezTo>
                    <a:pt x="82965" y="3464"/>
                    <a:pt x="82544" y="5220"/>
                    <a:pt x="82308" y="6840"/>
                  </a:cubicBezTo>
                  <a:cubicBezTo>
                    <a:pt x="82127" y="6533"/>
                    <a:pt x="81924" y="6240"/>
                    <a:pt x="81698" y="5965"/>
                  </a:cubicBezTo>
                  <a:cubicBezTo>
                    <a:pt x="81478" y="3401"/>
                    <a:pt x="81380" y="544"/>
                    <a:pt x="81380" y="544"/>
                  </a:cubicBezTo>
                  <a:cubicBezTo>
                    <a:pt x="81321" y="631"/>
                    <a:pt x="81272" y="726"/>
                    <a:pt x="81227" y="823"/>
                  </a:cubicBezTo>
                  <a:cubicBezTo>
                    <a:pt x="81220" y="645"/>
                    <a:pt x="81220" y="544"/>
                    <a:pt x="81220" y="544"/>
                  </a:cubicBezTo>
                  <a:cubicBezTo>
                    <a:pt x="80494" y="1563"/>
                    <a:pt x="80606" y="4517"/>
                    <a:pt x="80878" y="7172"/>
                  </a:cubicBezTo>
                  <a:lnTo>
                    <a:pt x="80878" y="7179"/>
                  </a:lnTo>
                  <a:cubicBezTo>
                    <a:pt x="80651" y="6858"/>
                    <a:pt x="80407" y="6551"/>
                    <a:pt x="80142" y="6261"/>
                  </a:cubicBezTo>
                  <a:cubicBezTo>
                    <a:pt x="79898" y="5714"/>
                    <a:pt x="79612" y="5187"/>
                    <a:pt x="79287" y="4685"/>
                  </a:cubicBezTo>
                  <a:cubicBezTo>
                    <a:pt x="79221" y="4416"/>
                    <a:pt x="79134" y="4193"/>
                    <a:pt x="79019" y="4029"/>
                  </a:cubicBezTo>
                  <a:cubicBezTo>
                    <a:pt x="79019" y="4029"/>
                    <a:pt x="79019" y="4120"/>
                    <a:pt x="79008" y="4280"/>
                  </a:cubicBezTo>
                  <a:cubicBezTo>
                    <a:pt x="78844" y="4046"/>
                    <a:pt x="78660" y="3823"/>
                    <a:pt x="78461" y="3617"/>
                  </a:cubicBezTo>
                  <a:lnTo>
                    <a:pt x="78461" y="3617"/>
                  </a:lnTo>
                  <a:cubicBezTo>
                    <a:pt x="78503" y="3663"/>
                    <a:pt x="78646" y="3837"/>
                    <a:pt x="78872" y="4318"/>
                  </a:cubicBezTo>
                  <a:cubicBezTo>
                    <a:pt x="78701" y="4071"/>
                    <a:pt x="78506" y="3837"/>
                    <a:pt x="78297" y="3617"/>
                  </a:cubicBezTo>
                  <a:lnTo>
                    <a:pt x="78297" y="3617"/>
                  </a:lnTo>
                  <a:cubicBezTo>
                    <a:pt x="78356" y="3680"/>
                    <a:pt x="78600" y="3970"/>
                    <a:pt x="78984" y="4960"/>
                  </a:cubicBezTo>
                  <a:lnTo>
                    <a:pt x="78970" y="5183"/>
                  </a:lnTo>
                  <a:cubicBezTo>
                    <a:pt x="78803" y="5058"/>
                    <a:pt x="78628" y="4946"/>
                    <a:pt x="78443" y="4849"/>
                  </a:cubicBezTo>
                  <a:lnTo>
                    <a:pt x="78443" y="4849"/>
                  </a:lnTo>
                  <a:lnTo>
                    <a:pt x="78674" y="5065"/>
                  </a:lnTo>
                  <a:cubicBezTo>
                    <a:pt x="78558" y="4985"/>
                    <a:pt x="78436" y="4911"/>
                    <a:pt x="78311" y="4849"/>
                  </a:cubicBezTo>
                  <a:lnTo>
                    <a:pt x="78311" y="4849"/>
                  </a:lnTo>
                  <a:cubicBezTo>
                    <a:pt x="78544" y="5051"/>
                    <a:pt x="78761" y="5271"/>
                    <a:pt x="78956" y="5511"/>
                  </a:cubicBezTo>
                  <a:cubicBezTo>
                    <a:pt x="78914" y="6320"/>
                    <a:pt x="78851" y="7363"/>
                    <a:pt x="78768" y="8357"/>
                  </a:cubicBezTo>
                  <a:cubicBezTo>
                    <a:pt x="78600" y="8556"/>
                    <a:pt x="78447" y="8769"/>
                    <a:pt x="78304" y="8989"/>
                  </a:cubicBezTo>
                  <a:cubicBezTo>
                    <a:pt x="78206" y="8814"/>
                    <a:pt x="78115" y="8661"/>
                    <a:pt x="78025" y="8528"/>
                  </a:cubicBezTo>
                  <a:cubicBezTo>
                    <a:pt x="77938" y="8051"/>
                    <a:pt x="77833" y="7594"/>
                    <a:pt x="77697" y="7227"/>
                  </a:cubicBezTo>
                  <a:cubicBezTo>
                    <a:pt x="77962" y="6851"/>
                    <a:pt x="78269" y="6505"/>
                    <a:pt x="78611" y="6198"/>
                  </a:cubicBezTo>
                  <a:lnTo>
                    <a:pt x="78611" y="6198"/>
                  </a:lnTo>
                  <a:cubicBezTo>
                    <a:pt x="78611" y="6198"/>
                    <a:pt x="78185" y="6408"/>
                    <a:pt x="77589" y="6959"/>
                  </a:cubicBezTo>
                  <a:lnTo>
                    <a:pt x="77575" y="6927"/>
                  </a:lnTo>
                  <a:cubicBezTo>
                    <a:pt x="78028" y="5585"/>
                    <a:pt x="78322" y="5187"/>
                    <a:pt x="78405" y="5097"/>
                  </a:cubicBezTo>
                  <a:lnTo>
                    <a:pt x="78405" y="5097"/>
                  </a:lnTo>
                  <a:cubicBezTo>
                    <a:pt x="78306" y="5200"/>
                    <a:pt x="77868" y="5671"/>
                    <a:pt x="77352" y="6579"/>
                  </a:cubicBezTo>
                  <a:lnTo>
                    <a:pt x="77313" y="6540"/>
                  </a:lnTo>
                  <a:cubicBezTo>
                    <a:pt x="77310" y="6394"/>
                    <a:pt x="77303" y="6313"/>
                    <a:pt x="77303" y="6313"/>
                  </a:cubicBezTo>
                  <a:cubicBezTo>
                    <a:pt x="77271" y="6359"/>
                    <a:pt x="77243" y="6408"/>
                    <a:pt x="77215" y="6460"/>
                  </a:cubicBezTo>
                  <a:cubicBezTo>
                    <a:pt x="77158" y="6425"/>
                    <a:pt x="77092" y="6406"/>
                    <a:pt x="77026" y="6406"/>
                  </a:cubicBezTo>
                  <a:cubicBezTo>
                    <a:pt x="76988" y="6406"/>
                    <a:pt x="76949" y="6412"/>
                    <a:pt x="76912" y="6425"/>
                  </a:cubicBezTo>
                  <a:cubicBezTo>
                    <a:pt x="76912" y="6425"/>
                    <a:pt x="76996" y="6495"/>
                    <a:pt x="77104" y="6760"/>
                  </a:cubicBezTo>
                  <a:cubicBezTo>
                    <a:pt x="77062" y="6920"/>
                    <a:pt x="77027" y="7081"/>
                    <a:pt x="77003" y="7245"/>
                  </a:cubicBezTo>
                  <a:cubicBezTo>
                    <a:pt x="76902" y="7454"/>
                    <a:pt x="76804" y="7677"/>
                    <a:pt x="76703" y="7918"/>
                  </a:cubicBezTo>
                  <a:cubicBezTo>
                    <a:pt x="76570" y="8082"/>
                    <a:pt x="76438" y="8260"/>
                    <a:pt x="76302" y="8459"/>
                  </a:cubicBezTo>
                  <a:cubicBezTo>
                    <a:pt x="76291" y="8214"/>
                    <a:pt x="76288" y="8064"/>
                    <a:pt x="76288" y="8064"/>
                  </a:cubicBezTo>
                  <a:cubicBezTo>
                    <a:pt x="76232" y="8148"/>
                    <a:pt x="76187" y="8239"/>
                    <a:pt x="76152" y="8337"/>
                  </a:cubicBezTo>
                  <a:lnTo>
                    <a:pt x="76064" y="8344"/>
                  </a:lnTo>
                  <a:cubicBezTo>
                    <a:pt x="76239" y="6683"/>
                    <a:pt x="76343" y="4887"/>
                    <a:pt x="76176" y="3621"/>
                  </a:cubicBezTo>
                  <a:cubicBezTo>
                    <a:pt x="76654" y="2515"/>
                    <a:pt x="77003" y="1901"/>
                    <a:pt x="77003" y="1901"/>
                  </a:cubicBezTo>
                  <a:lnTo>
                    <a:pt x="77003" y="1901"/>
                  </a:lnTo>
                  <a:cubicBezTo>
                    <a:pt x="76657" y="2239"/>
                    <a:pt x="76343" y="2613"/>
                    <a:pt x="76061" y="3007"/>
                  </a:cubicBezTo>
                  <a:cubicBezTo>
                    <a:pt x="75988" y="2714"/>
                    <a:pt x="75890" y="2477"/>
                    <a:pt x="75764" y="2295"/>
                  </a:cubicBezTo>
                  <a:cubicBezTo>
                    <a:pt x="75764" y="2295"/>
                    <a:pt x="75747" y="2780"/>
                    <a:pt x="75712" y="3523"/>
                  </a:cubicBezTo>
                  <a:cubicBezTo>
                    <a:pt x="75206" y="4318"/>
                    <a:pt x="74770" y="5222"/>
                    <a:pt x="74397" y="6160"/>
                  </a:cubicBezTo>
                  <a:cubicBezTo>
                    <a:pt x="74230" y="5619"/>
                    <a:pt x="74034" y="5197"/>
                    <a:pt x="73787" y="5026"/>
                  </a:cubicBezTo>
                  <a:cubicBezTo>
                    <a:pt x="73741" y="4869"/>
                    <a:pt x="73675" y="4723"/>
                    <a:pt x="73584" y="4587"/>
                  </a:cubicBezTo>
                  <a:cubicBezTo>
                    <a:pt x="73584" y="4587"/>
                    <a:pt x="73581" y="4719"/>
                    <a:pt x="73570" y="4946"/>
                  </a:cubicBezTo>
                  <a:cubicBezTo>
                    <a:pt x="73562" y="4946"/>
                    <a:pt x="73554" y="4945"/>
                    <a:pt x="73545" y="4945"/>
                  </a:cubicBezTo>
                  <a:cubicBezTo>
                    <a:pt x="73504" y="4945"/>
                    <a:pt x="73461" y="4952"/>
                    <a:pt x="73420" y="4964"/>
                  </a:cubicBezTo>
                  <a:cubicBezTo>
                    <a:pt x="73420" y="4964"/>
                    <a:pt x="73476" y="5012"/>
                    <a:pt x="73560" y="5180"/>
                  </a:cubicBezTo>
                  <a:cubicBezTo>
                    <a:pt x="73532" y="5797"/>
                    <a:pt x="73483" y="6837"/>
                    <a:pt x="73407" y="7918"/>
                  </a:cubicBezTo>
                  <a:cubicBezTo>
                    <a:pt x="73302" y="8068"/>
                    <a:pt x="73183" y="8249"/>
                    <a:pt x="73058" y="8462"/>
                  </a:cubicBezTo>
                  <a:lnTo>
                    <a:pt x="72984" y="8514"/>
                  </a:lnTo>
                  <a:cubicBezTo>
                    <a:pt x="72971" y="8221"/>
                    <a:pt x="72957" y="7946"/>
                    <a:pt x="72943" y="7709"/>
                  </a:cubicBezTo>
                  <a:cubicBezTo>
                    <a:pt x="73005" y="7583"/>
                    <a:pt x="73079" y="7465"/>
                    <a:pt x="73166" y="7360"/>
                  </a:cubicBezTo>
                  <a:lnTo>
                    <a:pt x="73166" y="7360"/>
                  </a:lnTo>
                  <a:cubicBezTo>
                    <a:pt x="73141" y="7384"/>
                    <a:pt x="73061" y="7468"/>
                    <a:pt x="72939" y="7615"/>
                  </a:cubicBezTo>
                  <a:cubicBezTo>
                    <a:pt x="72918" y="7116"/>
                    <a:pt x="72904" y="6788"/>
                    <a:pt x="72904" y="6788"/>
                  </a:cubicBezTo>
                  <a:cubicBezTo>
                    <a:pt x="72866" y="6847"/>
                    <a:pt x="72834" y="6910"/>
                    <a:pt x="72803" y="6976"/>
                  </a:cubicBezTo>
                  <a:cubicBezTo>
                    <a:pt x="72779" y="6108"/>
                    <a:pt x="72660" y="5389"/>
                    <a:pt x="72398" y="5016"/>
                  </a:cubicBezTo>
                  <a:cubicBezTo>
                    <a:pt x="72398" y="5016"/>
                    <a:pt x="72360" y="6184"/>
                    <a:pt x="72276" y="7580"/>
                  </a:cubicBezTo>
                  <a:cubicBezTo>
                    <a:pt x="72221" y="7433"/>
                    <a:pt x="72151" y="7294"/>
                    <a:pt x="72067" y="7161"/>
                  </a:cubicBezTo>
                  <a:cubicBezTo>
                    <a:pt x="72053" y="6411"/>
                    <a:pt x="71980" y="5762"/>
                    <a:pt x="71816" y="5323"/>
                  </a:cubicBezTo>
                  <a:cubicBezTo>
                    <a:pt x="72015" y="4908"/>
                    <a:pt x="72140" y="4681"/>
                    <a:pt x="72140" y="4681"/>
                  </a:cubicBezTo>
                  <a:lnTo>
                    <a:pt x="72140" y="4681"/>
                  </a:lnTo>
                  <a:cubicBezTo>
                    <a:pt x="71997" y="4824"/>
                    <a:pt x="71858" y="4978"/>
                    <a:pt x="71729" y="5135"/>
                  </a:cubicBezTo>
                  <a:lnTo>
                    <a:pt x="71662" y="5016"/>
                  </a:lnTo>
                  <a:cubicBezTo>
                    <a:pt x="71662" y="5016"/>
                    <a:pt x="71659" y="5093"/>
                    <a:pt x="71652" y="5222"/>
                  </a:cubicBezTo>
                  <a:cubicBezTo>
                    <a:pt x="71506" y="5407"/>
                    <a:pt x="71366" y="5591"/>
                    <a:pt x="71226" y="5794"/>
                  </a:cubicBezTo>
                  <a:cubicBezTo>
                    <a:pt x="71216" y="5741"/>
                    <a:pt x="71206" y="5689"/>
                    <a:pt x="71192" y="5637"/>
                  </a:cubicBezTo>
                  <a:cubicBezTo>
                    <a:pt x="71854" y="4245"/>
                    <a:pt x="72646" y="3042"/>
                    <a:pt x="73595" y="2215"/>
                  </a:cubicBezTo>
                  <a:lnTo>
                    <a:pt x="73595" y="2215"/>
                  </a:lnTo>
                  <a:cubicBezTo>
                    <a:pt x="73595" y="2215"/>
                    <a:pt x="72070" y="2951"/>
                    <a:pt x="70515" y="5257"/>
                  </a:cubicBezTo>
                  <a:cubicBezTo>
                    <a:pt x="70316" y="4988"/>
                    <a:pt x="70096" y="4737"/>
                    <a:pt x="69856" y="4503"/>
                  </a:cubicBezTo>
                  <a:lnTo>
                    <a:pt x="69856" y="4503"/>
                  </a:lnTo>
                  <a:cubicBezTo>
                    <a:pt x="69856" y="4503"/>
                    <a:pt x="70058" y="4856"/>
                    <a:pt x="70354" y="5501"/>
                  </a:cubicBezTo>
                  <a:cubicBezTo>
                    <a:pt x="70100" y="5895"/>
                    <a:pt x="69849" y="6324"/>
                    <a:pt x="69601" y="6805"/>
                  </a:cubicBezTo>
                  <a:cubicBezTo>
                    <a:pt x="69392" y="6481"/>
                    <a:pt x="69182" y="6195"/>
                    <a:pt x="68977" y="5933"/>
                  </a:cubicBezTo>
                  <a:cubicBezTo>
                    <a:pt x="69699" y="3998"/>
                    <a:pt x="70326" y="2885"/>
                    <a:pt x="70327" y="2885"/>
                  </a:cubicBezTo>
                  <a:lnTo>
                    <a:pt x="70327" y="2885"/>
                  </a:lnTo>
                  <a:cubicBezTo>
                    <a:pt x="69636" y="3558"/>
                    <a:pt x="69046" y="4437"/>
                    <a:pt x="68541" y="5417"/>
                  </a:cubicBezTo>
                  <a:cubicBezTo>
                    <a:pt x="67529" y="4294"/>
                    <a:pt x="66713" y="3896"/>
                    <a:pt x="66713" y="3896"/>
                  </a:cubicBezTo>
                  <a:lnTo>
                    <a:pt x="66713" y="3896"/>
                  </a:lnTo>
                  <a:cubicBezTo>
                    <a:pt x="67229" y="4346"/>
                    <a:pt x="67690" y="4911"/>
                    <a:pt x="68105" y="5567"/>
                  </a:cubicBezTo>
                  <a:cubicBezTo>
                    <a:pt x="67860" y="5703"/>
                    <a:pt x="67658" y="6094"/>
                    <a:pt x="67498" y="6610"/>
                  </a:cubicBezTo>
                  <a:lnTo>
                    <a:pt x="67316" y="6823"/>
                  </a:lnTo>
                  <a:cubicBezTo>
                    <a:pt x="67264" y="6209"/>
                    <a:pt x="67149" y="5707"/>
                    <a:pt x="66950" y="5417"/>
                  </a:cubicBezTo>
                  <a:cubicBezTo>
                    <a:pt x="66950" y="5417"/>
                    <a:pt x="66919" y="6320"/>
                    <a:pt x="66849" y="7475"/>
                  </a:cubicBezTo>
                  <a:lnTo>
                    <a:pt x="66695" y="7733"/>
                  </a:lnTo>
                  <a:cubicBezTo>
                    <a:pt x="66601" y="7597"/>
                    <a:pt x="66504" y="7472"/>
                    <a:pt x="66402" y="7349"/>
                  </a:cubicBezTo>
                  <a:cubicBezTo>
                    <a:pt x="66291" y="5930"/>
                    <a:pt x="66221" y="4458"/>
                    <a:pt x="66186" y="3638"/>
                  </a:cubicBezTo>
                  <a:cubicBezTo>
                    <a:pt x="66280" y="3453"/>
                    <a:pt x="66347" y="3394"/>
                    <a:pt x="66347" y="3394"/>
                  </a:cubicBezTo>
                  <a:cubicBezTo>
                    <a:pt x="66300" y="3382"/>
                    <a:pt x="66252" y="3376"/>
                    <a:pt x="66203" y="3376"/>
                  </a:cubicBezTo>
                  <a:cubicBezTo>
                    <a:pt x="66193" y="3376"/>
                    <a:pt x="66182" y="3376"/>
                    <a:pt x="66172" y="3377"/>
                  </a:cubicBezTo>
                  <a:cubicBezTo>
                    <a:pt x="66165" y="3125"/>
                    <a:pt x="66158" y="2975"/>
                    <a:pt x="66158" y="2975"/>
                  </a:cubicBezTo>
                  <a:cubicBezTo>
                    <a:pt x="66061" y="3125"/>
                    <a:pt x="65984" y="3293"/>
                    <a:pt x="65932" y="3464"/>
                  </a:cubicBezTo>
                  <a:cubicBezTo>
                    <a:pt x="65715" y="3621"/>
                    <a:pt x="65527" y="3952"/>
                    <a:pt x="65370" y="4395"/>
                  </a:cubicBezTo>
                  <a:cubicBezTo>
                    <a:pt x="65325" y="4263"/>
                    <a:pt x="65265" y="4140"/>
                    <a:pt x="65189" y="4029"/>
                  </a:cubicBezTo>
                  <a:cubicBezTo>
                    <a:pt x="65189" y="4029"/>
                    <a:pt x="65178" y="4371"/>
                    <a:pt x="65154" y="4911"/>
                  </a:cubicBezTo>
                  <a:cubicBezTo>
                    <a:pt x="64770" y="3931"/>
                    <a:pt x="64324" y="2982"/>
                    <a:pt x="63814" y="2128"/>
                  </a:cubicBezTo>
                  <a:cubicBezTo>
                    <a:pt x="63765" y="1123"/>
                    <a:pt x="63745" y="440"/>
                    <a:pt x="63745" y="440"/>
                  </a:cubicBezTo>
                  <a:cubicBezTo>
                    <a:pt x="63577" y="673"/>
                    <a:pt x="63455" y="1015"/>
                    <a:pt x="63368" y="1430"/>
                  </a:cubicBezTo>
                  <a:cubicBezTo>
                    <a:pt x="63026" y="914"/>
                    <a:pt x="62628" y="433"/>
                    <a:pt x="62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4217;p78"/>
            <p:cNvSpPr/>
            <p:nvPr/>
          </p:nvSpPr>
          <p:spPr>
            <a:xfrm>
              <a:off x="-363800" y="4559100"/>
              <a:ext cx="9870900" cy="584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4827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FE7372C2-F771-9A87-933F-9DED2765B24B}"/>
              </a:ext>
            </a:extLst>
          </p:cNvPr>
          <p:cNvSpPr/>
          <p:nvPr/>
        </p:nvSpPr>
        <p:spPr>
          <a:xfrm>
            <a:off x="50800" y="2670872"/>
            <a:ext cx="1227220" cy="1313056"/>
          </a:xfrm>
          <a:prstGeom prst="roundRect">
            <a:avLst/>
          </a:prstGeom>
          <a:solidFill>
            <a:srgbClr val="FF000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THỨC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xmlns="" id="{207CD473-94F4-9A35-5A96-39C3F9B1305F}"/>
              </a:ext>
            </a:extLst>
          </p:cNvPr>
          <p:cNvSpPr/>
          <p:nvPr/>
        </p:nvSpPr>
        <p:spPr>
          <a:xfrm>
            <a:off x="1443120" y="139850"/>
            <a:ext cx="3961293" cy="1250728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BẬC HAI VÀ CĂN BẬC BA CỦA SỐ THỰC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xmlns="" id="{A841A288-1197-7482-D9B9-22079F42561C}"/>
              </a:ext>
            </a:extLst>
          </p:cNvPr>
          <p:cNvSpPr/>
          <p:nvPr/>
        </p:nvSpPr>
        <p:spPr>
          <a:xfrm>
            <a:off x="1472329" y="1684884"/>
            <a:ext cx="3961292" cy="1432039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 SỐ PHÉP TÍNH VỀ CĂN BẬC HAI CỦA SỐ THỰC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xmlns="" id="{C7677E87-804A-6472-9F13-F0665F492E9F}"/>
              </a:ext>
            </a:extLst>
          </p:cNvPr>
          <p:cNvSpPr/>
          <p:nvPr/>
        </p:nvSpPr>
        <p:spPr>
          <a:xfrm>
            <a:off x="1472330" y="3414296"/>
            <a:ext cx="3961294" cy="1411250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THỨC BẬC HAI, CĂN THỨC BẬC BA CỦA BIỂU THỨC ĐẠI SỐ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xmlns="" id="{CB632287-DC9A-E8AD-78C6-0A9A2D5F778E}"/>
              </a:ext>
            </a:extLst>
          </p:cNvPr>
          <p:cNvSpPr/>
          <p:nvPr/>
        </p:nvSpPr>
        <p:spPr>
          <a:xfrm>
            <a:off x="1472331" y="5037521"/>
            <a:ext cx="3932082" cy="1497690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 SỐ PHÉP BIẾN ĐỔI CĂN THỨC BẬC HAI CỦA BIỂU THỨC ĐẠI SỐ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xmlns="" id="{48C836F8-4E3F-F186-FB6A-6D88EAEE123F}"/>
              </a:ext>
            </a:extLst>
          </p:cNvPr>
          <p:cNvSpPr/>
          <p:nvPr/>
        </p:nvSpPr>
        <p:spPr>
          <a:xfrm>
            <a:off x="5795478" y="151801"/>
            <a:ext cx="6355882" cy="778780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ÁI NIỆM CĂN BẬC HAI, CĂN BẬC BA </a:t>
            </a:r>
          </a:p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 SỐ THỰC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90FC166F-87C3-C6C6-D06C-92D1E00AD285}"/>
              </a:ext>
            </a:extLst>
          </p:cNvPr>
          <p:cNvSpPr/>
          <p:nvPr/>
        </p:nvSpPr>
        <p:spPr>
          <a:xfrm>
            <a:off x="5795478" y="1045055"/>
            <a:ext cx="6355882" cy="78417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 DỤNG MÁY TÍNH CẦM TAY TÌM </a:t>
            </a:r>
          </a:p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BẬC HAI, CĂN BẬC BA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xmlns="" id="{4ACF50A6-9096-9BDB-9558-75995911BAB0}"/>
              </a:ext>
            </a:extLst>
          </p:cNvPr>
          <p:cNvSpPr/>
          <p:nvPr/>
        </p:nvSpPr>
        <p:spPr>
          <a:xfrm>
            <a:off x="5795478" y="2081661"/>
            <a:ext cx="6355882" cy="43686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BẬC HAI CỦA MỘT BÌNH PHƯƠNG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xmlns="" id="{FF490066-1BA6-8E79-4D97-E22AFB32FE1D}"/>
              </a:ext>
            </a:extLst>
          </p:cNvPr>
          <p:cNvSpPr/>
          <p:nvPr/>
        </p:nvSpPr>
        <p:spPr>
          <a:xfrm>
            <a:off x="5795478" y="2633004"/>
            <a:ext cx="6355882" cy="43686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BẬC CỦA MỘT TÍCH, THƯƠNG 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xmlns="" id="{9D73DA69-E23D-5CA5-1654-A881640BB410}"/>
              </a:ext>
            </a:extLst>
          </p:cNvPr>
          <p:cNvSpPr/>
          <p:nvPr/>
        </p:nvSpPr>
        <p:spPr>
          <a:xfrm>
            <a:off x="5795478" y="3184347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A THỪA SỐ RA NGOÀI, VÀO TRONG </a:t>
            </a:r>
          </a:p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ẤU CĂN BẬC HAI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859649C5-FF1C-6E53-C1A3-E0C7AA0006FA}"/>
              </a:ext>
            </a:extLst>
          </p:cNvPr>
          <p:cNvSpPr/>
          <p:nvPr/>
        </p:nvSpPr>
        <p:spPr>
          <a:xfrm>
            <a:off x="5795478" y="4608314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THỨC BẬC HAI CỦA MỘT</a:t>
            </a:r>
          </a:p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ÌNH PHƯƠNG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12196FAF-8B3E-4BEB-70C6-479C9C547957}"/>
              </a:ext>
            </a:extLst>
          </p:cNvPr>
          <p:cNvSpPr/>
          <p:nvPr/>
        </p:nvSpPr>
        <p:spPr>
          <a:xfrm>
            <a:off x="5795478" y="5439882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 THỨC BẬC CỦA MỘT </a:t>
            </a:r>
          </a:p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CH, THƯƠNG 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xmlns="" id="{7C7AE92E-62FC-2175-2053-EC29D2D770AA}"/>
              </a:ext>
            </a:extLst>
          </p:cNvPr>
          <p:cNvSpPr/>
          <p:nvPr/>
        </p:nvSpPr>
        <p:spPr>
          <a:xfrm>
            <a:off x="5795478" y="6271450"/>
            <a:ext cx="6355882" cy="463098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ỤC CĂN THỨC Ở MẪU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B65A8456-3253-71E0-C62C-22909608D331}"/>
              </a:ext>
            </a:extLst>
          </p:cNvPr>
          <p:cNvCxnSpPr>
            <a:cxnSpLocks/>
            <a:stCxn id="29" idx="3"/>
            <a:endCxn id="30" idx="1"/>
          </p:cNvCxnSpPr>
          <p:nvPr/>
        </p:nvCxnSpPr>
        <p:spPr>
          <a:xfrm flipV="1">
            <a:off x="1278020" y="765214"/>
            <a:ext cx="165100" cy="256218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xmlns="" id="{758E0840-D2FB-6B46-4248-BF24754D1E6C}"/>
              </a:ext>
            </a:extLst>
          </p:cNvPr>
          <p:cNvCxnSpPr>
            <a:cxnSpLocks/>
            <a:stCxn id="29" idx="3"/>
            <a:endCxn id="31" idx="1"/>
          </p:cNvCxnSpPr>
          <p:nvPr/>
        </p:nvCxnSpPr>
        <p:spPr>
          <a:xfrm flipV="1">
            <a:off x="1278020" y="2400904"/>
            <a:ext cx="194309" cy="92649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DE8CA018-EB67-D8D7-4A14-521C57673F06}"/>
              </a:ext>
            </a:extLst>
          </p:cNvPr>
          <p:cNvCxnSpPr>
            <a:cxnSpLocks/>
            <a:stCxn id="29" idx="3"/>
            <a:endCxn id="32" idx="1"/>
          </p:cNvCxnSpPr>
          <p:nvPr/>
        </p:nvCxnSpPr>
        <p:spPr>
          <a:xfrm>
            <a:off x="1278020" y="3327400"/>
            <a:ext cx="194310" cy="79252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B73135DC-68AF-1B01-5E82-DB092EE73B1B}"/>
              </a:ext>
            </a:extLst>
          </p:cNvPr>
          <p:cNvCxnSpPr>
            <a:cxnSpLocks/>
            <a:stCxn id="29" idx="3"/>
            <a:endCxn id="33" idx="1"/>
          </p:cNvCxnSpPr>
          <p:nvPr/>
        </p:nvCxnSpPr>
        <p:spPr>
          <a:xfrm>
            <a:off x="1278020" y="3327400"/>
            <a:ext cx="194311" cy="245896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85054D8B-31B0-174D-2BB2-E9F52E4123AF}"/>
              </a:ext>
            </a:extLst>
          </p:cNvPr>
          <p:cNvCxnSpPr>
            <a:cxnSpLocks/>
            <a:stCxn id="30" idx="3"/>
            <a:endCxn id="35" idx="1"/>
          </p:cNvCxnSpPr>
          <p:nvPr/>
        </p:nvCxnSpPr>
        <p:spPr>
          <a:xfrm>
            <a:off x="5404413" y="765214"/>
            <a:ext cx="391065" cy="67193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xmlns="" id="{B7B137FC-733D-45F1-DECD-8BEBAB0985FC}"/>
              </a:ext>
            </a:extLst>
          </p:cNvPr>
          <p:cNvCxnSpPr>
            <a:cxnSpLocks/>
            <a:stCxn id="31" idx="3"/>
            <a:endCxn id="36" idx="1"/>
          </p:cNvCxnSpPr>
          <p:nvPr/>
        </p:nvCxnSpPr>
        <p:spPr>
          <a:xfrm flipV="1">
            <a:off x="5433621" y="2300096"/>
            <a:ext cx="361857" cy="100808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22B490B1-E64E-9DCE-B5FC-9185E459754D}"/>
              </a:ext>
            </a:extLst>
          </p:cNvPr>
          <p:cNvCxnSpPr>
            <a:cxnSpLocks/>
            <a:stCxn id="30" idx="3"/>
            <a:endCxn id="34" idx="1"/>
          </p:cNvCxnSpPr>
          <p:nvPr/>
        </p:nvCxnSpPr>
        <p:spPr>
          <a:xfrm flipV="1">
            <a:off x="5404413" y="541191"/>
            <a:ext cx="391065" cy="22402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3F6F4D5D-207C-AE3A-A5C4-7D2059126920}"/>
              </a:ext>
            </a:extLst>
          </p:cNvPr>
          <p:cNvCxnSpPr>
            <a:cxnSpLocks/>
            <a:stCxn id="31" idx="3"/>
            <a:endCxn id="37" idx="1"/>
          </p:cNvCxnSpPr>
          <p:nvPr/>
        </p:nvCxnSpPr>
        <p:spPr>
          <a:xfrm>
            <a:off x="5433621" y="2400904"/>
            <a:ext cx="361857" cy="450535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xmlns="" id="{07A98F74-BAC4-ED16-AB58-ABE9F0212302}"/>
              </a:ext>
            </a:extLst>
          </p:cNvPr>
          <p:cNvCxnSpPr>
            <a:cxnSpLocks/>
            <a:stCxn id="31" idx="3"/>
            <a:endCxn id="38" idx="1"/>
          </p:cNvCxnSpPr>
          <p:nvPr/>
        </p:nvCxnSpPr>
        <p:spPr>
          <a:xfrm>
            <a:off x="5433621" y="2400904"/>
            <a:ext cx="361857" cy="115308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xmlns="" id="{62151B56-04BB-62A4-F863-705D65379A55}"/>
              </a:ext>
            </a:extLst>
          </p:cNvPr>
          <p:cNvCxnSpPr>
            <a:cxnSpLocks/>
            <a:stCxn id="33" idx="3"/>
            <a:endCxn id="39" idx="1"/>
          </p:cNvCxnSpPr>
          <p:nvPr/>
        </p:nvCxnSpPr>
        <p:spPr>
          <a:xfrm flipV="1">
            <a:off x="5404413" y="4977957"/>
            <a:ext cx="391065" cy="808409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xmlns="" id="{E8CC6257-63F5-DBE4-A043-D33D98F1D93C}"/>
              </a:ext>
            </a:extLst>
          </p:cNvPr>
          <p:cNvCxnSpPr>
            <a:cxnSpLocks/>
            <a:stCxn id="33" idx="3"/>
            <a:endCxn id="40" idx="1"/>
          </p:cNvCxnSpPr>
          <p:nvPr/>
        </p:nvCxnSpPr>
        <p:spPr>
          <a:xfrm>
            <a:off x="5404413" y="5786366"/>
            <a:ext cx="391065" cy="23159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xmlns="" id="{8A42A09D-12AC-B3EC-4156-5FBBB00B6E2A}"/>
              </a:ext>
            </a:extLst>
          </p:cNvPr>
          <p:cNvCxnSpPr>
            <a:cxnSpLocks/>
            <a:stCxn id="33" idx="3"/>
            <a:endCxn id="41" idx="1"/>
          </p:cNvCxnSpPr>
          <p:nvPr/>
        </p:nvCxnSpPr>
        <p:spPr>
          <a:xfrm>
            <a:off x="5404413" y="5786366"/>
            <a:ext cx="391065" cy="71663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45872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39687" y="1631143"/>
            <a:ext cx="9939130" cy="3882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197753"/>
              </p:ext>
            </p:extLst>
          </p:nvPr>
        </p:nvGraphicFramePr>
        <p:xfrm>
          <a:off x="1086678" y="1351722"/>
          <a:ext cx="9952383" cy="4373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5531"/>
                <a:gridCol w="1283874"/>
                <a:gridCol w="862978"/>
              </a:tblGrid>
              <a:tr h="880308">
                <a:tc gridSpan="3">
                  <a:txBody>
                    <a:bodyPr/>
                    <a:lstStyle/>
                    <a:p>
                      <a:pPr marL="0" lvl="0" indent="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Clr>
                          <a:srgbClr val="C00000"/>
                        </a:buClr>
                        <a:buFont typeface="+mj-lt"/>
                        <a:buNone/>
                      </a:pPr>
                      <a:r>
                        <a:rPr lang="en-US" sz="3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r>
                        <a:rPr lang="en-US" sz="3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aseline="-25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93806">
                <a:tc>
                  <a:txBody>
                    <a:bodyPr/>
                    <a:lstStyle/>
                    <a:p>
                      <a:pPr marL="50292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vi-VN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 tính đúng sai các </a:t>
                      </a:r>
                      <a:r>
                        <a:rPr lang="en-US" sz="3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vi-VN" sz="3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: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3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3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745842">
                <a:tc>
                  <a:txBody>
                    <a:bodyPr/>
                    <a:lstStyle/>
                    <a:p>
                      <a:pPr marL="50292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31499">
                <a:tc>
                  <a:txBody>
                    <a:bodyPr/>
                    <a:lstStyle/>
                    <a:p>
                      <a:pPr marL="50292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45842">
                <a:tc>
                  <a:txBody>
                    <a:bodyPr/>
                    <a:lstStyle/>
                    <a:p>
                      <a:pPr marL="50292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   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75919">
                <a:tc>
                  <a:txBody>
                    <a:bodyPr/>
                    <a:lstStyle/>
                    <a:p>
                      <a:pPr marL="50292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</a:t>
                      </a:r>
                      <a:endParaRPr lang="en-US" sz="3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5943600" algn="l"/>
                        </a:tabLs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68962"/>
              </p:ext>
            </p:extLst>
          </p:nvPr>
        </p:nvGraphicFramePr>
        <p:xfrm>
          <a:off x="3558828" y="1385194"/>
          <a:ext cx="992671" cy="47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8" y="1385194"/>
                        <a:ext cx="992671" cy="471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95277"/>
              </p:ext>
            </p:extLst>
          </p:nvPr>
        </p:nvGraphicFramePr>
        <p:xfrm>
          <a:off x="2456827" y="2938778"/>
          <a:ext cx="1836875" cy="55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5" imgW="875920" imgH="266584" progId="Equation.DSMT4">
                  <p:embed/>
                </p:oleObj>
              </mc:Choice>
              <mc:Fallback>
                <p:oleObj name="Equation" r:id="rId5" imgW="875920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827" y="2938778"/>
                        <a:ext cx="1836875" cy="559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71472"/>
              </p:ext>
            </p:extLst>
          </p:nvPr>
        </p:nvGraphicFramePr>
        <p:xfrm>
          <a:off x="2452893" y="4428320"/>
          <a:ext cx="1602271" cy="58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7" imgW="736280" imgH="266584" progId="Equation.DSMT4">
                  <p:embed/>
                </p:oleObj>
              </mc:Choice>
              <mc:Fallback>
                <p:oleObj name="Equation" r:id="rId7" imgW="736280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893" y="4428320"/>
                        <a:ext cx="1602271" cy="582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92356"/>
              </p:ext>
            </p:extLst>
          </p:nvPr>
        </p:nvGraphicFramePr>
        <p:xfrm>
          <a:off x="2452893" y="3668361"/>
          <a:ext cx="1721541" cy="61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9" imgW="748975" imgH="266584" progId="Equation.DSMT4">
                  <p:embed/>
                </p:oleObj>
              </mc:Choice>
              <mc:Fallback>
                <p:oleObj name="Equation" r:id="rId9" imgW="748975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893" y="3668361"/>
                        <a:ext cx="1721541" cy="610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1690"/>
              </p:ext>
            </p:extLst>
          </p:nvPr>
        </p:nvGraphicFramePr>
        <p:xfrm>
          <a:off x="2266672" y="5133283"/>
          <a:ext cx="3576984" cy="51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11" imgW="1764534" imgH="266584" progId="Equation.DSMT4">
                  <p:embed/>
                </p:oleObj>
              </mc:Choice>
              <mc:Fallback>
                <p:oleObj name="Equation" r:id="rId11" imgW="1764534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72" y="5133283"/>
                        <a:ext cx="3576984" cy="517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29461" y="3074504"/>
            <a:ext cx="49033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1" dirty="0" smtClean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409043" y="5237030"/>
            <a:ext cx="49033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1" dirty="0" smtClean="0"/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89165" y="4535987"/>
            <a:ext cx="49033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1" dirty="0" smtClean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89165" y="3834944"/>
            <a:ext cx="49033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1" dirty="0" smtClean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265888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A4E16EFC-9D2E-7E5E-2676-D617D9E2F2F0}"/>
              </a:ext>
            </a:extLst>
          </p:cNvPr>
          <p:cNvSpPr/>
          <p:nvPr/>
        </p:nvSpPr>
        <p:spPr>
          <a:xfrm>
            <a:off x="1" y="823856"/>
            <a:ext cx="12191999" cy="1772416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324EDEC5-FA87-81BA-E967-224863C5E468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1: RÚT GỌN BIỂU THỨ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31F4769-E04E-D842-D2DC-B99F81B8A4D5}"/>
              </a:ext>
            </a:extLst>
          </p:cNvPr>
          <p:cNvSpPr txBox="1"/>
          <p:nvPr/>
        </p:nvSpPr>
        <p:spPr>
          <a:xfrm>
            <a:off x="112889" y="937880"/>
            <a:ext cx="3539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SGK/T72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5DDBB73-F09B-5D40-A495-F43B814C4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53769"/>
              </p:ext>
            </p:extLst>
          </p:nvPr>
        </p:nvGraphicFramePr>
        <p:xfrm>
          <a:off x="0" y="2886076"/>
          <a:ext cx="2406829" cy="199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Equation" r:id="rId5" imgW="1371600" imgH="990360" progId="Equation.DSMT4">
                  <p:embed/>
                </p:oleObj>
              </mc:Choice>
              <mc:Fallback>
                <p:oleObj name="Equation" r:id="rId5" imgW="1371600" imgH="990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F51505C9-6BAC-9C9A-0FA3-494296540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886076"/>
                        <a:ext cx="2406829" cy="199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DA92DA0-8B37-B565-D5F6-E14E4122E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03162"/>
              </p:ext>
            </p:extLst>
          </p:nvPr>
        </p:nvGraphicFramePr>
        <p:xfrm>
          <a:off x="2413927" y="2886075"/>
          <a:ext cx="3316829" cy="20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7" imgW="1726920" imgH="1091880" progId="Equation.DSMT4">
                  <p:embed/>
                </p:oleObj>
              </mc:Choice>
              <mc:Fallback>
                <p:oleObj name="Equation" r:id="rId7" imgW="1726920" imgH="1091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C884D4A-0807-A0D3-F0E3-2A2F699EC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3927" y="2886075"/>
                        <a:ext cx="3316829" cy="2097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DF37BF8E-E08A-E725-31D8-E4CCD8750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760" y="883307"/>
          <a:ext cx="2254195" cy="58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9" imgW="1085443" imgH="279473" progId="Equation.DSMT4">
                  <p:embed/>
                </p:oleObj>
              </mc:Choice>
              <mc:Fallback>
                <p:oleObj name="Equation" r:id="rId9" imgW="1085443" imgH="27947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637ABF8A-3E10-A1BA-1060-D2BBCBDF5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2760" y="883307"/>
                        <a:ext cx="2254195" cy="580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F0CA4149-8281-B625-6E5F-99F4D7F3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47296"/>
              </p:ext>
            </p:extLst>
          </p:nvPr>
        </p:nvGraphicFramePr>
        <p:xfrm>
          <a:off x="7086802" y="925117"/>
          <a:ext cx="3640667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11" imgW="1726920" imgH="304560" progId="Equation.DSMT4">
                  <p:embed/>
                </p:oleObj>
              </mc:Choice>
              <mc:Fallback>
                <p:oleObj name="Equation" r:id="rId11" imgW="172692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98764621-1AD6-B7A3-AFCB-16421F871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802" y="925117"/>
                        <a:ext cx="3640667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C162A94-F7EE-029A-D6CF-7CAA6B5DF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7733" y="1555751"/>
          <a:ext cx="193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13" imgW="939600" imgH="482400" progId="Equation.DSMT4">
                  <p:embed/>
                </p:oleObj>
              </mc:Choice>
              <mc:Fallback>
                <p:oleObj name="Equation" r:id="rId13" imgW="93960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AA82F17-9E56-8BB9-1013-1D1F6BA8A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7733" y="1555751"/>
                        <a:ext cx="1930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9A07CCED-42E5-38E0-FECB-6DFDE2FD0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802" y="1528677"/>
          <a:ext cx="3316141" cy="104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15" imgW="1544715" imgH="489178" progId="Equation.DSMT4">
                  <p:embed/>
                </p:oleObj>
              </mc:Choice>
              <mc:Fallback>
                <p:oleObj name="Equation" r:id="rId15" imgW="1544715" imgH="489178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DDB41A5B-5A43-31E9-F3CE-9F0CBCA88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802" y="1528677"/>
                        <a:ext cx="3316141" cy="104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21AE4344-BFA5-783A-3CEC-2A6D8905C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22690"/>
              </p:ext>
            </p:extLst>
          </p:nvPr>
        </p:nvGraphicFramePr>
        <p:xfrm>
          <a:off x="5748688" y="2746507"/>
          <a:ext cx="3163874" cy="40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17" imgW="1562040" imgH="1981080" progId="Equation.DSMT4">
                  <p:embed/>
                </p:oleObj>
              </mc:Choice>
              <mc:Fallback>
                <p:oleObj name="Equation" r:id="rId17" imgW="1562040" imgH="1981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1E40BDC8-BC77-0A36-88CB-49141DFF2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8688" y="2746507"/>
                        <a:ext cx="3163874" cy="4012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29CBF96-DF26-5C0F-8731-67B9FB0B5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97795"/>
              </p:ext>
            </p:extLst>
          </p:nvPr>
        </p:nvGraphicFramePr>
        <p:xfrm>
          <a:off x="8946275" y="2765860"/>
          <a:ext cx="3243278" cy="266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19" imgW="1638000" imgH="1346040" progId="Equation.DSMT4">
                  <p:embed/>
                </p:oleObj>
              </mc:Choice>
              <mc:Fallback>
                <p:oleObj name="Equation" r:id="rId19" imgW="1638000" imgH="1346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E21FB54C-25A5-4F5C-E80F-A42F5923D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46275" y="2765860"/>
                        <a:ext cx="3243278" cy="266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250510F3-8228-4170-BCC7-9AD881AD816B}"/>
              </a:ext>
            </a:extLst>
          </p:cNvPr>
          <p:cNvCxnSpPr>
            <a:cxnSpLocks/>
          </p:cNvCxnSpPr>
          <p:nvPr/>
        </p:nvCxnSpPr>
        <p:spPr>
          <a:xfrm flipH="1">
            <a:off x="2381335" y="2604376"/>
            <a:ext cx="14160" cy="4154849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5AB3C255-C77E-DCC7-9EA3-B45B64577C31}"/>
              </a:ext>
            </a:extLst>
          </p:cNvPr>
          <p:cNvCxnSpPr>
            <a:cxnSpLocks/>
          </p:cNvCxnSpPr>
          <p:nvPr/>
        </p:nvCxnSpPr>
        <p:spPr>
          <a:xfrm>
            <a:off x="5716095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1FB7BC83-493E-6D9D-7F36-D2ABBB3C5CAF}"/>
              </a:ext>
            </a:extLst>
          </p:cNvPr>
          <p:cNvCxnSpPr>
            <a:cxnSpLocks/>
          </p:cNvCxnSpPr>
          <p:nvPr/>
        </p:nvCxnSpPr>
        <p:spPr>
          <a:xfrm>
            <a:off x="8916953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Hẹn giờ đếm ngược 5 phút 5 Minutes Countdown Timer">
            <a:hlinkClick r:id="" action="ppaction://media"/>
            <a:extLst>
              <a:ext uri="{FF2B5EF4-FFF2-40B4-BE49-F238E27FC236}">
                <a16:creationId xmlns:a16="http://schemas.microsoft.com/office/drawing/2014/main" xmlns="" id="{CB0C95A2-3B5C-77EF-B42E-33A00DB1B25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718863" y="1568584"/>
            <a:ext cx="1676631" cy="943105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  <p:pic>
        <p:nvPicPr>
          <p:cNvPr id="19" name="Picture 1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80ABC4A8-6624-DE52-F846-EADA0620ABB5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241" y="5197264"/>
            <a:ext cx="1565079" cy="1565079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C8190B1-A110-D766-FCAD-4A2DBA4F4252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18296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67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6A8B34E1-7EDD-FF59-3582-E76E58E71969}"/>
              </a:ext>
            </a:extLst>
          </p:cNvPr>
          <p:cNvSpPr/>
          <p:nvPr/>
        </p:nvSpPr>
        <p:spPr>
          <a:xfrm>
            <a:off x="1" y="823855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8BEE6F8-DB72-1C8B-0C11-F59293243BCE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3: SO SÁN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612E2EA-366E-E630-E887-1C9AB575D541}"/>
              </a:ext>
            </a:extLst>
          </p:cNvPr>
          <p:cNvSpPr txBox="1"/>
          <p:nvPr/>
        </p:nvSpPr>
        <p:spPr>
          <a:xfrm>
            <a:off x="112889" y="937880"/>
            <a:ext cx="3539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 SGK/T72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1E264670-9E3E-B5B5-88B7-8547B57BFC36}"/>
                  </a:ext>
                </a:extLst>
              </p:cNvPr>
              <p:cNvSpPr txBox="1"/>
              <p:nvPr/>
            </p:nvSpPr>
            <p:spPr>
              <a:xfrm>
                <a:off x="414868" y="1574235"/>
                <a:ext cx="2935109" cy="632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264670-9E3E-B5B5-88B7-8547B57BF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68" y="1574235"/>
                <a:ext cx="2935109" cy="632802"/>
              </a:xfrm>
              <a:prstGeom prst="rect">
                <a:avLst/>
              </a:prstGeom>
              <a:blipFill>
                <a:blip r:embed="rId3"/>
                <a:stretch>
                  <a:fillRect l="-5187" t="-5769" b="-29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8AFBEE48-5C86-7B30-8E0E-B46B9CCC0A02}"/>
                  </a:ext>
                </a:extLst>
              </p:cNvPr>
              <p:cNvSpPr txBox="1"/>
              <p:nvPr/>
            </p:nvSpPr>
            <p:spPr>
              <a:xfrm>
                <a:off x="4066825" y="1312696"/>
                <a:ext cx="3651945" cy="1094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</m:rad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FBEE48-5C86-7B30-8E0E-B46B9CCC0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825" y="1312696"/>
                <a:ext cx="3651945" cy="1094467"/>
              </a:xfrm>
              <a:prstGeom prst="rect">
                <a:avLst/>
              </a:prstGeom>
              <a:blipFill>
                <a:blip r:embed="rId4"/>
                <a:stretch>
                  <a:fillRect l="-4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83DBA0F9-8B78-B7A6-FAA3-92A5FDAC11FF}"/>
                  </a:ext>
                </a:extLst>
              </p:cNvPr>
              <p:cNvSpPr txBox="1"/>
              <p:nvPr/>
            </p:nvSpPr>
            <p:spPr>
              <a:xfrm>
                <a:off x="8487830" y="1349432"/>
                <a:ext cx="2935109" cy="10627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67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67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267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2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2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67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67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267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67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DBA0F9-8B78-B7A6-FAA3-92A5FDAC1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830" y="1349432"/>
                <a:ext cx="2935109" cy="1062727"/>
              </a:xfrm>
              <a:prstGeom prst="rect">
                <a:avLst/>
              </a:prstGeom>
              <a:blipFill>
                <a:blip r:embed="rId5"/>
                <a:stretch>
                  <a:fillRect l="-5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D18AB928-7BDE-CA2C-C00C-C2F64C23B21D}"/>
              </a:ext>
            </a:extLst>
          </p:cNvPr>
          <p:cNvGrpSpPr/>
          <p:nvPr/>
        </p:nvGrpSpPr>
        <p:grpSpPr>
          <a:xfrm>
            <a:off x="1" y="2800916"/>
            <a:ext cx="4066823" cy="2048423"/>
            <a:chOff x="0" y="2100687"/>
            <a:chExt cx="3050117" cy="1536317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177FA674-3D49-B82C-A58B-0FBADB2748E5}"/>
                </a:ext>
              </a:extLst>
            </p:cNvPr>
            <p:cNvSpPr txBox="1"/>
            <p:nvPr/>
          </p:nvSpPr>
          <p:spPr>
            <a:xfrm>
              <a:off x="0" y="2100687"/>
              <a:ext cx="3050117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6A56F555-86E4-9959-1DB1-B25BB151D9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10681"/>
                </p:ext>
              </p:extLst>
            </p:nvPr>
          </p:nvGraphicFramePr>
          <p:xfrm>
            <a:off x="865188" y="2103438"/>
            <a:ext cx="20621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" name="Equation" r:id="rId6" imgW="1257120" imgH="253800" progId="Equation.DSMT4">
                    <p:embed/>
                  </p:oleObj>
                </mc:Choice>
                <mc:Fallback>
                  <p:oleObj name="Equation" r:id="rId6" imgW="1257120" imgH="2538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1CDD267D-DD98-361C-98F8-438008855D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5188" y="2103438"/>
                          <a:ext cx="2062162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FDF00109-F263-4AC0-AE05-AC50E4721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585653"/>
                </p:ext>
              </p:extLst>
            </p:nvPr>
          </p:nvGraphicFramePr>
          <p:xfrm>
            <a:off x="871538" y="2462213"/>
            <a:ext cx="20605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" name="Equation" r:id="rId8" imgW="1257120" imgH="253800" progId="Equation.DSMT4">
                    <p:embed/>
                  </p:oleObj>
                </mc:Choice>
                <mc:Fallback>
                  <p:oleObj name="Equation" r:id="rId8" imgW="1257120" imgH="2538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583D0AB4-8E44-00CB-C221-E44C7921AA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71538" y="2462213"/>
                          <a:ext cx="2060575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E587BAA6-AE98-17A3-F01B-E721D5A240E6}"/>
                </a:ext>
              </a:extLst>
            </p:cNvPr>
            <p:cNvSpPr txBox="1"/>
            <p:nvPr/>
          </p:nvSpPr>
          <p:spPr>
            <a:xfrm>
              <a:off x="1" y="2811064"/>
              <a:ext cx="590550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D33C9BD1-001F-44B6-9F39-9A569EFD0C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347384"/>
                </p:ext>
              </p:extLst>
            </p:nvPr>
          </p:nvGraphicFramePr>
          <p:xfrm>
            <a:off x="588168" y="2859881"/>
            <a:ext cx="1125141" cy="367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" name="Equation" r:id="rId10" imgW="698400" imgH="228600" progId="Equation.DSMT4">
                    <p:embed/>
                  </p:oleObj>
                </mc:Choice>
                <mc:Fallback>
                  <p:oleObj name="Equation" r:id="rId10" imgW="698400" imgH="2286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xmlns="" id="{28A4E5E9-503A-CE05-AFD5-CB2E07FD97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8168" y="2859881"/>
                          <a:ext cx="1125141" cy="367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7C1F8675-DBCE-119C-0934-D9B299D4D85B}"/>
                </a:ext>
              </a:extLst>
            </p:cNvPr>
            <p:cNvSpPr txBox="1"/>
            <p:nvPr/>
          </p:nvSpPr>
          <p:spPr>
            <a:xfrm>
              <a:off x="15876" y="3198423"/>
              <a:ext cx="847724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xmlns="" id="{2A61A43E-1F91-4C49-8A4E-60234A79E6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03673"/>
                </p:ext>
              </p:extLst>
            </p:nvPr>
          </p:nvGraphicFramePr>
          <p:xfrm>
            <a:off x="715565" y="3248025"/>
            <a:ext cx="1144190" cy="36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" name="Equation" r:id="rId12" imgW="723600" imgH="228600" progId="Equation.DSMT4">
                    <p:embed/>
                  </p:oleObj>
                </mc:Choice>
                <mc:Fallback>
                  <p:oleObj name="Equation" r:id="rId12" imgW="723600" imgH="2286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xmlns="" id="{757EC80E-2938-90BE-8020-8F66621A05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15565" y="3248025"/>
                          <a:ext cx="1144190" cy="360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45B637D-C895-8D46-128F-09B1AA357328}"/>
              </a:ext>
            </a:extLst>
          </p:cNvPr>
          <p:cNvGrpSpPr/>
          <p:nvPr/>
        </p:nvGrpSpPr>
        <p:grpSpPr>
          <a:xfrm>
            <a:off x="4130990" y="2794764"/>
            <a:ext cx="4066823" cy="3967986"/>
            <a:chOff x="3050117" y="2096073"/>
            <a:chExt cx="3050117" cy="2975989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5402EDA5-CAEE-12E5-FD82-22D3AAA97958}"/>
                </a:ext>
              </a:extLst>
            </p:cNvPr>
            <p:cNvSpPr txBox="1"/>
            <p:nvPr/>
          </p:nvSpPr>
          <p:spPr>
            <a:xfrm>
              <a:off x="3050117" y="2096073"/>
              <a:ext cx="3050117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E4B60E28-4020-6EE9-802B-E10D30229D83}"/>
                </a:ext>
              </a:extLst>
            </p:cNvPr>
            <p:cNvSpPr txBox="1"/>
            <p:nvPr/>
          </p:nvSpPr>
          <p:spPr>
            <a:xfrm>
              <a:off x="3081202" y="3879463"/>
              <a:ext cx="590550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21ECCA91-C26A-4A83-2EB3-37BF0E45AD97}"/>
                </a:ext>
              </a:extLst>
            </p:cNvPr>
            <p:cNvSpPr txBox="1"/>
            <p:nvPr/>
          </p:nvSpPr>
          <p:spPr>
            <a:xfrm>
              <a:off x="3081202" y="4464187"/>
              <a:ext cx="847724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xmlns="" id="{BB46BACC-93CE-6F32-D6DC-7228982D4D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992464"/>
                </p:ext>
              </p:extLst>
            </p:nvPr>
          </p:nvGraphicFramePr>
          <p:xfrm>
            <a:off x="3137988" y="2620963"/>
            <a:ext cx="2100262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" name="Equation" r:id="rId14" imgW="1333440" imgH="444240" progId="Equation.DSMT4">
                    <p:embed/>
                  </p:oleObj>
                </mc:Choice>
                <mc:Fallback>
                  <p:oleObj name="Equation" r:id="rId14" imgW="1333440" imgH="4442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xmlns="" id="{3EC3E2CE-6284-BF51-957A-723978A9A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37988" y="2620963"/>
                          <a:ext cx="2100262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xmlns="" id="{F80E1991-3C58-71B8-A48D-B80459ED2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540767"/>
                </p:ext>
              </p:extLst>
            </p:nvPr>
          </p:nvGraphicFramePr>
          <p:xfrm>
            <a:off x="3087188" y="3446463"/>
            <a:ext cx="23828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" name="Equation" r:id="rId16" imgW="1511280" imgH="215640" progId="Equation.DSMT4">
                    <p:embed/>
                  </p:oleObj>
                </mc:Choice>
                <mc:Fallback>
                  <p:oleObj name="Equation" r:id="rId16" imgW="1511280" imgH="2156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xmlns="" id="{F31E0678-E437-5D3A-996E-8B7A5E21B0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087188" y="3446463"/>
                          <a:ext cx="2382837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xmlns="" id="{E3E66D55-5C60-2ADF-1677-6E44123E56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07023"/>
                </p:ext>
              </p:extLst>
            </p:nvPr>
          </p:nvGraphicFramePr>
          <p:xfrm>
            <a:off x="3526131" y="3933825"/>
            <a:ext cx="1140619" cy="340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" name="Equation" r:id="rId18" imgW="723600" imgH="215640" progId="Equation.DSMT4">
                    <p:embed/>
                  </p:oleObj>
                </mc:Choice>
                <mc:Fallback>
                  <p:oleObj name="Equation" r:id="rId18" imgW="723600" imgH="2156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xmlns="" id="{F069EA4A-D56F-3B35-F379-6F26E941C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526131" y="3933825"/>
                          <a:ext cx="1140619" cy="340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xmlns="" id="{C8C80A57-3FEF-6448-775C-14D9B5CB16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938081"/>
                </p:ext>
              </p:extLst>
            </p:nvPr>
          </p:nvGraphicFramePr>
          <p:xfrm>
            <a:off x="3776162" y="4371975"/>
            <a:ext cx="1501378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" name="Equation" r:id="rId20" imgW="952200" imgH="444240" progId="Equation.DSMT4">
                    <p:embed/>
                  </p:oleObj>
                </mc:Choice>
                <mc:Fallback>
                  <p:oleObj name="Equation" r:id="rId20" imgW="952200" imgH="44424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xmlns="" id="{219B055D-C54C-0072-BFAB-2FC3736159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776162" y="4371975"/>
                          <a:ext cx="1501378" cy="70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9E87D896-3E15-B07C-80C4-4FDE1A69C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650" y="5898047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5F181165-7E96-9A79-4844-D39B27CB9535}"/>
              </a:ext>
            </a:extLst>
          </p:cNvPr>
          <p:cNvGrpSpPr/>
          <p:nvPr/>
        </p:nvGrpSpPr>
        <p:grpSpPr>
          <a:xfrm>
            <a:off x="7556958" y="2815001"/>
            <a:ext cx="4508628" cy="3662992"/>
            <a:chOff x="5667718" y="2111250"/>
            <a:chExt cx="3381471" cy="2747244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D2626B1A-1485-BA28-B1F6-349977F208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852943"/>
                </p:ext>
              </p:extLst>
            </p:nvPr>
          </p:nvGraphicFramePr>
          <p:xfrm>
            <a:off x="6825853" y="2126456"/>
            <a:ext cx="1768078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" name="Equation" r:id="rId22" imgW="1143000" imgH="457200" progId="Equation.DSMT4">
                    <p:embed/>
                  </p:oleObj>
                </mc:Choice>
                <mc:Fallback>
                  <p:oleObj name="Equation" r:id="rId22" imgW="1143000" imgH="45720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xmlns="" id="{5B97A810-7795-0C7F-8013-566FA85C6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25853" y="2126456"/>
                          <a:ext cx="1768078" cy="707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0408AD00-8E53-6D17-90C3-F6F5718B4E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2773"/>
                </p:ext>
              </p:extLst>
            </p:nvPr>
          </p:nvGraphicFramePr>
          <p:xfrm>
            <a:off x="5892403" y="2874168"/>
            <a:ext cx="2730103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" name="Equation" r:id="rId24" imgW="1765080" imgH="457200" progId="Equation.DSMT4">
                    <p:embed/>
                  </p:oleObj>
                </mc:Choice>
                <mc:Fallback>
                  <p:oleObj name="Equation" r:id="rId24" imgW="1765080" imgH="4572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xmlns="" id="{D40AC812-A119-F56F-362C-63F4090F4B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892403" y="2874168"/>
                          <a:ext cx="2730103" cy="707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xmlns="" id="{82DE2AF5-9991-3800-6E8F-AEAA2ED63A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80234"/>
                </p:ext>
              </p:extLst>
            </p:nvPr>
          </p:nvGraphicFramePr>
          <p:xfrm>
            <a:off x="6194822" y="3656409"/>
            <a:ext cx="1119188" cy="353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" name="Equation" r:id="rId26" imgW="723600" imgH="228600" progId="Equation.DSMT4">
                    <p:embed/>
                  </p:oleObj>
                </mc:Choice>
                <mc:Fallback>
                  <p:oleObj name="Equation" r:id="rId26" imgW="72360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xmlns="" id="{5723F904-D6BA-C0DE-1A5B-520D3D3986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194822" y="3656409"/>
                          <a:ext cx="1119188" cy="353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xmlns="" id="{6774FD85-E531-48D4-84DC-884CBCE009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538883"/>
                </p:ext>
              </p:extLst>
            </p:nvPr>
          </p:nvGraphicFramePr>
          <p:xfrm>
            <a:off x="7851420" y="3459932"/>
            <a:ext cx="1197769" cy="667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" name="Equation" r:id="rId28" imgW="774360" imgH="431640" progId="Equation.DSMT4">
                    <p:embed/>
                  </p:oleObj>
                </mc:Choice>
                <mc:Fallback>
                  <p:oleObj name="Equation" r:id="rId28" imgW="774360" imgH="43164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xmlns="" id="{0C106AED-95E0-7B5F-5E0D-0F93BBE96B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51420" y="3459932"/>
                          <a:ext cx="1197769" cy="6679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0D4112DF-563E-5213-87EC-E3D2A70F5E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8544182"/>
                </p:ext>
              </p:extLst>
            </p:nvPr>
          </p:nvGraphicFramePr>
          <p:xfrm>
            <a:off x="7917701" y="3785491"/>
            <a:ext cx="1040726" cy="64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" name="Equation" r:id="rId30" imgW="685800" imgH="419040" progId="Equation.DSMT4">
                    <p:embed/>
                  </p:oleObj>
                </mc:Choice>
                <mc:Fallback>
                  <p:oleObj name="Equation" r:id="rId30" imgW="685800" imgH="419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xmlns="" id="{42F7F86F-721C-96A8-BBCA-4A75A6AE9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7701" y="3785491"/>
                          <a:ext cx="1040726" cy="6479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448B7E28-E724-E99B-DFB1-3FA2088EBE25}"/>
                </a:ext>
              </a:extLst>
            </p:cNvPr>
            <p:cNvSpPr txBox="1"/>
            <p:nvPr/>
          </p:nvSpPr>
          <p:spPr>
            <a:xfrm>
              <a:off x="5703694" y="2111250"/>
              <a:ext cx="934736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DEF34-A342-D6B7-9930-3CAB3F3119FA}"/>
                </a:ext>
              </a:extLst>
            </p:cNvPr>
            <p:cNvSpPr txBox="1"/>
            <p:nvPr/>
          </p:nvSpPr>
          <p:spPr>
            <a:xfrm>
              <a:off x="5676036" y="3618560"/>
              <a:ext cx="3043765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54EDBA7D-DBB8-C6C7-14CC-85723C8FB813}"/>
                </a:ext>
              </a:extLst>
            </p:cNvPr>
            <p:cNvSpPr txBox="1"/>
            <p:nvPr/>
          </p:nvSpPr>
          <p:spPr>
            <a:xfrm>
              <a:off x="7329849" y="3583953"/>
              <a:ext cx="899302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CC02701D-D4F7-26F4-9DA2-7E3591FC5C68}"/>
                </a:ext>
              </a:extLst>
            </p:cNvPr>
            <p:cNvSpPr txBox="1"/>
            <p:nvPr/>
          </p:nvSpPr>
          <p:spPr>
            <a:xfrm>
              <a:off x="5667718" y="4419913"/>
              <a:ext cx="3043765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đó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8" name="Picture 3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89382B5F-D533-B5C0-6ECE-B83FA2568F65}"/>
              </a:ext>
            </a:extLst>
          </p:cNvPr>
          <p:cNvPicPr>
            <a:picLocks noChangeAspect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6228" y="5292920"/>
            <a:ext cx="1565079" cy="1565079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A53E5E7F-61E2-1A04-FB62-1BB50D6B89A2}"/>
              </a:ext>
            </a:extLst>
          </p:cNvPr>
          <p:cNvCxnSpPr/>
          <p:nvPr/>
        </p:nvCxnSpPr>
        <p:spPr>
          <a:xfrm flipH="1">
            <a:off x="4035215" y="2686894"/>
            <a:ext cx="6351" cy="417110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xmlns="" id="{11BA6C8A-65E8-B41D-A35F-DA64E4E2C6EA}"/>
              </a:ext>
            </a:extLst>
          </p:cNvPr>
          <p:cNvCxnSpPr/>
          <p:nvPr/>
        </p:nvCxnSpPr>
        <p:spPr>
          <a:xfrm flipH="1">
            <a:off x="7469670" y="2686893"/>
            <a:ext cx="6351" cy="417110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0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D310D665-4B7D-EC68-0676-9A06E2F18DDF}"/>
              </a:ext>
            </a:extLst>
          </p:cNvPr>
          <p:cNvGrpSpPr/>
          <p:nvPr/>
        </p:nvGrpSpPr>
        <p:grpSpPr>
          <a:xfrm>
            <a:off x="487681" y="1047751"/>
            <a:ext cx="11229473" cy="2119251"/>
            <a:chOff x="365760" y="785813"/>
            <a:chExt cx="8422105" cy="158943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EDC67B20-1D83-09E6-5906-B151D358496E}"/>
                </a:ext>
              </a:extLst>
            </p:cNvPr>
            <p:cNvSpPr txBox="1"/>
            <p:nvPr/>
          </p:nvSpPr>
          <p:spPr>
            <a:xfrm>
              <a:off x="365760" y="948321"/>
              <a:ext cx="8422105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chemeClr val="bg1"/>
                  </a:solidFill>
                  <a:latin typeface="+mj-lt"/>
                </a:rPr>
                <a:t>Bài 6. SGK/72</a:t>
              </a:r>
              <a:r>
                <a:rPr lang="en-US" sz="3200" b="1" dirty="0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DEAAB079-61A1-2E9C-0CEC-97DF24EF4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869668"/>
                </p:ext>
              </p:extLst>
            </p:nvPr>
          </p:nvGraphicFramePr>
          <p:xfrm>
            <a:off x="4383086" y="785813"/>
            <a:ext cx="1936750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5" imgW="1066680" imgH="457200" progId="Equation.DSMT4">
                    <p:embed/>
                  </p:oleObj>
                </mc:Choice>
                <mc:Fallback>
                  <p:oleObj name="Equation" r:id="rId5" imgW="1066680" imgH="457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xmlns="" id="{E5F2EC54-BC4B-1FEE-0527-A182753C27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83086" y="785813"/>
                          <a:ext cx="1936750" cy="830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04B5CB5E-F887-2A2F-FB44-C01C1C3D5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393041"/>
                </p:ext>
              </p:extLst>
            </p:nvPr>
          </p:nvGraphicFramePr>
          <p:xfrm>
            <a:off x="7137398" y="1025678"/>
            <a:ext cx="1294865" cy="35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7" imgW="749160" imgH="203040" progId="Equation.DSMT4">
                    <p:embed/>
                  </p:oleObj>
                </mc:Choice>
                <mc:Fallback>
                  <p:oleObj name="Equation" r:id="rId7" imgW="749160" imgH="2030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xmlns="" id="{A4260350-4837-5901-02A6-25D2F31959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7398" y="1025678"/>
                          <a:ext cx="1294865" cy="351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6587F078-42A2-BFF4-29F5-12B9946EDA62}"/>
                </a:ext>
              </a:extLst>
            </p:cNvPr>
            <p:cNvSpPr txBox="1"/>
            <p:nvPr/>
          </p:nvSpPr>
          <p:spPr>
            <a:xfrm>
              <a:off x="2456580" y="1567337"/>
              <a:ext cx="6170953" cy="807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 biểu thức khi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= 2; b = 8.</a:t>
              </a:r>
              <a:endPara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" name="4 Minute Timer ">
            <a:hlinkClick r:id="" action="ppaction://media"/>
            <a:extLst>
              <a:ext uri="{FF2B5EF4-FFF2-40B4-BE49-F238E27FC236}">
                <a16:creationId xmlns:a16="http://schemas.microsoft.com/office/drawing/2014/main" xmlns="" id="{70980D5B-9377-D57B-EB24-7FF91A58E30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50639" y="5230687"/>
            <a:ext cx="2664853" cy="14989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10" name="Callout: Line with Border and Accent Bar 9">
            <a:extLst>
              <a:ext uri="{FF2B5EF4-FFF2-40B4-BE49-F238E27FC236}">
                <a16:creationId xmlns:a16="http://schemas.microsoft.com/office/drawing/2014/main" xmlns="" id="{602193A9-1FAB-F185-20DB-841DA36CF457}"/>
              </a:ext>
            </a:extLst>
          </p:cNvPr>
          <p:cNvSpPr/>
          <p:nvPr/>
        </p:nvSpPr>
        <p:spPr>
          <a:xfrm>
            <a:off x="2015725" y="3514030"/>
            <a:ext cx="7032976" cy="1961082"/>
          </a:xfrm>
          <a:prstGeom prst="accentBorderCallout1">
            <a:avLst>
              <a:gd name="adj1" fmla="val 54666"/>
              <a:gd name="adj2" fmla="val -2573"/>
              <a:gd name="adj3" fmla="val 106846"/>
              <a:gd name="adj4" fmla="val -13329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hảo luận nhóm đưa ra các bước làm</a:t>
            </a:r>
          </a:p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rình bày bài cá nhân</a:t>
            </a:r>
          </a:p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hời gian: 4 phút</a:t>
            </a:r>
            <a:endParaRPr lang="en-US" sz="3200" b="1" i="1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D86A8B2-3D20-47F8-1CAE-762405CC123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99576"/>
            <a:ext cx="1561730" cy="1561730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4AFE624E-FFC5-AFA2-C445-D4F9D960FB99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33895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4986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60072A8-6C56-3A53-00D8-FCA662645C08}"/>
              </a:ext>
            </a:extLst>
          </p:cNvPr>
          <p:cNvSpPr txBox="1"/>
          <p:nvPr/>
        </p:nvSpPr>
        <p:spPr>
          <a:xfrm>
            <a:off x="657019" y="1840161"/>
            <a:ext cx="512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5A35086-267A-72B0-5F27-48868E2E6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58530"/>
              </p:ext>
            </p:extLst>
          </p:nvPr>
        </p:nvGraphicFramePr>
        <p:xfrm>
          <a:off x="1205164" y="2565288"/>
          <a:ext cx="4489451" cy="298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3" imgW="1854000" imgH="1231560" progId="Equation.DSMT4">
                  <p:embed/>
                </p:oleObj>
              </mc:Choice>
              <mc:Fallback>
                <p:oleObj name="Equation" r:id="rId3" imgW="1854000" imgH="1231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01FF76D5-0422-E6F0-D5A1-8F2695BB0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164" y="2565288"/>
                        <a:ext cx="4489451" cy="298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58B3356-9043-416E-D355-17A85C006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30059"/>
              </p:ext>
            </p:extLst>
          </p:nvPr>
        </p:nvGraphicFramePr>
        <p:xfrm>
          <a:off x="1922083" y="1949735"/>
          <a:ext cx="1946435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F24A67ED-3A8E-E92F-5112-AE4531C7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2083" y="1949735"/>
                        <a:ext cx="1946435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FC5E5DD-E5EA-C36D-89BC-8375C1A87114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6. (SGK/72)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6CE9269-FDD2-1CDD-D39B-5B7A7E4D6276}"/>
              </a:ext>
            </a:extLst>
          </p:cNvPr>
          <p:cNvCxnSpPr>
            <a:cxnSpLocks/>
          </p:cNvCxnSpPr>
          <p:nvPr/>
        </p:nvCxnSpPr>
        <p:spPr>
          <a:xfrm flipV="1">
            <a:off x="5863295" y="1045028"/>
            <a:ext cx="0" cy="540525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717099B-D672-FBA9-5B4C-5F890E2C9551}"/>
              </a:ext>
            </a:extLst>
          </p:cNvPr>
          <p:cNvSpPr txBox="1"/>
          <p:nvPr/>
        </p:nvSpPr>
        <p:spPr>
          <a:xfrm>
            <a:off x="5949158" y="1840161"/>
            <a:ext cx="57679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ay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2, b=8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ĐK)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có 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D0951208-0892-57C0-2EEA-D0B06E2E2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35996"/>
              </p:ext>
            </p:extLst>
          </p:nvPr>
        </p:nvGraphicFramePr>
        <p:xfrm>
          <a:off x="6455833" y="2855385"/>
          <a:ext cx="2946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7" imgW="1104840" imgH="939600" progId="Equation.DSMT4">
                  <p:embed/>
                </p:oleObj>
              </mc:Choice>
              <mc:Fallback>
                <p:oleObj name="Equation" r:id="rId7" imgW="1104840" imgH="939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A2700F4-2AA6-93DB-2023-511474A6F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5833" y="2855385"/>
                        <a:ext cx="29464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41BE22E-A3D6-0D68-0A88-C7AC038F2C7C}"/>
              </a:ext>
            </a:extLst>
          </p:cNvPr>
          <p:cNvSpPr txBox="1"/>
          <p:nvPr/>
        </p:nvSpPr>
        <p:spPr>
          <a:xfrm>
            <a:off x="6479577" y="5398820"/>
            <a:ext cx="5084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i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2, b=8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6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0323712E-6686-BED4-F2A3-4B6828986C94}"/>
              </a:ext>
            </a:extLst>
          </p:cNvPr>
          <p:cNvSpPr/>
          <p:nvPr/>
        </p:nvSpPr>
        <p:spPr>
          <a:xfrm>
            <a:off x="0" y="-12878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427030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4">
            <a:extLst>
              <a:ext uri="{FF2B5EF4-FFF2-40B4-BE49-F238E27FC236}">
                <a16:creationId xmlns:a16="http://schemas.microsoft.com/office/drawing/2014/main" xmlns="" id="{2787AB7D-D328-E313-E7F6-37498396AC28}"/>
              </a:ext>
            </a:extLst>
          </p:cNvPr>
          <p:cNvSpPr/>
          <p:nvPr/>
        </p:nvSpPr>
        <p:spPr>
          <a:xfrm>
            <a:off x="1337602" y="1786482"/>
            <a:ext cx="10196945" cy="280720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 lại và ghi nhớ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 smtClean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.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48, 49, 50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8, 69 SB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kern="0" dirty="0">
              <a:solidFill>
                <a:schemeClr val="tx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  <a:sym typeface="Arial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-579659" y="-557695"/>
            <a:ext cx="13390915" cy="8004484"/>
            <a:chOff x="0" y="0"/>
            <a:chExt cx="26781829" cy="16008969"/>
          </a:xfrm>
        </p:grpSpPr>
        <p:grpSp>
          <p:nvGrpSpPr>
            <p:cNvPr id="4" name="Group 4"/>
            <p:cNvGrpSpPr/>
            <p:nvPr/>
          </p:nvGrpSpPr>
          <p:grpSpPr>
            <a:xfrm>
              <a:off x="0" y="394920"/>
              <a:ext cx="1900244" cy="15205129"/>
              <a:chOff x="0" y="0"/>
              <a:chExt cx="356429" cy="2852028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0" y="0"/>
                <a:ext cx="356429" cy="2852028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2852028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2852028"/>
                    </a:lnTo>
                    <a:lnTo>
                      <a:pt x="0" y="2852028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</p:sp>
          <p:sp>
            <p:nvSpPr>
              <p:cNvPr id="6" name="TextBox 6"/>
              <p:cNvSpPr txBox="1"/>
              <p:nvPr/>
            </p:nvSpPr>
            <p:spPr>
              <a:xfrm>
                <a:off x="0" y="-57150"/>
                <a:ext cx="356429" cy="2909178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8"/>
                  </a:lnSpc>
                </a:pPr>
                <a:endParaRPr sz="1200">
                  <a:solidFill>
                    <a:prstClr val="black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7" name="Group 7"/>
            <p:cNvGrpSpPr/>
            <p:nvPr/>
          </p:nvGrpSpPr>
          <p:grpSpPr>
            <a:xfrm>
              <a:off x="24881585" y="394920"/>
              <a:ext cx="1900244" cy="15205129"/>
              <a:chOff x="0" y="0"/>
              <a:chExt cx="356429" cy="2852028"/>
            </a:xfrm>
          </p:grpSpPr>
          <p:sp>
            <p:nvSpPr>
              <p:cNvPr id="8" name="Freeform 8"/>
              <p:cNvSpPr/>
              <p:nvPr/>
            </p:nvSpPr>
            <p:spPr>
              <a:xfrm>
                <a:off x="0" y="0"/>
                <a:ext cx="356429" cy="2852028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2852028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2852028"/>
                    </a:lnTo>
                    <a:lnTo>
                      <a:pt x="0" y="2852028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</p:sp>
          <p:sp>
            <p:nvSpPr>
              <p:cNvPr id="9" name="TextBox 9"/>
              <p:cNvSpPr txBox="1"/>
              <p:nvPr/>
            </p:nvSpPr>
            <p:spPr>
              <a:xfrm>
                <a:off x="0" y="-57150"/>
                <a:ext cx="356429" cy="2909178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8"/>
                  </a:lnSpc>
                </a:pPr>
                <a:endParaRPr sz="1200">
                  <a:solidFill>
                    <a:prstClr val="black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0" name="Group 10"/>
            <p:cNvGrpSpPr/>
            <p:nvPr/>
          </p:nvGrpSpPr>
          <p:grpSpPr>
            <a:xfrm rot="5400000">
              <a:off x="12801106" y="-11850985"/>
              <a:ext cx="1900244" cy="25602213"/>
              <a:chOff x="0" y="0"/>
              <a:chExt cx="356429" cy="4802210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0" y="0"/>
                <a:ext cx="356429" cy="4802210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4802210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4802210"/>
                    </a:lnTo>
                    <a:lnTo>
                      <a:pt x="0" y="4802210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</p:sp>
          <p:sp>
            <p:nvSpPr>
              <p:cNvPr id="12" name="TextBox 12"/>
              <p:cNvSpPr txBox="1"/>
              <p:nvPr/>
            </p:nvSpPr>
            <p:spPr>
              <a:xfrm>
                <a:off x="0" y="-57150"/>
                <a:ext cx="356429" cy="4859360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8"/>
                  </a:lnSpc>
                </a:pPr>
                <a:endParaRPr sz="1200">
                  <a:solidFill>
                    <a:prstClr val="black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3" name="Group 13"/>
            <p:cNvGrpSpPr/>
            <p:nvPr/>
          </p:nvGrpSpPr>
          <p:grpSpPr>
            <a:xfrm rot="5400000">
              <a:off x="12656286" y="2257740"/>
              <a:ext cx="1900244" cy="25602213"/>
              <a:chOff x="0" y="0"/>
              <a:chExt cx="356429" cy="480221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356429" cy="4802210"/>
              </a:xfrm>
              <a:custGeom>
                <a:avLst/>
                <a:gdLst/>
                <a:ahLst/>
                <a:cxnLst/>
                <a:rect l="l" t="t" r="r" b="b"/>
                <a:pathLst>
                  <a:path w="356429" h="4802210">
                    <a:moveTo>
                      <a:pt x="0" y="0"/>
                    </a:moveTo>
                    <a:lnTo>
                      <a:pt x="356429" y="0"/>
                    </a:lnTo>
                    <a:lnTo>
                      <a:pt x="356429" y="4802210"/>
                    </a:lnTo>
                    <a:lnTo>
                      <a:pt x="0" y="4802210"/>
                    </a:lnTo>
                    <a:close/>
                  </a:path>
                </a:pathLst>
              </a:custGeom>
              <a:solidFill>
                <a:srgbClr val="00AD9C"/>
              </a:solidFill>
            </p:spPr>
          </p:sp>
          <p:sp>
            <p:nvSpPr>
              <p:cNvPr id="15" name="TextBox 15"/>
              <p:cNvSpPr txBox="1"/>
              <p:nvPr/>
            </p:nvSpPr>
            <p:spPr>
              <a:xfrm>
                <a:off x="0" y="-57150"/>
                <a:ext cx="356429" cy="4859360"/>
              </a:xfrm>
              <a:prstGeom prst="rect">
                <a:avLst/>
              </a:prstGeom>
            </p:spPr>
            <p:txBody>
              <a:bodyPr lIns="35665" tIns="35665" rIns="35665" bIns="35665" rtlCol="0" anchor="ctr"/>
              <a:lstStyle/>
              <a:p>
                <a:pPr algn="ctr">
                  <a:lnSpc>
                    <a:spcPts val="1868"/>
                  </a:lnSpc>
                </a:pPr>
                <a:endParaRPr sz="1200">
                  <a:solidFill>
                    <a:prstClr val="black"/>
                  </a:solidFill>
                  <a:cs typeface="Arial"/>
                  <a:sym typeface="Arial"/>
                </a:endParaRPr>
              </a:p>
            </p:txBody>
          </p:sp>
        </p:grpSp>
      </p:grpSp>
      <p:sp>
        <p:nvSpPr>
          <p:cNvPr id="19" name="Freeform 19"/>
          <p:cNvSpPr/>
          <p:nvPr/>
        </p:nvSpPr>
        <p:spPr>
          <a:xfrm rot="-4590959">
            <a:off x="11654810" y="1977410"/>
            <a:ext cx="1692621" cy="1692621"/>
          </a:xfrm>
          <a:custGeom>
            <a:avLst/>
            <a:gdLst/>
            <a:ahLst/>
            <a:cxnLst/>
            <a:rect l="l" t="t" r="r" b="b"/>
            <a:pathLst>
              <a:path w="2538932" h="2538932">
                <a:moveTo>
                  <a:pt x="0" y="0"/>
                </a:moveTo>
                <a:lnTo>
                  <a:pt x="2538932" y="0"/>
                </a:lnTo>
                <a:lnTo>
                  <a:pt x="2538932" y="2538932"/>
                </a:lnTo>
                <a:lnTo>
                  <a:pt x="0" y="253893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0" name="Freeform 20"/>
          <p:cNvSpPr/>
          <p:nvPr/>
        </p:nvSpPr>
        <p:spPr>
          <a:xfrm rot="-10325232" flipV="1">
            <a:off x="-490324" y="70968"/>
            <a:ext cx="1877083" cy="1877083"/>
          </a:xfrm>
          <a:custGeom>
            <a:avLst/>
            <a:gdLst/>
            <a:ahLst/>
            <a:cxnLst/>
            <a:rect l="l" t="t" r="r" b="b"/>
            <a:pathLst>
              <a:path w="2815623" h="2815623">
                <a:moveTo>
                  <a:pt x="0" y="2815623"/>
                </a:moveTo>
                <a:lnTo>
                  <a:pt x="2815623" y="2815623"/>
                </a:lnTo>
                <a:lnTo>
                  <a:pt x="2815623" y="0"/>
                </a:lnTo>
                <a:lnTo>
                  <a:pt x="0" y="0"/>
                </a:lnTo>
                <a:lnTo>
                  <a:pt x="0" y="2815623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1" name="Freeform 21"/>
          <p:cNvSpPr/>
          <p:nvPr/>
        </p:nvSpPr>
        <p:spPr>
          <a:xfrm rot="-2049497">
            <a:off x="83367" y="4438240"/>
            <a:ext cx="1369037" cy="1955768"/>
          </a:xfrm>
          <a:custGeom>
            <a:avLst/>
            <a:gdLst/>
            <a:ahLst/>
            <a:cxnLst/>
            <a:rect l="l" t="t" r="r" b="b"/>
            <a:pathLst>
              <a:path w="2053555" h="2933651">
                <a:moveTo>
                  <a:pt x="0" y="0"/>
                </a:moveTo>
                <a:lnTo>
                  <a:pt x="2053556" y="0"/>
                </a:lnTo>
                <a:lnTo>
                  <a:pt x="2053556" y="2933650"/>
                </a:lnTo>
                <a:lnTo>
                  <a:pt x="0" y="293365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2" name="Freeform 22"/>
          <p:cNvSpPr/>
          <p:nvPr/>
        </p:nvSpPr>
        <p:spPr>
          <a:xfrm rot="-2245013">
            <a:off x="760805" y="1590811"/>
            <a:ext cx="587072" cy="1227716"/>
          </a:xfrm>
          <a:custGeom>
            <a:avLst/>
            <a:gdLst/>
            <a:ahLst/>
            <a:cxnLst/>
            <a:rect l="l" t="t" r="r" b="b"/>
            <a:pathLst>
              <a:path w="880607" h="1841573">
                <a:moveTo>
                  <a:pt x="0" y="0"/>
                </a:moveTo>
                <a:lnTo>
                  <a:pt x="880606" y="0"/>
                </a:lnTo>
                <a:lnTo>
                  <a:pt x="880606" y="1841573"/>
                </a:lnTo>
                <a:lnTo>
                  <a:pt x="0" y="184157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3" name="Freeform 23"/>
          <p:cNvSpPr/>
          <p:nvPr/>
        </p:nvSpPr>
        <p:spPr>
          <a:xfrm rot="1254325">
            <a:off x="-579145" y="3202914"/>
            <a:ext cx="1525737" cy="452173"/>
          </a:xfrm>
          <a:custGeom>
            <a:avLst/>
            <a:gdLst/>
            <a:ahLst/>
            <a:cxnLst/>
            <a:rect l="l" t="t" r="r" b="b"/>
            <a:pathLst>
              <a:path w="2288606" h="678260">
                <a:moveTo>
                  <a:pt x="0" y="0"/>
                </a:moveTo>
                <a:lnTo>
                  <a:pt x="2288606" y="0"/>
                </a:lnTo>
                <a:lnTo>
                  <a:pt x="2288606" y="678260"/>
                </a:lnTo>
                <a:lnTo>
                  <a:pt x="0" y="67826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24" name="Freeform 24"/>
          <p:cNvSpPr/>
          <p:nvPr/>
        </p:nvSpPr>
        <p:spPr>
          <a:xfrm>
            <a:off x="10771189" y="4271370"/>
            <a:ext cx="1420811" cy="1387228"/>
          </a:xfrm>
          <a:custGeom>
            <a:avLst/>
            <a:gdLst/>
            <a:ahLst/>
            <a:cxnLst/>
            <a:rect l="l" t="t" r="r" b="b"/>
            <a:pathLst>
              <a:path w="2131216" h="2080842">
                <a:moveTo>
                  <a:pt x="0" y="0"/>
                </a:moveTo>
                <a:lnTo>
                  <a:pt x="2131216" y="0"/>
                </a:lnTo>
                <a:lnTo>
                  <a:pt x="2131216" y="2080842"/>
                </a:lnTo>
                <a:lnTo>
                  <a:pt x="0" y="2080842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25" name="Freeform 25"/>
          <p:cNvSpPr/>
          <p:nvPr/>
        </p:nvSpPr>
        <p:spPr>
          <a:xfrm rot="1052783">
            <a:off x="10286309" y="280359"/>
            <a:ext cx="781316" cy="1368548"/>
          </a:xfrm>
          <a:custGeom>
            <a:avLst/>
            <a:gdLst/>
            <a:ahLst/>
            <a:cxnLst/>
            <a:rect l="l" t="t" r="r" b="b"/>
            <a:pathLst>
              <a:path w="1171974" h="2052821">
                <a:moveTo>
                  <a:pt x="0" y="0"/>
                </a:moveTo>
                <a:lnTo>
                  <a:pt x="1171974" y="0"/>
                </a:lnTo>
                <a:lnTo>
                  <a:pt x="1171974" y="2052821"/>
                </a:lnTo>
                <a:lnTo>
                  <a:pt x="0" y="2052821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26" name="Freeform 26"/>
          <p:cNvSpPr/>
          <p:nvPr/>
        </p:nvSpPr>
        <p:spPr>
          <a:xfrm rot="1612873">
            <a:off x="11052525" y="1410487"/>
            <a:ext cx="718897" cy="1275463"/>
          </a:xfrm>
          <a:custGeom>
            <a:avLst/>
            <a:gdLst/>
            <a:ahLst/>
            <a:cxnLst/>
            <a:rect l="l" t="t" r="r" b="b"/>
            <a:pathLst>
              <a:path w="1078345" h="1913193">
                <a:moveTo>
                  <a:pt x="0" y="0"/>
                </a:moveTo>
                <a:lnTo>
                  <a:pt x="1078345" y="0"/>
                </a:lnTo>
                <a:lnTo>
                  <a:pt x="1078345" y="1913193"/>
                </a:lnTo>
                <a:lnTo>
                  <a:pt x="0" y="1913193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27" name="Freeform 27"/>
          <p:cNvSpPr/>
          <p:nvPr/>
        </p:nvSpPr>
        <p:spPr>
          <a:xfrm>
            <a:off x="1323315" y="4229389"/>
            <a:ext cx="309375" cy="314521"/>
          </a:xfrm>
          <a:custGeom>
            <a:avLst/>
            <a:gdLst/>
            <a:ahLst/>
            <a:cxnLst/>
            <a:rect l="l" t="t" r="r" b="b"/>
            <a:pathLst>
              <a:path w="464062" h="471782">
                <a:moveTo>
                  <a:pt x="0" y="0"/>
                </a:moveTo>
                <a:lnTo>
                  <a:pt x="464061" y="0"/>
                </a:lnTo>
                <a:lnTo>
                  <a:pt x="464061" y="471782"/>
                </a:lnTo>
                <a:lnTo>
                  <a:pt x="0" y="471782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28" name="Freeform 28"/>
          <p:cNvSpPr/>
          <p:nvPr/>
        </p:nvSpPr>
        <p:spPr>
          <a:xfrm>
            <a:off x="11601803" y="5930449"/>
            <a:ext cx="288999" cy="274287"/>
          </a:xfrm>
          <a:custGeom>
            <a:avLst/>
            <a:gdLst/>
            <a:ahLst/>
            <a:cxnLst/>
            <a:rect l="l" t="t" r="r" b="b"/>
            <a:pathLst>
              <a:path w="433498" h="411429">
                <a:moveTo>
                  <a:pt x="0" y="0"/>
                </a:moveTo>
                <a:lnTo>
                  <a:pt x="433498" y="0"/>
                </a:lnTo>
                <a:lnTo>
                  <a:pt x="433498" y="411429"/>
                </a:lnTo>
                <a:lnTo>
                  <a:pt x="0" y="411429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tretch>
              <a:fillRect/>
            </a:stretch>
          </a:blipFill>
        </p:spPr>
      </p:sp>
      <p:grpSp>
        <p:nvGrpSpPr>
          <p:cNvPr id="29" name="Group 29"/>
          <p:cNvGrpSpPr>
            <a:grpSpLocks noChangeAspect="1"/>
          </p:cNvGrpSpPr>
          <p:nvPr/>
        </p:nvGrpSpPr>
        <p:grpSpPr>
          <a:xfrm rot="1977585">
            <a:off x="11527669" y="572556"/>
            <a:ext cx="341665" cy="179995"/>
            <a:chOff x="0" y="0"/>
            <a:chExt cx="1610360" cy="848360"/>
          </a:xfrm>
        </p:grpSpPr>
        <p:sp>
          <p:nvSpPr>
            <p:cNvPr id="30" name="Freeform 30"/>
            <p:cNvSpPr/>
            <p:nvPr/>
          </p:nvSpPr>
          <p:spPr>
            <a:xfrm>
              <a:off x="-31750" y="0"/>
              <a:ext cx="1675130" cy="880110"/>
            </a:xfrm>
            <a:custGeom>
              <a:avLst/>
              <a:gdLst/>
              <a:ahLst/>
              <a:cxnLst/>
              <a:rect l="l" t="t" r="r" b="b"/>
              <a:pathLst>
                <a:path w="1675130" h="880110">
                  <a:moveTo>
                    <a:pt x="266700" y="848360"/>
                  </a:moveTo>
                  <a:cubicBezTo>
                    <a:pt x="236220" y="848360"/>
                    <a:pt x="205740" y="842010"/>
                    <a:pt x="175260" y="829310"/>
                  </a:cubicBezTo>
                  <a:cubicBezTo>
                    <a:pt x="55880" y="778510"/>
                    <a:pt x="0" y="641350"/>
                    <a:pt x="50800" y="521970"/>
                  </a:cubicBezTo>
                  <a:cubicBezTo>
                    <a:pt x="184150" y="204470"/>
                    <a:pt x="492760" y="0"/>
                    <a:pt x="836930" y="0"/>
                  </a:cubicBezTo>
                  <a:cubicBezTo>
                    <a:pt x="1181100" y="0"/>
                    <a:pt x="1489710" y="204470"/>
                    <a:pt x="1624330" y="521970"/>
                  </a:cubicBezTo>
                  <a:cubicBezTo>
                    <a:pt x="1675130" y="641350"/>
                    <a:pt x="1619250" y="779780"/>
                    <a:pt x="1499870" y="829310"/>
                  </a:cubicBezTo>
                  <a:cubicBezTo>
                    <a:pt x="1380490" y="880110"/>
                    <a:pt x="1242060" y="824230"/>
                    <a:pt x="1192530" y="704850"/>
                  </a:cubicBezTo>
                  <a:cubicBezTo>
                    <a:pt x="1131570" y="562610"/>
                    <a:pt x="991870" y="469900"/>
                    <a:pt x="836930" y="469900"/>
                  </a:cubicBezTo>
                  <a:cubicBezTo>
                    <a:pt x="681990" y="469900"/>
                    <a:pt x="543560" y="562610"/>
                    <a:pt x="482600" y="704850"/>
                  </a:cubicBezTo>
                  <a:cubicBezTo>
                    <a:pt x="445770" y="793750"/>
                    <a:pt x="358140" y="848360"/>
                    <a:pt x="266700" y="848360"/>
                  </a:cubicBezTo>
                  <a:close/>
                </a:path>
              </a:pathLst>
            </a:custGeom>
            <a:solidFill>
              <a:srgbClr val="F2BC2A"/>
            </a:solidFill>
          </p:spPr>
        </p:sp>
      </p:grpSp>
      <p:grpSp>
        <p:nvGrpSpPr>
          <p:cNvPr id="31" name="Group 31"/>
          <p:cNvGrpSpPr/>
          <p:nvPr/>
        </p:nvGrpSpPr>
        <p:grpSpPr>
          <a:xfrm>
            <a:off x="1353927" y="3069290"/>
            <a:ext cx="153101" cy="153101"/>
            <a:chOff x="0" y="0"/>
            <a:chExt cx="6350000" cy="6350000"/>
          </a:xfrm>
        </p:grpSpPr>
        <p:sp>
          <p:nvSpPr>
            <p:cNvPr id="32" name="Freeform 32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</p:sp>
      </p:grpSp>
      <p:sp>
        <p:nvSpPr>
          <p:cNvPr id="33" name="Freeform 33"/>
          <p:cNvSpPr/>
          <p:nvPr/>
        </p:nvSpPr>
        <p:spPr>
          <a:xfrm>
            <a:off x="266306" y="2341842"/>
            <a:ext cx="158801" cy="157359"/>
          </a:xfrm>
          <a:custGeom>
            <a:avLst/>
            <a:gdLst/>
            <a:ahLst/>
            <a:cxnLst/>
            <a:rect l="l" t="t" r="r" b="b"/>
            <a:pathLst>
              <a:path w="238202" h="236037">
                <a:moveTo>
                  <a:pt x="0" y="0"/>
                </a:moveTo>
                <a:lnTo>
                  <a:pt x="238203" y="0"/>
                </a:lnTo>
                <a:lnTo>
                  <a:pt x="238203" y="236037"/>
                </a:lnTo>
                <a:lnTo>
                  <a:pt x="0" y="23603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34" name="Freeform 34"/>
          <p:cNvSpPr/>
          <p:nvPr/>
        </p:nvSpPr>
        <p:spPr>
          <a:xfrm>
            <a:off x="11209792" y="979540"/>
            <a:ext cx="301281" cy="270057"/>
          </a:xfrm>
          <a:custGeom>
            <a:avLst/>
            <a:gdLst/>
            <a:ahLst/>
            <a:cxnLst/>
            <a:rect l="l" t="t" r="r" b="b"/>
            <a:pathLst>
              <a:path w="451922" h="405086">
                <a:moveTo>
                  <a:pt x="0" y="0"/>
                </a:moveTo>
                <a:lnTo>
                  <a:pt x="451922" y="0"/>
                </a:lnTo>
                <a:lnTo>
                  <a:pt x="451922" y="405086"/>
                </a:lnTo>
                <a:lnTo>
                  <a:pt x="0" y="405086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xmlns="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35" name="Freeform 35"/>
          <p:cNvSpPr/>
          <p:nvPr/>
        </p:nvSpPr>
        <p:spPr>
          <a:xfrm>
            <a:off x="10463095" y="2056878"/>
            <a:ext cx="280301" cy="284964"/>
          </a:xfrm>
          <a:custGeom>
            <a:avLst/>
            <a:gdLst/>
            <a:ahLst/>
            <a:cxnLst/>
            <a:rect l="l" t="t" r="r" b="b"/>
            <a:pathLst>
              <a:path w="420451" h="427445">
                <a:moveTo>
                  <a:pt x="0" y="0"/>
                </a:moveTo>
                <a:lnTo>
                  <a:pt x="420451" y="0"/>
                </a:lnTo>
                <a:lnTo>
                  <a:pt x="420451" y="427445"/>
                </a:lnTo>
                <a:lnTo>
                  <a:pt x="0" y="427445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</p:sp>
      <p:grpSp>
        <p:nvGrpSpPr>
          <p:cNvPr id="36" name="Group 36"/>
          <p:cNvGrpSpPr/>
          <p:nvPr/>
        </p:nvGrpSpPr>
        <p:grpSpPr>
          <a:xfrm>
            <a:off x="1660463" y="6250879"/>
            <a:ext cx="153101" cy="153101"/>
            <a:chOff x="0" y="0"/>
            <a:chExt cx="6350000" cy="6350000"/>
          </a:xfrm>
        </p:grpSpPr>
        <p:sp>
          <p:nvSpPr>
            <p:cNvPr id="37" name="Freeform 3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</p:sp>
      </p:grpSp>
      <p:sp>
        <p:nvSpPr>
          <p:cNvPr id="38" name="Freeform 38"/>
          <p:cNvSpPr/>
          <p:nvPr/>
        </p:nvSpPr>
        <p:spPr>
          <a:xfrm rot="-771795">
            <a:off x="1910299" y="1098348"/>
            <a:ext cx="289141" cy="274421"/>
          </a:xfrm>
          <a:custGeom>
            <a:avLst/>
            <a:gdLst/>
            <a:ahLst/>
            <a:cxnLst/>
            <a:rect l="l" t="t" r="r" b="b"/>
            <a:pathLst>
              <a:path w="433712" h="411632">
                <a:moveTo>
                  <a:pt x="0" y="0"/>
                </a:moveTo>
                <a:lnTo>
                  <a:pt x="433712" y="0"/>
                </a:lnTo>
                <a:lnTo>
                  <a:pt x="433712" y="411632"/>
                </a:lnTo>
                <a:lnTo>
                  <a:pt x="0" y="41163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39" name="Freeform 39"/>
          <p:cNvSpPr/>
          <p:nvPr/>
        </p:nvSpPr>
        <p:spPr>
          <a:xfrm rot="4678159">
            <a:off x="10106103" y="250295"/>
            <a:ext cx="288999" cy="274287"/>
          </a:xfrm>
          <a:custGeom>
            <a:avLst/>
            <a:gdLst/>
            <a:ahLst/>
            <a:cxnLst/>
            <a:rect l="l" t="t" r="r" b="b"/>
            <a:pathLst>
              <a:path w="433498" h="411429">
                <a:moveTo>
                  <a:pt x="0" y="0"/>
                </a:moveTo>
                <a:lnTo>
                  <a:pt x="433498" y="0"/>
                </a:lnTo>
                <a:lnTo>
                  <a:pt x="433498" y="411429"/>
                </a:lnTo>
                <a:lnTo>
                  <a:pt x="0" y="411429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tretch>
              <a:fillRect/>
            </a:stretch>
          </a:blipFill>
        </p:spPr>
      </p:sp>
      <p:grpSp>
        <p:nvGrpSpPr>
          <p:cNvPr id="40" name="Group 40"/>
          <p:cNvGrpSpPr>
            <a:grpSpLocks noChangeAspect="1"/>
          </p:cNvGrpSpPr>
          <p:nvPr/>
        </p:nvGrpSpPr>
        <p:grpSpPr>
          <a:xfrm rot="1977585">
            <a:off x="2247237" y="6316456"/>
            <a:ext cx="332280" cy="175049"/>
            <a:chOff x="0" y="0"/>
            <a:chExt cx="1610360" cy="848360"/>
          </a:xfrm>
        </p:grpSpPr>
        <p:sp>
          <p:nvSpPr>
            <p:cNvPr id="41" name="Freeform 41"/>
            <p:cNvSpPr/>
            <p:nvPr/>
          </p:nvSpPr>
          <p:spPr>
            <a:xfrm>
              <a:off x="-31750" y="0"/>
              <a:ext cx="1675130" cy="880110"/>
            </a:xfrm>
            <a:custGeom>
              <a:avLst/>
              <a:gdLst/>
              <a:ahLst/>
              <a:cxnLst/>
              <a:rect l="l" t="t" r="r" b="b"/>
              <a:pathLst>
                <a:path w="1675130" h="880110">
                  <a:moveTo>
                    <a:pt x="266700" y="848360"/>
                  </a:moveTo>
                  <a:cubicBezTo>
                    <a:pt x="236220" y="848360"/>
                    <a:pt x="205740" y="842010"/>
                    <a:pt x="175260" y="829310"/>
                  </a:cubicBezTo>
                  <a:cubicBezTo>
                    <a:pt x="55880" y="778510"/>
                    <a:pt x="0" y="641350"/>
                    <a:pt x="50800" y="521970"/>
                  </a:cubicBezTo>
                  <a:cubicBezTo>
                    <a:pt x="184150" y="204470"/>
                    <a:pt x="492760" y="0"/>
                    <a:pt x="836930" y="0"/>
                  </a:cubicBezTo>
                  <a:cubicBezTo>
                    <a:pt x="1181100" y="0"/>
                    <a:pt x="1489710" y="204470"/>
                    <a:pt x="1624330" y="521970"/>
                  </a:cubicBezTo>
                  <a:cubicBezTo>
                    <a:pt x="1675130" y="641350"/>
                    <a:pt x="1619250" y="779780"/>
                    <a:pt x="1499870" y="829310"/>
                  </a:cubicBezTo>
                  <a:cubicBezTo>
                    <a:pt x="1380490" y="880110"/>
                    <a:pt x="1242060" y="824230"/>
                    <a:pt x="1192530" y="704850"/>
                  </a:cubicBezTo>
                  <a:cubicBezTo>
                    <a:pt x="1131570" y="562610"/>
                    <a:pt x="991870" y="469900"/>
                    <a:pt x="836930" y="469900"/>
                  </a:cubicBezTo>
                  <a:cubicBezTo>
                    <a:pt x="681990" y="469900"/>
                    <a:pt x="543560" y="562610"/>
                    <a:pt x="482600" y="704850"/>
                  </a:cubicBezTo>
                  <a:cubicBezTo>
                    <a:pt x="445770" y="793750"/>
                    <a:pt x="358140" y="848360"/>
                    <a:pt x="266700" y="848360"/>
                  </a:cubicBezTo>
                  <a:close/>
                </a:path>
              </a:pathLst>
            </a:custGeom>
            <a:solidFill>
              <a:srgbClr val="F2BC2A"/>
            </a:solidFill>
          </p:spPr>
        </p:sp>
      </p:grpSp>
      <p:sp>
        <p:nvSpPr>
          <p:cNvPr id="42" name="Freeform 42"/>
          <p:cNvSpPr/>
          <p:nvPr/>
        </p:nvSpPr>
        <p:spPr>
          <a:xfrm>
            <a:off x="1832237" y="5258766"/>
            <a:ext cx="158801" cy="157359"/>
          </a:xfrm>
          <a:custGeom>
            <a:avLst/>
            <a:gdLst/>
            <a:ahLst/>
            <a:cxnLst/>
            <a:rect l="l" t="t" r="r" b="b"/>
            <a:pathLst>
              <a:path w="238202" h="236037">
                <a:moveTo>
                  <a:pt x="0" y="0"/>
                </a:moveTo>
                <a:lnTo>
                  <a:pt x="238203" y="0"/>
                </a:lnTo>
                <a:lnTo>
                  <a:pt x="238203" y="236037"/>
                </a:lnTo>
                <a:lnTo>
                  <a:pt x="0" y="23603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43" name="Group 43"/>
          <p:cNvGrpSpPr/>
          <p:nvPr/>
        </p:nvGrpSpPr>
        <p:grpSpPr>
          <a:xfrm>
            <a:off x="9446670" y="409969"/>
            <a:ext cx="168263" cy="168263"/>
            <a:chOff x="0" y="0"/>
            <a:chExt cx="6350000" cy="6350000"/>
          </a:xfrm>
        </p:grpSpPr>
        <p:sp>
          <p:nvSpPr>
            <p:cNvPr id="44" name="Freeform 44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</p:sp>
      </p:grpSp>
      <p:grpSp>
        <p:nvGrpSpPr>
          <p:cNvPr id="45" name="Group 45"/>
          <p:cNvGrpSpPr/>
          <p:nvPr/>
        </p:nvGrpSpPr>
        <p:grpSpPr>
          <a:xfrm>
            <a:off x="1401451" y="1324960"/>
            <a:ext cx="153101" cy="153101"/>
            <a:chOff x="0" y="0"/>
            <a:chExt cx="6350000" cy="6350000"/>
          </a:xfrm>
        </p:grpSpPr>
        <p:sp>
          <p:nvSpPr>
            <p:cNvPr id="46" name="Freeform 46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</p:sp>
      </p:grpSp>
      <p:grpSp>
        <p:nvGrpSpPr>
          <p:cNvPr id="47" name="Group 47"/>
          <p:cNvGrpSpPr>
            <a:grpSpLocks noChangeAspect="1"/>
          </p:cNvGrpSpPr>
          <p:nvPr/>
        </p:nvGrpSpPr>
        <p:grpSpPr>
          <a:xfrm rot="-921396">
            <a:off x="11027200" y="6372352"/>
            <a:ext cx="365185" cy="192385"/>
            <a:chOff x="0" y="0"/>
            <a:chExt cx="1610360" cy="848360"/>
          </a:xfrm>
        </p:grpSpPr>
        <p:sp>
          <p:nvSpPr>
            <p:cNvPr id="48" name="Freeform 48"/>
            <p:cNvSpPr/>
            <p:nvPr/>
          </p:nvSpPr>
          <p:spPr>
            <a:xfrm>
              <a:off x="-31750" y="0"/>
              <a:ext cx="1675130" cy="880110"/>
            </a:xfrm>
            <a:custGeom>
              <a:avLst/>
              <a:gdLst/>
              <a:ahLst/>
              <a:cxnLst/>
              <a:rect l="l" t="t" r="r" b="b"/>
              <a:pathLst>
                <a:path w="1675130" h="880110">
                  <a:moveTo>
                    <a:pt x="266700" y="848360"/>
                  </a:moveTo>
                  <a:cubicBezTo>
                    <a:pt x="236220" y="848360"/>
                    <a:pt x="205740" y="842010"/>
                    <a:pt x="175260" y="829310"/>
                  </a:cubicBezTo>
                  <a:cubicBezTo>
                    <a:pt x="55880" y="778510"/>
                    <a:pt x="0" y="641350"/>
                    <a:pt x="50800" y="521970"/>
                  </a:cubicBezTo>
                  <a:cubicBezTo>
                    <a:pt x="184150" y="204470"/>
                    <a:pt x="492760" y="0"/>
                    <a:pt x="836930" y="0"/>
                  </a:cubicBezTo>
                  <a:cubicBezTo>
                    <a:pt x="1181100" y="0"/>
                    <a:pt x="1489710" y="204470"/>
                    <a:pt x="1624330" y="521970"/>
                  </a:cubicBezTo>
                  <a:cubicBezTo>
                    <a:pt x="1675130" y="641350"/>
                    <a:pt x="1619250" y="779780"/>
                    <a:pt x="1499870" y="829310"/>
                  </a:cubicBezTo>
                  <a:cubicBezTo>
                    <a:pt x="1380490" y="880110"/>
                    <a:pt x="1242060" y="824230"/>
                    <a:pt x="1192530" y="704850"/>
                  </a:cubicBezTo>
                  <a:cubicBezTo>
                    <a:pt x="1131570" y="562610"/>
                    <a:pt x="991870" y="469900"/>
                    <a:pt x="836930" y="469900"/>
                  </a:cubicBezTo>
                  <a:cubicBezTo>
                    <a:pt x="681990" y="469900"/>
                    <a:pt x="543560" y="562610"/>
                    <a:pt x="482600" y="704850"/>
                  </a:cubicBezTo>
                  <a:cubicBezTo>
                    <a:pt x="445770" y="793750"/>
                    <a:pt x="358140" y="848360"/>
                    <a:pt x="266700" y="848360"/>
                  </a:cubicBezTo>
                  <a:close/>
                </a:path>
              </a:pathLst>
            </a:custGeom>
            <a:solidFill>
              <a:srgbClr val="F2BC2A"/>
            </a:solidFill>
          </p:spPr>
        </p:sp>
      </p:grpSp>
      <p:sp>
        <p:nvSpPr>
          <p:cNvPr id="49" name="Freeform 49"/>
          <p:cNvSpPr/>
          <p:nvPr/>
        </p:nvSpPr>
        <p:spPr>
          <a:xfrm rot="432686">
            <a:off x="1941739" y="-447150"/>
            <a:ext cx="1483381" cy="1437531"/>
          </a:xfrm>
          <a:custGeom>
            <a:avLst/>
            <a:gdLst/>
            <a:ahLst/>
            <a:cxnLst/>
            <a:rect l="l" t="t" r="r" b="b"/>
            <a:pathLst>
              <a:path w="2225071" h="2156296">
                <a:moveTo>
                  <a:pt x="0" y="0"/>
                </a:moveTo>
                <a:lnTo>
                  <a:pt x="2225071" y="0"/>
                </a:lnTo>
                <a:lnTo>
                  <a:pt x="2225071" y="2156296"/>
                </a:lnTo>
                <a:lnTo>
                  <a:pt x="0" y="2156296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xmlns="" r:embed="rId25"/>
                </a:ext>
              </a:extLst>
            </a:blip>
            <a:stretch>
              <a:fillRect/>
            </a:stretch>
          </a:blipFill>
        </p:spPr>
      </p:sp>
      <p:sp>
        <p:nvSpPr>
          <p:cNvPr id="50" name="Freeform 50"/>
          <p:cNvSpPr/>
          <p:nvPr/>
        </p:nvSpPr>
        <p:spPr>
          <a:xfrm rot="1153974">
            <a:off x="10278780" y="5621534"/>
            <a:ext cx="423944" cy="1564893"/>
          </a:xfrm>
          <a:custGeom>
            <a:avLst/>
            <a:gdLst/>
            <a:ahLst/>
            <a:cxnLst/>
            <a:rect l="l" t="t" r="r" b="b"/>
            <a:pathLst>
              <a:path w="635916" h="2347340">
                <a:moveTo>
                  <a:pt x="0" y="0"/>
                </a:moveTo>
                <a:lnTo>
                  <a:pt x="635916" y="0"/>
                </a:lnTo>
                <a:lnTo>
                  <a:pt x="635916" y="2347339"/>
                </a:lnTo>
                <a:lnTo>
                  <a:pt x="0" y="2347339"/>
                </a:lnTo>
                <a:lnTo>
                  <a:pt x="0" y="0"/>
                </a:lnTo>
                <a:close/>
              </a:path>
            </a:pathLst>
          </a:custGeom>
          <a:blipFill>
            <a:blip r:embed="rId26">
              <a:extLst>
                <a:ext uri="{96DAC541-7B7A-43D3-8B79-37D633B846F1}">
                  <asvg:svgBlip xmlns:asvg="http://schemas.microsoft.com/office/drawing/2016/SVG/main" xmlns="" r:embed="rId27"/>
                </a:ext>
              </a:extLst>
            </a:blip>
            <a:stretch>
              <a:fillRect/>
            </a:stretch>
          </a:blipFill>
        </p:spPr>
      </p:sp>
      <p:sp>
        <p:nvSpPr>
          <p:cNvPr id="51" name="Freeform 51"/>
          <p:cNvSpPr/>
          <p:nvPr/>
        </p:nvSpPr>
        <p:spPr>
          <a:xfrm rot="-842482">
            <a:off x="2620936" y="5577409"/>
            <a:ext cx="703269" cy="1381423"/>
          </a:xfrm>
          <a:custGeom>
            <a:avLst/>
            <a:gdLst/>
            <a:ahLst/>
            <a:cxnLst/>
            <a:rect l="l" t="t" r="r" b="b"/>
            <a:pathLst>
              <a:path w="1054904" h="2072133">
                <a:moveTo>
                  <a:pt x="0" y="0"/>
                </a:moveTo>
                <a:lnTo>
                  <a:pt x="1054904" y="0"/>
                </a:lnTo>
                <a:lnTo>
                  <a:pt x="1054904" y="2072132"/>
                </a:lnTo>
                <a:lnTo>
                  <a:pt x="0" y="2072132"/>
                </a:lnTo>
                <a:lnTo>
                  <a:pt x="0" y="0"/>
                </a:lnTo>
                <a:close/>
              </a:path>
            </a:pathLst>
          </a:custGeom>
          <a:blipFill>
            <a:blip r:embed="rId28">
              <a:extLst>
                <a:ext uri="{96DAC541-7B7A-43D3-8B79-37D633B846F1}">
                  <asvg:svgBlip xmlns:asvg="http://schemas.microsoft.com/office/drawing/2016/SVG/main" xmlns="" r:embed="rId29"/>
                </a:ext>
              </a:extLst>
            </a:blip>
            <a:stretch>
              <a:fillRect/>
            </a:stretch>
          </a:blipFill>
        </p:spPr>
      </p:sp>
      <p:sp>
        <p:nvSpPr>
          <p:cNvPr id="52" name="Freeform 52"/>
          <p:cNvSpPr/>
          <p:nvPr/>
        </p:nvSpPr>
        <p:spPr>
          <a:xfrm>
            <a:off x="3766663" y="6231385"/>
            <a:ext cx="309375" cy="314521"/>
          </a:xfrm>
          <a:custGeom>
            <a:avLst/>
            <a:gdLst/>
            <a:ahLst/>
            <a:cxnLst/>
            <a:rect l="l" t="t" r="r" b="b"/>
            <a:pathLst>
              <a:path w="464062" h="471782">
                <a:moveTo>
                  <a:pt x="0" y="0"/>
                </a:moveTo>
                <a:lnTo>
                  <a:pt x="464062" y="0"/>
                </a:lnTo>
                <a:lnTo>
                  <a:pt x="464062" y="471782"/>
                </a:lnTo>
                <a:lnTo>
                  <a:pt x="0" y="471782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53" name="Freeform 53"/>
          <p:cNvSpPr/>
          <p:nvPr/>
        </p:nvSpPr>
        <p:spPr>
          <a:xfrm rot="-684765">
            <a:off x="8888977" y="5971813"/>
            <a:ext cx="566771" cy="1005560"/>
          </a:xfrm>
          <a:custGeom>
            <a:avLst/>
            <a:gdLst/>
            <a:ahLst/>
            <a:cxnLst/>
            <a:rect l="l" t="t" r="r" b="b"/>
            <a:pathLst>
              <a:path w="850155" h="1508339">
                <a:moveTo>
                  <a:pt x="0" y="0"/>
                </a:moveTo>
                <a:lnTo>
                  <a:pt x="850155" y="0"/>
                </a:lnTo>
                <a:lnTo>
                  <a:pt x="850155" y="1508339"/>
                </a:lnTo>
                <a:lnTo>
                  <a:pt x="0" y="150833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54" name="Freeform 54"/>
          <p:cNvSpPr/>
          <p:nvPr/>
        </p:nvSpPr>
        <p:spPr>
          <a:xfrm>
            <a:off x="186905" y="6093522"/>
            <a:ext cx="158801" cy="157359"/>
          </a:xfrm>
          <a:custGeom>
            <a:avLst/>
            <a:gdLst/>
            <a:ahLst/>
            <a:cxnLst/>
            <a:rect l="l" t="t" r="r" b="b"/>
            <a:pathLst>
              <a:path w="238202" h="236037">
                <a:moveTo>
                  <a:pt x="0" y="0"/>
                </a:moveTo>
                <a:lnTo>
                  <a:pt x="238202" y="0"/>
                </a:lnTo>
                <a:lnTo>
                  <a:pt x="238202" y="236036"/>
                </a:lnTo>
                <a:lnTo>
                  <a:pt x="0" y="236036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55" name="Freeform 55"/>
          <p:cNvSpPr/>
          <p:nvPr/>
        </p:nvSpPr>
        <p:spPr>
          <a:xfrm>
            <a:off x="9700373" y="800048"/>
            <a:ext cx="309375" cy="314521"/>
          </a:xfrm>
          <a:custGeom>
            <a:avLst/>
            <a:gdLst/>
            <a:ahLst/>
            <a:cxnLst/>
            <a:rect l="l" t="t" r="r" b="b"/>
            <a:pathLst>
              <a:path w="464062" h="471782">
                <a:moveTo>
                  <a:pt x="0" y="0"/>
                </a:moveTo>
                <a:lnTo>
                  <a:pt x="464061" y="0"/>
                </a:lnTo>
                <a:lnTo>
                  <a:pt x="464061" y="471781"/>
                </a:lnTo>
                <a:lnTo>
                  <a:pt x="0" y="471781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</p:sp>
      <p:grpSp>
        <p:nvGrpSpPr>
          <p:cNvPr id="56" name="Group 56"/>
          <p:cNvGrpSpPr/>
          <p:nvPr/>
        </p:nvGrpSpPr>
        <p:grpSpPr>
          <a:xfrm>
            <a:off x="11882214" y="3617761"/>
            <a:ext cx="138713" cy="138713"/>
            <a:chOff x="0" y="0"/>
            <a:chExt cx="6350000" cy="6350000"/>
          </a:xfrm>
        </p:grpSpPr>
        <p:sp>
          <p:nvSpPr>
            <p:cNvPr id="57" name="Freeform 57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1AB5DB"/>
            </a:solidFill>
          </p:spPr>
        </p:sp>
      </p:grpSp>
      <p:sp>
        <p:nvSpPr>
          <p:cNvPr id="58" name="Freeform 58"/>
          <p:cNvSpPr/>
          <p:nvPr/>
        </p:nvSpPr>
        <p:spPr>
          <a:xfrm>
            <a:off x="9732730" y="5903799"/>
            <a:ext cx="365461" cy="327587"/>
          </a:xfrm>
          <a:custGeom>
            <a:avLst/>
            <a:gdLst/>
            <a:ahLst/>
            <a:cxnLst/>
            <a:rect l="l" t="t" r="r" b="b"/>
            <a:pathLst>
              <a:path w="548192" h="491379">
                <a:moveTo>
                  <a:pt x="0" y="0"/>
                </a:moveTo>
                <a:lnTo>
                  <a:pt x="548192" y="0"/>
                </a:lnTo>
                <a:lnTo>
                  <a:pt x="548192" y="491379"/>
                </a:lnTo>
                <a:lnTo>
                  <a:pt x="0" y="491379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xmlns="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59" name="Freeform 59"/>
          <p:cNvSpPr/>
          <p:nvPr/>
        </p:nvSpPr>
        <p:spPr>
          <a:xfrm rot="-9414156">
            <a:off x="8600774" y="-436784"/>
            <a:ext cx="625759" cy="1308621"/>
          </a:xfrm>
          <a:custGeom>
            <a:avLst/>
            <a:gdLst/>
            <a:ahLst/>
            <a:cxnLst/>
            <a:rect l="l" t="t" r="r" b="b"/>
            <a:pathLst>
              <a:path w="938638" h="1962931">
                <a:moveTo>
                  <a:pt x="0" y="0"/>
                </a:moveTo>
                <a:lnTo>
                  <a:pt x="938638" y="0"/>
                </a:lnTo>
                <a:lnTo>
                  <a:pt x="938638" y="1962931"/>
                </a:lnTo>
                <a:lnTo>
                  <a:pt x="0" y="196293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60" name="Freeform 60"/>
          <p:cNvSpPr/>
          <p:nvPr/>
        </p:nvSpPr>
        <p:spPr>
          <a:xfrm>
            <a:off x="3710576" y="271616"/>
            <a:ext cx="365461" cy="327587"/>
          </a:xfrm>
          <a:custGeom>
            <a:avLst/>
            <a:gdLst/>
            <a:ahLst/>
            <a:cxnLst/>
            <a:rect l="l" t="t" r="r" b="b"/>
            <a:pathLst>
              <a:path w="548192" h="491379">
                <a:moveTo>
                  <a:pt x="0" y="0"/>
                </a:moveTo>
                <a:lnTo>
                  <a:pt x="548192" y="0"/>
                </a:lnTo>
                <a:lnTo>
                  <a:pt x="548192" y="491379"/>
                </a:lnTo>
                <a:lnTo>
                  <a:pt x="0" y="491379"/>
                </a:lnTo>
                <a:lnTo>
                  <a:pt x="0" y="0"/>
                </a:lnTo>
                <a:close/>
              </a:path>
            </a:pathLst>
          </a:custGeom>
          <a:blipFill>
            <a:blip r:embed="rId30">
              <a:extLst>
                <a:ext uri="{96DAC541-7B7A-43D3-8B79-37D633B846F1}">
                  <asvg:svgBlip xmlns:asvg="http://schemas.microsoft.com/office/drawing/2016/SVG/main" xmlns="" r:embed="rId31"/>
                </a:ext>
              </a:extLst>
            </a:blip>
            <a:stretch>
              <a:fillRect/>
            </a:stretch>
          </a:blipFill>
        </p:spPr>
      </p:sp>
      <p:sp>
        <p:nvSpPr>
          <p:cNvPr id="61" name="Freeform 61"/>
          <p:cNvSpPr/>
          <p:nvPr/>
        </p:nvSpPr>
        <p:spPr>
          <a:xfrm rot="4678159">
            <a:off x="8200594" y="6360198"/>
            <a:ext cx="288999" cy="274287"/>
          </a:xfrm>
          <a:custGeom>
            <a:avLst/>
            <a:gdLst/>
            <a:ahLst/>
            <a:cxnLst/>
            <a:rect l="l" t="t" r="r" b="b"/>
            <a:pathLst>
              <a:path w="433498" h="411429">
                <a:moveTo>
                  <a:pt x="0" y="0"/>
                </a:moveTo>
                <a:lnTo>
                  <a:pt x="433498" y="0"/>
                </a:lnTo>
                <a:lnTo>
                  <a:pt x="433498" y="411429"/>
                </a:lnTo>
                <a:lnTo>
                  <a:pt x="0" y="411429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tretch>
              <a:fillRect/>
            </a:stretch>
          </a:blipFill>
        </p:spPr>
      </p:sp>
      <p:grpSp>
        <p:nvGrpSpPr>
          <p:cNvPr id="62" name="Group 62"/>
          <p:cNvGrpSpPr/>
          <p:nvPr/>
        </p:nvGrpSpPr>
        <p:grpSpPr>
          <a:xfrm>
            <a:off x="8096713" y="435410"/>
            <a:ext cx="168263" cy="168263"/>
            <a:chOff x="0" y="0"/>
            <a:chExt cx="6350000" cy="6350000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F2BC2A"/>
            </a:solidFill>
          </p:spPr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6EC9AD72-8565-8A3B-AA68-0A1266751B64}"/>
              </a:ext>
            </a:extLst>
          </p:cNvPr>
          <p:cNvSpPr txBox="1"/>
          <p:nvPr/>
        </p:nvSpPr>
        <p:spPr>
          <a:xfrm>
            <a:off x="4149536" y="609504"/>
            <a:ext cx="3718207" cy="995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vi-VN" sz="5867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ẶN DÒ</a:t>
            </a:r>
            <a:endParaRPr lang="en-US" sz="5867" b="1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984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0EF0E55-CACB-4314-D16B-217312A9F0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481069" y="2600324"/>
            <a:ext cx="9440215" cy="258986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defTabSz="914446">
              <a:defRPr/>
            </a:pP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ính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c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ý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ầy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ô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ức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ỏe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ạnh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úc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ạt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</a:p>
          <a:p>
            <a:pPr algn="ctr" defTabSz="914446">
              <a:defRPr/>
            </a:pP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in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ân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m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ơn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ã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ắng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e</a:t>
            </a:r>
            <a:r>
              <a:rPr lang="en-US" sz="3600" b="1" kern="10" dirty="0" smtClean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!</a:t>
            </a:r>
            <a:endParaRPr lang="en-US" sz="3600" b="1" kern="10" dirty="0">
              <a:ln w="9525">
                <a:solidFill>
                  <a:srgbClr val="FF0000"/>
                </a:solidFill>
                <a:rou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28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741" y="3861394"/>
            <a:ext cx="909044" cy="1016052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8849" y="4096399"/>
            <a:ext cx="909044" cy="10160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344606">
            <a:off x="11269068" y="5556787"/>
            <a:ext cx="789061" cy="68060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35796" y="2397045"/>
            <a:ext cx="8320405" cy="2369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Font typeface="Arial"/>
              <a:buNone/>
            </a:pPr>
            <a:r>
              <a:rPr lang="vi-VN" sz="4933" b="1" kern="0" dirty="0">
                <a:solidFill>
                  <a:srgbClr val="C00000"/>
                </a:solidFill>
                <a:ea typeface="Maven Pro"/>
                <a:cs typeface="Maven Pro"/>
                <a:sym typeface="Maven Pro"/>
              </a:rPr>
              <a:t>BÀI </a:t>
            </a:r>
            <a:r>
              <a:rPr lang="en-US" sz="4933" b="1" kern="0" dirty="0" smtClean="0">
                <a:solidFill>
                  <a:srgbClr val="C00000"/>
                </a:solidFill>
                <a:ea typeface="Maven Pro"/>
                <a:cs typeface="Maven Pro"/>
                <a:sym typeface="Maven Pro"/>
              </a:rPr>
              <a:t>TẬP CUỐI CHƯƠNG III </a:t>
            </a:r>
            <a:r>
              <a:rPr lang="en-US" sz="4933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Maven Pro"/>
                <a:cs typeface="Times New Roman" panose="02020603050405020304" pitchFamily="18" charset="0"/>
                <a:sym typeface="Maven Pro"/>
              </a:rPr>
              <a:t>(TIẾT </a:t>
            </a:r>
            <a:r>
              <a:rPr lang="en-US" sz="4933" b="1" kern="0" dirty="0">
                <a:solidFill>
                  <a:srgbClr val="C00000"/>
                </a:solidFill>
                <a:latin typeface="Times New Roman" panose="02020603050405020304" pitchFamily="18" charset="0"/>
                <a:ea typeface="Maven Pro"/>
                <a:cs typeface="Times New Roman" panose="02020603050405020304" pitchFamily="18" charset="0"/>
                <a:sym typeface="Maven Pro"/>
              </a:rPr>
              <a:t>1</a:t>
            </a:r>
            <a:r>
              <a:rPr lang="en-US" sz="4933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Maven Pro"/>
                <a:cs typeface="Times New Roman" panose="02020603050405020304" pitchFamily="18" charset="0"/>
                <a:sym typeface="Maven Pro"/>
              </a:rPr>
              <a:t>)</a:t>
            </a:r>
            <a:endParaRPr lang="vi-VN" sz="4933" kern="0" dirty="0">
              <a:solidFill>
                <a:srgbClr val="C00000"/>
              </a:solidFill>
              <a:latin typeface="Times New Roman" panose="02020603050405020304" pitchFamily="18" charset="0"/>
              <a:ea typeface="Maven Pro"/>
              <a:cs typeface="Times New Roman" panose="02020603050405020304" pitchFamily="18" charset="0"/>
              <a:sym typeface="Maven Pro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072FD0E-5259-7B01-AC11-EB8FBFF3F578}"/>
              </a:ext>
            </a:extLst>
          </p:cNvPr>
          <p:cNvSpPr/>
          <p:nvPr/>
        </p:nvSpPr>
        <p:spPr>
          <a:xfrm>
            <a:off x="1632408" y="960913"/>
            <a:ext cx="8927181" cy="1090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Font typeface="Arial"/>
              <a:buNone/>
            </a:pPr>
            <a:r>
              <a:rPr lang="en-US" sz="4933" b="1" kern="0" dirty="0">
                <a:solidFill>
                  <a:srgbClr val="0070C0"/>
                </a:solidFill>
                <a:ea typeface="Maven Pro"/>
                <a:cs typeface="Maven Pro"/>
                <a:sym typeface="Maven Pro"/>
              </a:rPr>
              <a:t>CHƯƠNG </a:t>
            </a:r>
            <a:r>
              <a:rPr lang="en-US" sz="4933" b="1" kern="0" dirty="0" smtClean="0">
                <a:solidFill>
                  <a:srgbClr val="0070C0"/>
                </a:solidFill>
                <a:ea typeface="Maven Pro"/>
                <a:cs typeface="Maven Pro"/>
                <a:sym typeface="Maven Pro"/>
              </a:rPr>
              <a:t>III. CĂN THỨC</a:t>
            </a:r>
            <a:endParaRPr lang="vi-VN" sz="4933" kern="0" dirty="0">
              <a:solidFill>
                <a:srgbClr val="0070C0"/>
              </a:solidFill>
              <a:ea typeface="Maven Pro"/>
              <a:cs typeface="Maven Pro"/>
              <a:sym typeface="Maven Pro"/>
            </a:endParaRPr>
          </a:p>
        </p:txBody>
      </p:sp>
    </p:spTree>
    <p:extLst>
      <p:ext uri="{BB962C8B-B14F-4D97-AF65-F5344CB8AC3E}">
        <p14:creationId xmlns:p14="http://schemas.microsoft.com/office/powerpoint/2010/main" val="308066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flythrough dir="ou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4" y="478511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364295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3 </a:t>
              </a:r>
              <a:r>
                <a:rPr lang="en-GB" sz="2133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dấu</a:t>
              </a:r>
              <a:r>
                <a:rPr lang="en-GB" sz="2133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cộng</a:t>
              </a:r>
              <a:endParaRPr lang="vi-VN" sz="2133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279880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2 </a:t>
              </a:r>
              <a:r>
                <a:rPr lang="en-GB" sz="2133" b="1" dirty="0" err="1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dấu</a:t>
              </a:r>
              <a:r>
                <a:rPr lang="en-GB" sz="2133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cộng</a:t>
              </a:r>
              <a:endParaRPr lang="vi-VN" sz="2133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361368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ất</a:t>
              </a:r>
              <a:r>
                <a:rPr lang="en-GB" sz="2133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lượt</a:t>
              </a:r>
              <a:endParaRPr lang="vi-VN" sz="2133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84485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1 </a:t>
              </a:r>
              <a:r>
                <a:rPr lang="en-GB" sz="2133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cây</a:t>
              </a:r>
              <a:r>
                <a:rPr lang="en-GB" sz="2133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út</a:t>
              </a:r>
              <a:endParaRPr lang="vi-VN" sz="2133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619673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1 </a:t>
              </a:r>
              <a:r>
                <a:rPr lang="en-GB" sz="2133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cây</a:t>
              </a:r>
              <a:r>
                <a:rPr lang="en-GB" sz="2133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hước</a:t>
              </a:r>
              <a:endParaRPr lang="vi-VN" sz="2133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588002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1 </a:t>
              </a:r>
              <a:r>
                <a:rPr lang="en-GB" sz="2133" b="1" dirty="0" err="1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dấu</a:t>
              </a:r>
              <a:r>
                <a:rPr lang="en-GB" sz="2133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cộng</a:t>
              </a:r>
              <a:endParaRPr lang="vi-VN" sz="2133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595242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1 </a:t>
              </a:r>
              <a:r>
                <a:rPr lang="en-GB" sz="2133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Lời</a:t>
              </a:r>
              <a:r>
                <a:rPr lang="en-GB" sz="2133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khen</a:t>
              </a:r>
              <a:endParaRPr lang="vi-VN" sz="2133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651185"/>
              <a:ext cx="2025648" cy="486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23">
                <a:defRPr/>
              </a:pPr>
              <a:r>
                <a:rPr lang="en-GB" sz="2133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1 </a:t>
              </a:r>
              <a:r>
                <a:rPr lang="en-GB" sz="2133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ràn</a:t>
              </a:r>
              <a:r>
                <a:rPr lang="en-GB" sz="2133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vỗ</a:t>
              </a:r>
              <a:r>
                <a:rPr lang="en-GB" sz="2133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2133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ay</a:t>
              </a:r>
              <a:endParaRPr lang="vi-VN" sz="2133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8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GB" sz="2667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QUAY</a:t>
            </a:r>
            <a:endParaRPr lang="vi-VN" sz="2667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1</a:t>
            </a:r>
            <a:endParaRPr lang="vi-VN" sz="48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436751" y="221375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4800" b="1" u="sng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857805" y="37319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GB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vi-VN" sz="48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2355723" y="37319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5</a:t>
            </a:r>
            <a:endParaRPr lang="vi-VN" sz="48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79000" y="95112"/>
            <a:ext cx="5368777" cy="206210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23">
              <a:defRPr/>
            </a:pPr>
            <a:r>
              <a:rPr lang="en-US" sz="6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VÒNG QUAY </a:t>
            </a:r>
          </a:p>
          <a:p>
            <a:pPr algn="ctr" defTabSz="914423">
              <a:defRPr/>
            </a:pPr>
            <a:r>
              <a:rPr lang="en-US" sz="6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3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4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9"/>
            <a:ext cx="495300" cy="43815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3" y="478510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5" y="2397345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9" y="233064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3" y="2586449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endParaRPr lang="vi-VN" sz="1867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2" name="Rounded Rectangle 26">
            <a:hlinkClick r:id="rId13" action="ppaction://hlinksldjump"/>
            <a:extLst>
              <a:ext uri="{FF2B5EF4-FFF2-40B4-BE49-F238E27FC236}">
                <a16:creationId xmlns:a16="http://schemas.microsoft.com/office/drawing/2014/main" xmlns="" id="{641B35F4-745E-43B5-8DFB-EEEDF57D9227}"/>
              </a:ext>
            </a:extLst>
          </p:cNvPr>
          <p:cNvSpPr/>
          <p:nvPr/>
        </p:nvSpPr>
        <p:spPr>
          <a:xfrm>
            <a:off x="3892689" y="221375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GB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3</a:t>
            </a:r>
            <a:endParaRPr lang="vi-VN" sz="48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3" name="Rounded Rectangle 26">
            <a:hlinkClick r:id="rId14" action="ppaction://hlinksldjump"/>
            <a:extLst>
              <a:ext uri="{FF2B5EF4-FFF2-40B4-BE49-F238E27FC236}">
                <a16:creationId xmlns:a16="http://schemas.microsoft.com/office/drawing/2014/main" xmlns="" id="{1C7B0331-5E0B-4AC0-B943-573D81BE8BC7}"/>
              </a:ext>
            </a:extLst>
          </p:cNvPr>
          <p:cNvSpPr/>
          <p:nvPr/>
        </p:nvSpPr>
        <p:spPr>
          <a:xfrm>
            <a:off x="3973815" y="3810255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GB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6</a:t>
            </a:r>
            <a:endParaRPr lang="vi-VN" sz="48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B5C6CD4E-ECDF-47BC-AE00-C283E3404D6C}"/>
              </a:ext>
            </a:extLst>
          </p:cNvPr>
          <p:cNvGrpSpPr/>
          <p:nvPr/>
        </p:nvGrpSpPr>
        <p:grpSpPr>
          <a:xfrm>
            <a:off x="4661646" y="5878289"/>
            <a:ext cx="1864660" cy="768045"/>
            <a:chOff x="3496234" y="3969093"/>
            <a:chExt cx="1891251" cy="1015657"/>
          </a:xfrm>
        </p:grpSpPr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xmlns="" id="{CA288F19-4493-43CC-B134-3861DDA4D8B3}"/>
                </a:ext>
              </a:extLst>
            </p:cNvPr>
            <p:cNvSpPr/>
            <p:nvPr/>
          </p:nvSpPr>
          <p:spPr>
            <a:xfrm>
              <a:off x="3496234" y="3969093"/>
              <a:ext cx="1891251" cy="1015657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US" sz="1867" kern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hlinkClick r:id="rId15" action="ppaction://hlinksldjump"/>
              <a:extLst>
                <a:ext uri="{FF2B5EF4-FFF2-40B4-BE49-F238E27FC236}">
                  <a16:creationId xmlns:a16="http://schemas.microsoft.com/office/drawing/2014/main" xmlns="" id="{8A980E93-47D7-49C8-9E9E-1181997E1C28}"/>
                </a:ext>
              </a:extLst>
            </p:cNvPr>
            <p:cNvSpPr txBox="1"/>
            <p:nvPr/>
          </p:nvSpPr>
          <p:spPr>
            <a:xfrm>
              <a:off x="3556772" y="4217392"/>
              <a:ext cx="1753912" cy="434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133" b="1" kern="0" dirty="0" err="1">
                  <a:solidFill>
                    <a:srgbClr val="FF0000"/>
                  </a:solidFill>
                  <a:latin typeface="Arial"/>
                  <a:cs typeface="Arial"/>
                  <a:sym typeface="Arial"/>
                </a:rPr>
                <a:t>Chuyển</a:t>
              </a:r>
              <a:r>
                <a:rPr lang="en-US" sz="2133" b="1" kern="0" dirty="0">
                  <a:solidFill>
                    <a:srgbClr val="FF0000"/>
                  </a:solidFill>
                  <a:latin typeface="Arial"/>
                  <a:cs typeface="Arial"/>
                  <a:sym typeface="Arial"/>
                </a:rPr>
                <a:t> </a:t>
              </a:r>
              <a:r>
                <a:rPr lang="en-US" sz="2133" b="1" kern="0" dirty="0" err="1">
                  <a:solidFill>
                    <a:srgbClr val="FF0000"/>
                  </a:solidFill>
                  <a:latin typeface="Arial"/>
                  <a:cs typeface="Arial"/>
                  <a:sym typeface="Arial"/>
                </a:rPr>
                <a:t>tiếp</a:t>
              </a:r>
              <a:endParaRPr lang="en-US" sz="2133" b="1" kern="0" dirty="0">
                <a:solidFill>
                  <a:srgbClr val="FF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" name="TextBox 7">
            <a:hlinkClick r:id="" action="ppaction://noaction"/>
            <a:extLst>
              <a:ext uri="{FF2B5EF4-FFF2-40B4-BE49-F238E27FC236}">
                <a16:creationId xmlns:a16="http://schemas.microsoft.com/office/drawing/2014/main" xmlns="" id="{857037DA-213D-43B6-AD4F-2D16A633C21A}"/>
              </a:ext>
            </a:extLst>
          </p:cNvPr>
          <p:cNvSpPr txBox="1"/>
          <p:nvPr/>
        </p:nvSpPr>
        <p:spPr>
          <a:xfrm>
            <a:off x="2881793" y="2445451"/>
            <a:ext cx="506203" cy="8208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5334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6CA2ACC-69AA-46EB-A4CC-7CFFC7691421}"/>
              </a:ext>
            </a:extLst>
          </p:cNvPr>
          <p:cNvSpPr txBox="1"/>
          <p:nvPr/>
        </p:nvSpPr>
        <p:spPr>
          <a:xfrm>
            <a:off x="1323891" y="4062202"/>
            <a:ext cx="754608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318227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44444E-6 2.46914E-6 L 4.44444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hlinkClick r:id="rId2" action="ppaction://hlinksldjump"/>
            <a:extLst>
              <a:ext uri="{FF2B5EF4-FFF2-40B4-BE49-F238E27FC236}">
                <a16:creationId xmlns:a16="http://schemas.microsoft.com/office/drawing/2014/main" xmlns="" id="{5A21AE21-066F-4BCC-A87F-BE84F83F7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293600" cy="68580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29A64A2-B91A-F399-6966-6E6E45B46B9E}"/>
              </a:ext>
            </a:extLst>
          </p:cNvPr>
          <p:cNvGrpSpPr/>
          <p:nvPr/>
        </p:nvGrpSpPr>
        <p:grpSpPr>
          <a:xfrm>
            <a:off x="575733" y="214072"/>
            <a:ext cx="4972967" cy="897550"/>
            <a:chOff x="417949" y="787808"/>
            <a:chExt cx="5112490" cy="6858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A9E48C44-4227-ACBD-00FE-D8031131BE3D}"/>
                </a:ext>
              </a:extLst>
            </p:cNvPr>
            <p:cNvSpPr/>
            <p:nvPr/>
          </p:nvSpPr>
          <p:spPr>
            <a:xfrm>
              <a:off x="417949" y="787808"/>
              <a:ext cx="5112490" cy="6858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dirty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491CC2C-A312-48FC-B074-A81A95094832}"/>
                </a:ext>
              </a:extLst>
            </p:cNvPr>
            <p:cNvSpPr txBox="1"/>
            <p:nvPr/>
          </p:nvSpPr>
          <p:spPr>
            <a:xfrm>
              <a:off x="665092" y="944208"/>
              <a:ext cx="4618754" cy="3762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defTabSz="914446">
                <a:defRPr/>
              </a:pP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VÒNG QUAY MAY MẮN</a:t>
              </a:r>
              <a:endParaRPr lang="en-US" sz="3200" b="1" dirty="0">
                <a:solidFill>
                  <a:srgbClr val="48CFA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10" name="Cloud 9">
            <a:hlinkClick r:id="rId2" action="ppaction://hlinksldjump"/>
            <a:extLst>
              <a:ext uri="{FF2B5EF4-FFF2-40B4-BE49-F238E27FC236}">
                <a16:creationId xmlns:a16="http://schemas.microsoft.com/office/drawing/2014/main" xmlns="" id="{2A24B40D-0F1D-6B49-456E-8C7FE35184BD}"/>
              </a:ext>
            </a:extLst>
          </p:cNvPr>
          <p:cNvSpPr/>
          <p:nvPr/>
        </p:nvSpPr>
        <p:spPr>
          <a:xfrm>
            <a:off x="7987132" y="5515638"/>
            <a:ext cx="3239160" cy="11049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Y VỀ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Google Shape;101;p3"/>
          <p:cNvSpPr/>
          <p:nvPr/>
        </p:nvSpPr>
        <p:spPr>
          <a:xfrm>
            <a:off x="1584874" y="1190736"/>
            <a:ext cx="9108027" cy="12192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 là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104;p3"/>
          <p:cNvSpPr/>
          <p:nvPr/>
        </p:nvSpPr>
        <p:spPr>
          <a:xfrm>
            <a:off x="6707175" y="2612901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3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104;p3"/>
          <p:cNvSpPr/>
          <p:nvPr/>
        </p:nvSpPr>
        <p:spPr>
          <a:xfrm>
            <a:off x="1584875" y="2577942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9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9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104;p3"/>
          <p:cNvSpPr/>
          <p:nvPr/>
        </p:nvSpPr>
        <p:spPr>
          <a:xfrm>
            <a:off x="6707175" y="4165563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-3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104;p3"/>
          <p:cNvSpPr/>
          <p:nvPr/>
        </p:nvSpPr>
        <p:spPr>
          <a:xfrm>
            <a:off x="1584875" y="4165941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xmlns="" id="{F3800E05-1521-4595-92EB-74D376A0FE6B}"/>
              </a:ext>
            </a:extLst>
          </p:cNvPr>
          <p:cNvSpPr/>
          <p:nvPr/>
        </p:nvSpPr>
        <p:spPr>
          <a:xfrm>
            <a:off x="7733131" y="3059165"/>
            <a:ext cx="508001" cy="548639"/>
          </a:xfrm>
          <a:prstGeom prst="ellipse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srgbClr val="C00000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58562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E1FACC0-7C4F-4F8F-8DE2-143BF14D09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1732" y="19423"/>
            <a:ext cx="12192000" cy="680694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29A64A2-B91A-F399-6966-6E6E45B46B9E}"/>
              </a:ext>
            </a:extLst>
          </p:cNvPr>
          <p:cNvGrpSpPr/>
          <p:nvPr/>
        </p:nvGrpSpPr>
        <p:grpSpPr>
          <a:xfrm>
            <a:off x="493749" y="23714"/>
            <a:ext cx="4860632" cy="770732"/>
            <a:chOff x="-228599" y="264160"/>
            <a:chExt cx="5138606" cy="6858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A9E48C44-4227-ACBD-00FE-D8031131BE3D}"/>
                </a:ext>
              </a:extLst>
            </p:cNvPr>
            <p:cNvSpPr/>
            <p:nvPr/>
          </p:nvSpPr>
          <p:spPr>
            <a:xfrm>
              <a:off x="-228599" y="264160"/>
              <a:ext cx="5112490" cy="6858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dirty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491CC2C-A312-48FC-B074-A81A95094832}"/>
                </a:ext>
              </a:extLst>
            </p:cNvPr>
            <p:cNvSpPr txBox="1"/>
            <p:nvPr/>
          </p:nvSpPr>
          <p:spPr>
            <a:xfrm>
              <a:off x="160370" y="360839"/>
              <a:ext cx="4749637" cy="4381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defTabSz="914446">
                <a:defRPr/>
              </a:pP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VÒN</a:t>
              </a:r>
              <a:r>
                <a:rPr lang="en-US" sz="3200" b="1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G</a:t>
              </a:r>
              <a:r>
                <a:rPr lang="vi-VN" sz="3200" b="1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QUAY MAY MẮN</a:t>
              </a:r>
              <a:endParaRPr lang="en-US" sz="3200" b="1" dirty="0">
                <a:solidFill>
                  <a:srgbClr val="48CFA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10" name="Cloud 9">
            <a:hlinkClick r:id="rId5" action="ppaction://hlinksldjump"/>
            <a:extLst>
              <a:ext uri="{FF2B5EF4-FFF2-40B4-BE49-F238E27FC236}">
                <a16:creationId xmlns:a16="http://schemas.microsoft.com/office/drawing/2014/main" xmlns="" id="{2A24B40D-0F1D-6B49-456E-8C7FE35184BD}"/>
              </a:ext>
            </a:extLst>
          </p:cNvPr>
          <p:cNvSpPr/>
          <p:nvPr/>
        </p:nvSpPr>
        <p:spPr>
          <a:xfrm>
            <a:off x="7987132" y="5515638"/>
            <a:ext cx="3239160" cy="11049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Y VỀ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Google Shape;101;p3"/>
          <p:cNvSpPr/>
          <p:nvPr/>
        </p:nvSpPr>
        <p:spPr>
          <a:xfrm>
            <a:off x="1368655" y="944112"/>
            <a:ext cx="8726188" cy="12192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ta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104;p3"/>
          <p:cNvSpPr/>
          <p:nvPr/>
        </p:nvSpPr>
        <p:spPr>
          <a:xfrm>
            <a:off x="1368654" y="2429664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51340"/>
              </p:ext>
            </p:extLst>
          </p:nvPr>
        </p:nvGraphicFramePr>
        <p:xfrm>
          <a:off x="3700087" y="2880537"/>
          <a:ext cx="1165640" cy="6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6" imgW="583920" imgH="317160" progId="Equation.DSMT4">
                  <p:embed/>
                </p:oleObj>
              </mc:Choice>
              <mc:Fallback>
                <p:oleObj name="Equation" r:id="rId6" imgW="583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0087" y="2880537"/>
                        <a:ext cx="1165640" cy="6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Google Shape;104;p3"/>
          <p:cNvSpPr/>
          <p:nvPr/>
        </p:nvSpPr>
        <p:spPr>
          <a:xfrm>
            <a:off x="1402131" y="4203514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86902"/>
              </p:ext>
            </p:extLst>
          </p:nvPr>
        </p:nvGraphicFramePr>
        <p:xfrm>
          <a:off x="3590483" y="4633760"/>
          <a:ext cx="12160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0483" y="4633760"/>
                        <a:ext cx="12160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Google Shape;104;p3"/>
          <p:cNvSpPr/>
          <p:nvPr/>
        </p:nvSpPr>
        <p:spPr>
          <a:xfrm>
            <a:off x="6109116" y="2497856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59678"/>
              </p:ext>
            </p:extLst>
          </p:nvPr>
        </p:nvGraphicFramePr>
        <p:xfrm>
          <a:off x="8430503" y="2927411"/>
          <a:ext cx="10636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10" imgW="533160" imgH="266400" progId="Equation.DSMT4">
                  <p:embed/>
                </p:oleObj>
              </mc:Choice>
              <mc:Fallback>
                <p:oleObj name="Equation" r:id="rId10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30503" y="2927411"/>
                        <a:ext cx="10636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Google Shape;104;p3"/>
          <p:cNvSpPr/>
          <p:nvPr/>
        </p:nvSpPr>
        <p:spPr>
          <a:xfrm>
            <a:off x="6197952" y="4149103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8193"/>
              </p:ext>
            </p:extLst>
          </p:nvPr>
        </p:nvGraphicFramePr>
        <p:xfrm>
          <a:off x="8563491" y="4548957"/>
          <a:ext cx="1317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12" imgW="660240" imgH="330120" progId="Equation.DSMT4">
                  <p:embed/>
                </p:oleObj>
              </mc:Choice>
              <mc:Fallback>
                <p:oleObj name="Equation" r:id="rId12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63491" y="4548957"/>
                        <a:ext cx="1317625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xmlns="" id="{F3800E05-1521-4595-92EB-74D376A0FE6B}"/>
              </a:ext>
            </a:extLst>
          </p:cNvPr>
          <p:cNvSpPr/>
          <p:nvPr/>
        </p:nvSpPr>
        <p:spPr>
          <a:xfrm>
            <a:off x="7764815" y="4641745"/>
            <a:ext cx="613919" cy="565553"/>
          </a:xfrm>
          <a:prstGeom prst="ellipse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93929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6806F2D-A0B8-4AA7-AFF6-98879A196C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053"/>
            <a:ext cx="12192000" cy="680694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29A64A2-B91A-F399-6966-6E6E45B46B9E}"/>
              </a:ext>
            </a:extLst>
          </p:cNvPr>
          <p:cNvGrpSpPr/>
          <p:nvPr/>
        </p:nvGrpSpPr>
        <p:grpSpPr>
          <a:xfrm>
            <a:off x="434025" y="-7209"/>
            <a:ext cx="4972968" cy="1009583"/>
            <a:chOff x="-228599" y="264160"/>
            <a:chExt cx="5112490" cy="6858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A9E48C44-4227-ACBD-00FE-D8031131BE3D}"/>
                </a:ext>
              </a:extLst>
            </p:cNvPr>
            <p:cNvSpPr/>
            <p:nvPr/>
          </p:nvSpPr>
          <p:spPr>
            <a:xfrm>
              <a:off x="-228599" y="264160"/>
              <a:ext cx="5112490" cy="6858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dirty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491CC2C-A312-48FC-B074-A81A95094832}"/>
                </a:ext>
              </a:extLst>
            </p:cNvPr>
            <p:cNvSpPr txBox="1"/>
            <p:nvPr/>
          </p:nvSpPr>
          <p:spPr>
            <a:xfrm>
              <a:off x="160371" y="360839"/>
              <a:ext cx="4618753" cy="33451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defTabSz="914446">
                <a:defRPr/>
              </a:pP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VÒNG QUAY MAY MẮN</a:t>
              </a:r>
              <a:endParaRPr lang="en-US" sz="3200" b="1" dirty="0">
                <a:solidFill>
                  <a:srgbClr val="48CFA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10" name="Cloud 9">
            <a:hlinkClick r:id="rId4" action="ppaction://hlinksldjump"/>
            <a:extLst>
              <a:ext uri="{FF2B5EF4-FFF2-40B4-BE49-F238E27FC236}">
                <a16:creationId xmlns:a16="http://schemas.microsoft.com/office/drawing/2014/main" xmlns="" id="{2A24B40D-0F1D-6B49-456E-8C7FE35184BD}"/>
              </a:ext>
            </a:extLst>
          </p:cNvPr>
          <p:cNvSpPr/>
          <p:nvPr/>
        </p:nvSpPr>
        <p:spPr>
          <a:xfrm>
            <a:off x="7987132" y="5515638"/>
            <a:ext cx="3239160" cy="11049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Y VỀ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Google Shape;101;p3"/>
          <p:cNvSpPr/>
          <p:nvPr/>
        </p:nvSpPr>
        <p:spPr>
          <a:xfrm>
            <a:off x="1421266" y="1048206"/>
            <a:ext cx="8327704" cy="12192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fr-FR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104;p3"/>
          <p:cNvSpPr/>
          <p:nvPr/>
        </p:nvSpPr>
        <p:spPr>
          <a:xfrm>
            <a:off x="1461067" y="2464051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                   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43116"/>
              </p:ext>
            </p:extLst>
          </p:nvPr>
        </p:nvGraphicFramePr>
        <p:xfrm>
          <a:off x="2188218" y="2930033"/>
          <a:ext cx="2797875" cy="4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5" imgW="1460160" imgH="266400" progId="Equation.DSMT4">
                  <p:embed/>
                </p:oleObj>
              </mc:Choice>
              <mc:Fallback>
                <p:oleObj name="Equation" r:id="rId5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8218" y="2930033"/>
                        <a:ext cx="2797875" cy="4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Google Shape;104;p3"/>
          <p:cNvSpPr/>
          <p:nvPr/>
        </p:nvSpPr>
        <p:spPr>
          <a:xfrm>
            <a:off x="5734300" y="248977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             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57691"/>
              </p:ext>
            </p:extLst>
          </p:nvPr>
        </p:nvGraphicFramePr>
        <p:xfrm>
          <a:off x="6675103" y="2670079"/>
          <a:ext cx="1991820" cy="95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7" imgW="1028520" imgH="520560" progId="Equation.DSMT4">
                  <p:embed/>
                </p:oleObj>
              </mc:Choice>
              <mc:Fallback>
                <p:oleObj name="Equation" r:id="rId7" imgW="1028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5103" y="2670079"/>
                        <a:ext cx="1991820" cy="950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Google Shape;104;p3"/>
          <p:cNvSpPr/>
          <p:nvPr/>
        </p:nvSpPr>
        <p:spPr>
          <a:xfrm>
            <a:off x="1421266" y="4050834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          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Google Shape;104;p3"/>
          <p:cNvSpPr/>
          <p:nvPr/>
        </p:nvSpPr>
        <p:spPr>
          <a:xfrm>
            <a:off x="5734300" y="4077673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          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97329"/>
              </p:ext>
            </p:extLst>
          </p:nvPr>
        </p:nvGraphicFramePr>
        <p:xfrm>
          <a:off x="6791781" y="4282417"/>
          <a:ext cx="1758464" cy="94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9" imgW="914400" imgH="520560" progId="Equation.DSMT4">
                  <p:embed/>
                </p:oleObj>
              </mc:Choice>
              <mc:Fallback>
                <p:oleObj name="Equation" r:id="rId9" imgW="914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1781" y="4282417"/>
                        <a:ext cx="1758464" cy="94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82831"/>
              </p:ext>
            </p:extLst>
          </p:nvPr>
        </p:nvGraphicFramePr>
        <p:xfrm>
          <a:off x="2188217" y="4522422"/>
          <a:ext cx="2709511" cy="51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11" imgW="1320480" imgH="266400" progId="Equation.DSMT4">
                  <p:embed/>
                </p:oleObj>
              </mc:Choice>
              <mc:Fallback>
                <p:oleObj name="Equation" r:id="rId11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8217" y="4522422"/>
                        <a:ext cx="2709511" cy="51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xmlns="" id="{F3800E05-1521-4595-92EB-74D376A0FE6B}"/>
              </a:ext>
            </a:extLst>
          </p:cNvPr>
          <p:cNvSpPr/>
          <p:nvPr/>
        </p:nvSpPr>
        <p:spPr>
          <a:xfrm>
            <a:off x="1714818" y="4495577"/>
            <a:ext cx="473331" cy="513888"/>
          </a:xfrm>
          <a:prstGeom prst="ellipse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927983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0D629CF-773D-40AD-93B4-68668BB01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527"/>
            <a:ext cx="12192000" cy="680694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29A64A2-B91A-F399-6966-6E6E45B46B9E}"/>
              </a:ext>
            </a:extLst>
          </p:cNvPr>
          <p:cNvGrpSpPr/>
          <p:nvPr/>
        </p:nvGrpSpPr>
        <p:grpSpPr>
          <a:xfrm>
            <a:off x="575734" y="223414"/>
            <a:ext cx="4972968" cy="936022"/>
            <a:chOff x="-228599" y="264160"/>
            <a:chExt cx="5112490" cy="6858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A9E48C44-4227-ACBD-00FE-D8031131BE3D}"/>
                </a:ext>
              </a:extLst>
            </p:cNvPr>
            <p:cNvSpPr/>
            <p:nvPr/>
          </p:nvSpPr>
          <p:spPr>
            <a:xfrm>
              <a:off x="-228599" y="264160"/>
              <a:ext cx="5112490" cy="6858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dirty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491CC2C-A312-48FC-B074-A81A95094832}"/>
                </a:ext>
              </a:extLst>
            </p:cNvPr>
            <p:cNvSpPr txBox="1"/>
            <p:nvPr/>
          </p:nvSpPr>
          <p:spPr>
            <a:xfrm>
              <a:off x="160371" y="360839"/>
              <a:ext cx="4618753" cy="36080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defTabSz="914446">
                <a:defRPr/>
              </a:pP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VÒNG QUAY MAY MẮN</a:t>
              </a:r>
              <a:endParaRPr lang="en-US" sz="3200" b="1" dirty="0">
                <a:solidFill>
                  <a:srgbClr val="48CFA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10" name="Cloud 9">
            <a:hlinkClick r:id="rId4" action="ppaction://hlinksldjump"/>
            <a:extLst>
              <a:ext uri="{FF2B5EF4-FFF2-40B4-BE49-F238E27FC236}">
                <a16:creationId xmlns:a16="http://schemas.microsoft.com/office/drawing/2014/main" xmlns="" id="{2A24B40D-0F1D-6B49-456E-8C7FE35184BD}"/>
              </a:ext>
            </a:extLst>
          </p:cNvPr>
          <p:cNvSpPr/>
          <p:nvPr/>
        </p:nvSpPr>
        <p:spPr>
          <a:xfrm>
            <a:off x="7987132" y="5515638"/>
            <a:ext cx="3239160" cy="11049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Y VỀ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Google Shape;101;p3"/>
          <p:cNvSpPr/>
          <p:nvPr/>
        </p:nvSpPr>
        <p:spPr>
          <a:xfrm>
            <a:off x="1506375" y="1144494"/>
            <a:ext cx="9506182" cy="12192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là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Google Shape;104;p3"/>
          <p:cNvSpPr/>
          <p:nvPr/>
        </p:nvSpPr>
        <p:spPr>
          <a:xfrm>
            <a:off x="1461067" y="2463666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Google Shape;104;p3"/>
          <p:cNvSpPr/>
          <p:nvPr/>
        </p:nvSpPr>
        <p:spPr>
          <a:xfrm>
            <a:off x="1362956" y="407511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Google Shape;104;p3"/>
          <p:cNvSpPr/>
          <p:nvPr/>
        </p:nvSpPr>
        <p:spPr>
          <a:xfrm>
            <a:off x="6135906" y="407511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Google Shape;104;p3"/>
          <p:cNvSpPr/>
          <p:nvPr/>
        </p:nvSpPr>
        <p:spPr>
          <a:xfrm>
            <a:off x="6096000" y="2488888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         . 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05797"/>
              </p:ext>
            </p:extLst>
          </p:nvPr>
        </p:nvGraphicFramePr>
        <p:xfrm>
          <a:off x="9437249" y="1517527"/>
          <a:ext cx="536161" cy="51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5" imgW="279360" imgH="266400" progId="Equation.DSMT4">
                  <p:embed/>
                </p:oleObj>
              </mc:Choice>
              <mc:Fallback>
                <p:oleObj name="Equation" r:id="rId5" imgW="27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7249" y="1517527"/>
                        <a:ext cx="536161" cy="51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46043"/>
              </p:ext>
            </p:extLst>
          </p:nvPr>
        </p:nvGraphicFramePr>
        <p:xfrm>
          <a:off x="7783844" y="3046721"/>
          <a:ext cx="906254" cy="3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7" imgW="431640" imgH="190440" progId="Equation.DSMT4">
                  <p:embed/>
                </p:oleObj>
              </mc:Choice>
              <mc:Fallback>
                <p:oleObj name="Equation" r:id="rId7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3844" y="3046721"/>
                        <a:ext cx="906254" cy="38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59860"/>
              </p:ext>
            </p:extLst>
          </p:nvPr>
        </p:nvGraphicFramePr>
        <p:xfrm>
          <a:off x="3200441" y="3032639"/>
          <a:ext cx="906254" cy="3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41" y="3032639"/>
                        <a:ext cx="906254" cy="38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64341"/>
              </p:ext>
            </p:extLst>
          </p:nvPr>
        </p:nvGraphicFramePr>
        <p:xfrm>
          <a:off x="3015493" y="4533271"/>
          <a:ext cx="1039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5493" y="4533271"/>
                        <a:ext cx="1039813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779"/>
              </p:ext>
            </p:extLst>
          </p:nvPr>
        </p:nvGraphicFramePr>
        <p:xfrm>
          <a:off x="7650389" y="4482471"/>
          <a:ext cx="11731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3" imgW="558720" imgH="266400" progId="Equation.DSMT4">
                  <p:embed/>
                </p:oleObj>
              </mc:Choice>
              <mc:Fallback>
                <p:oleObj name="Equation" r:id="rId13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0389" y="4482471"/>
                        <a:ext cx="11731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xmlns="" id="{F3800E05-1521-4595-92EB-74D376A0FE6B}"/>
              </a:ext>
            </a:extLst>
          </p:cNvPr>
          <p:cNvSpPr/>
          <p:nvPr/>
        </p:nvSpPr>
        <p:spPr>
          <a:xfrm>
            <a:off x="7195050" y="2933060"/>
            <a:ext cx="609600" cy="609600"/>
          </a:xfrm>
          <a:prstGeom prst="ellipse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15227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0D629CF-773D-40AD-93B4-68668BB01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527"/>
            <a:ext cx="12192000" cy="680694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29A64A2-B91A-F399-6966-6E6E45B46B9E}"/>
              </a:ext>
            </a:extLst>
          </p:cNvPr>
          <p:cNvGrpSpPr/>
          <p:nvPr/>
        </p:nvGrpSpPr>
        <p:grpSpPr>
          <a:xfrm>
            <a:off x="575734" y="223414"/>
            <a:ext cx="4972968" cy="936022"/>
            <a:chOff x="-228599" y="264160"/>
            <a:chExt cx="5112490" cy="6858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A9E48C44-4227-ACBD-00FE-D8031131BE3D}"/>
                </a:ext>
              </a:extLst>
            </p:cNvPr>
            <p:cNvSpPr/>
            <p:nvPr/>
          </p:nvSpPr>
          <p:spPr>
            <a:xfrm>
              <a:off x="-228599" y="264160"/>
              <a:ext cx="5112490" cy="6858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dirty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491CC2C-A312-48FC-B074-A81A95094832}"/>
                </a:ext>
              </a:extLst>
            </p:cNvPr>
            <p:cNvSpPr txBox="1"/>
            <p:nvPr/>
          </p:nvSpPr>
          <p:spPr>
            <a:xfrm>
              <a:off x="160371" y="360839"/>
              <a:ext cx="4618753" cy="36080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defTabSz="914446">
                <a:defRPr/>
              </a:pP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VÒNG QUAY MAY MẮN</a:t>
              </a:r>
              <a:endParaRPr lang="en-US" sz="3200" b="1" dirty="0">
                <a:solidFill>
                  <a:srgbClr val="48CFA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10" name="Cloud 9">
            <a:hlinkClick r:id="rId4" action="ppaction://hlinksldjump"/>
            <a:extLst>
              <a:ext uri="{FF2B5EF4-FFF2-40B4-BE49-F238E27FC236}">
                <a16:creationId xmlns:a16="http://schemas.microsoft.com/office/drawing/2014/main" xmlns="" id="{2A24B40D-0F1D-6B49-456E-8C7FE35184BD}"/>
              </a:ext>
            </a:extLst>
          </p:cNvPr>
          <p:cNvSpPr/>
          <p:nvPr/>
        </p:nvSpPr>
        <p:spPr>
          <a:xfrm>
            <a:off x="7987132" y="5515638"/>
            <a:ext cx="3239160" cy="11049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Y VỀ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Google Shape;101;p3"/>
          <p:cNvSpPr/>
          <p:nvPr/>
        </p:nvSpPr>
        <p:spPr>
          <a:xfrm>
            <a:off x="1506375" y="1144494"/>
            <a:ext cx="8534715" cy="12192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125 là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Google Shape;104;p3"/>
          <p:cNvSpPr/>
          <p:nvPr/>
        </p:nvSpPr>
        <p:spPr>
          <a:xfrm>
            <a:off x="1461067" y="2463666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          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Google Shape;104;p3"/>
          <p:cNvSpPr/>
          <p:nvPr/>
        </p:nvSpPr>
        <p:spPr>
          <a:xfrm>
            <a:off x="1362956" y="407511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Google Shape;104;p3"/>
          <p:cNvSpPr/>
          <p:nvPr/>
        </p:nvSpPr>
        <p:spPr>
          <a:xfrm>
            <a:off x="6135906" y="407511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5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Google Shape;104;p3"/>
          <p:cNvSpPr/>
          <p:nvPr/>
        </p:nvSpPr>
        <p:spPr>
          <a:xfrm>
            <a:off x="6055363" y="2478975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-5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xmlns="" id="{F3800E05-1521-4595-92EB-74D376A0FE6B}"/>
              </a:ext>
            </a:extLst>
          </p:cNvPr>
          <p:cNvSpPr/>
          <p:nvPr/>
        </p:nvSpPr>
        <p:spPr>
          <a:xfrm>
            <a:off x="7438626" y="2895554"/>
            <a:ext cx="609600" cy="609600"/>
          </a:xfrm>
          <a:prstGeom prst="ellipse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sym typeface="Arial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36060"/>
              </p:ext>
            </p:extLst>
          </p:nvPr>
        </p:nvGraphicFramePr>
        <p:xfrm>
          <a:off x="3062218" y="2933060"/>
          <a:ext cx="1020417" cy="49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545760" imgH="266400" progId="Equation.DSMT4">
                  <p:embed/>
                </p:oleObj>
              </mc:Choice>
              <mc:Fallback>
                <p:oleObj name="Equation" r:id="rId5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2218" y="2933060"/>
                        <a:ext cx="1020417" cy="495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64801"/>
              </p:ext>
            </p:extLst>
          </p:nvPr>
        </p:nvGraphicFramePr>
        <p:xfrm>
          <a:off x="3062218" y="4522158"/>
          <a:ext cx="758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406080" imgH="266400" progId="Equation.DSMT4">
                  <p:embed/>
                </p:oleObj>
              </mc:Choice>
              <mc:Fallback>
                <p:oleObj name="Equation" r:id="rId7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2218" y="4522158"/>
                        <a:ext cx="7588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0152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0D629CF-773D-40AD-93B4-68668BB01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527"/>
            <a:ext cx="12192000" cy="680694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29A64A2-B91A-F399-6966-6E6E45B46B9E}"/>
              </a:ext>
            </a:extLst>
          </p:cNvPr>
          <p:cNvGrpSpPr/>
          <p:nvPr/>
        </p:nvGrpSpPr>
        <p:grpSpPr>
          <a:xfrm>
            <a:off x="575734" y="223414"/>
            <a:ext cx="4972968" cy="936022"/>
            <a:chOff x="-228599" y="264160"/>
            <a:chExt cx="5112490" cy="6858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A9E48C44-4227-ACBD-00FE-D8031131BE3D}"/>
                </a:ext>
              </a:extLst>
            </p:cNvPr>
            <p:cNvSpPr/>
            <p:nvPr/>
          </p:nvSpPr>
          <p:spPr>
            <a:xfrm>
              <a:off x="-228599" y="264160"/>
              <a:ext cx="5112490" cy="6858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 dirty="0">
                <a:solidFill>
                  <a:prstClr val="white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491CC2C-A312-48FC-B074-A81A95094832}"/>
                </a:ext>
              </a:extLst>
            </p:cNvPr>
            <p:cNvSpPr txBox="1"/>
            <p:nvPr/>
          </p:nvSpPr>
          <p:spPr>
            <a:xfrm>
              <a:off x="160371" y="360839"/>
              <a:ext cx="4618753" cy="36080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defTabSz="914446">
                <a:defRPr/>
              </a:pPr>
              <a:r>
                <a:rPr lang="vi-VN" sz="3200" b="1" dirty="0">
                  <a:solidFill>
                    <a:srgbClr val="48CFAD">
                      <a:lumMod val="5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VÒNG QUAY MAY MẮN</a:t>
              </a:r>
              <a:endParaRPr lang="en-US" sz="3200" b="1" dirty="0">
                <a:solidFill>
                  <a:srgbClr val="48CFA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10" name="Cloud 9">
            <a:hlinkClick r:id="rId4" action="ppaction://hlinksldjump"/>
            <a:extLst>
              <a:ext uri="{FF2B5EF4-FFF2-40B4-BE49-F238E27FC236}">
                <a16:creationId xmlns:a16="http://schemas.microsoft.com/office/drawing/2014/main" xmlns="" id="{2A24B40D-0F1D-6B49-456E-8C7FE35184BD}"/>
              </a:ext>
            </a:extLst>
          </p:cNvPr>
          <p:cNvSpPr/>
          <p:nvPr/>
        </p:nvSpPr>
        <p:spPr>
          <a:xfrm>
            <a:off x="7987132" y="5515638"/>
            <a:ext cx="3239160" cy="11049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23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Y VỀ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Google Shape;101;p3"/>
          <p:cNvSpPr/>
          <p:nvPr/>
        </p:nvSpPr>
        <p:spPr>
          <a:xfrm>
            <a:off x="954088" y="1144494"/>
            <a:ext cx="10495789" cy="12192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3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u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3000" b="1" u="sng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fr-FR" sz="3000" b="1" u="sng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Google Shape;104;p3"/>
          <p:cNvSpPr/>
          <p:nvPr/>
        </p:nvSpPr>
        <p:spPr>
          <a:xfrm>
            <a:off x="1461067" y="2463666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          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Google Shape;104;p3"/>
          <p:cNvSpPr/>
          <p:nvPr/>
        </p:nvSpPr>
        <p:spPr>
          <a:xfrm>
            <a:off x="1362956" y="407511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Google Shape;104;p3"/>
          <p:cNvSpPr/>
          <p:nvPr/>
        </p:nvSpPr>
        <p:spPr>
          <a:xfrm>
            <a:off x="6135906" y="4075117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3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Google Shape;104;p3"/>
          <p:cNvSpPr/>
          <p:nvPr/>
        </p:nvSpPr>
        <p:spPr>
          <a:xfrm>
            <a:off x="6055363" y="2478975"/>
            <a:ext cx="3985727" cy="1349697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     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xmlns="" id="{F3800E05-1521-4595-92EB-74D376A0FE6B}"/>
              </a:ext>
            </a:extLst>
          </p:cNvPr>
          <p:cNvSpPr/>
          <p:nvPr/>
        </p:nvSpPr>
        <p:spPr>
          <a:xfrm>
            <a:off x="2363807" y="4416612"/>
            <a:ext cx="609600" cy="609600"/>
          </a:xfrm>
          <a:prstGeom prst="ellipse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endParaRPr lang="en-US">
              <a:solidFill>
                <a:prstClr val="white"/>
              </a:solidFill>
              <a:sym typeface="Arial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57891"/>
              </p:ext>
            </p:extLst>
          </p:nvPr>
        </p:nvGraphicFramePr>
        <p:xfrm>
          <a:off x="3186751" y="2970470"/>
          <a:ext cx="875748" cy="4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507960" imgH="266400" progId="Equation.DSMT4">
                  <p:embed/>
                </p:oleObj>
              </mc:Choice>
              <mc:Fallback>
                <p:oleObj name="Equation" r:id="rId5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6751" y="2970470"/>
                        <a:ext cx="875748" cy="45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89782"/>
              </p:ext>
            </p:extLst>
          </p:nvPr>
        </p:nvGraphicFramePr>
        <p:xfrm>
          <a:off x="3186751" y="4254997"/>
          <a:ext cx="713951" cy="93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64880" imgH="444240" progId="Equation.DSMT4">
                  <p:embed/>
                </p:oleObj>
              </mc:Choice>
              <mc:Fallback>
                <p:oleObj name="Equation" r:id="rId7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6751" y="4254997"/>
                        <a:ext cx="713951" cy="932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084703"/>
              </p:ext>
            </p:extLst>
          </p:nvPr>
        </p:nvGraphicFramePr>
        <p:xfrm>
          <a:off x="7839738" y="2970470"/>
          <a:ext cx="578061" cy="44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9" imgW="342720" imgH="266400" progId="Equation.DSMT4">
                  <p:embed/>
                </p:oleObj>
              </mc:Choice>
              <mc:Fallback>
                <p:oleObj name="Equation" r:id="rId9" imgW="34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9738" y="2970470"/>
                        <a:ext cx="578061" cy="44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47389"/>
              </p:ext>
            </p:extLst>
          </p:nvPr>
        </p:nvGraphicFramePr>
        <p:xfrm>
          <a:off x="7987132" y="4558834"/>
          <a:ext cx="641189" cy="46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11" imgW="228600" imgH="266400" progId="Equation.DSMT4">
                  <p:embed/>
                </p:oleObj>
              </mc:Choice>
              <mc:Fallback>
                <p:oleObj name="Equation" r:id="rId11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87132" y="4558834"/>
                        <a:ext cx="641189" cy="46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983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Sorting and Classifying Objects - Math - Pre-K by Slidesgo">
  <a:themeElements>
    <a:clrScheme name="Simple Light">
      <a:dk1>
        <a:srgbClr val="333333"/>
      </a:dk1>
      <a:lt1>
        <a:srgbClr val="F8F8F8"/>
      </a:lt1>
      <a:dk2>
        <a:srgbClr val="C3F0FB"/>
      </a:dk2>
      <a:lt2>
        <a:srgbClr val="C2B9FF"/>
      </a:lt2>
      <a:accent1>
        <a:srgbClr val="C800CF"/>
      </a:accent1>
      <a:accent2>
        <a:srgbClr val="EE2A52"/>
      </a:accent2>
      <a:accent3>
        <a:srgbClr val="FFDD00"/>
      </a:accent3>
      <a:accent4>
        <a:srgbClr val="FF9101"/>
      </a:accent4>
      <a:accent5>
        <a:srgbClr val="10CE4F"/>
      </a:accent5>
      <a:accent6>
        <a:srgbClr val="0082C6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4.xml><?xml version="1.0" encoding="utf-8"?>
<a:theme xmlns:a="http://schemas.openxmlformats.org/drawingml/2006/main" name="3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5.xml><?xml version="1.0" encoding="utf-8"?>
<a:theme xmlns:a="http://schemas.openxmlformats.org/drawingml/2006/main" name="4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6.xml><?xml version="1.0" encoding="utf-8"?>
<a:theme xmlns:a="http://schemas.openxmlformats.org/drawingml/2006/main" name="5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7.xml><?xml version="1.0" encoding="utf-8"?>
<a:theme xmlns:a="http://schemas.openxmlformats.org/drawingml/2006/main" name="6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8.xml><?xml version="1.0" encoding="utf-8"?>
<a:theme xmlns:a="http://schemas.openxmlformats.org/drawingml/2006/main" name="11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9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61</TotalTime>
  <Words>660</Words>
  <Application>Microsoft Office PowerPoint</Application>
  <PresentationFormat>Widescreen</PresentationFormat>
  <Paragraphs>141</Paragraphs>
  <Slides>18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4" baseType="lpstr">
      <vt:lpstr>#9Slide02 Noi dung dai</vt:lpstr>
      <vt:lpstr>#9Slide02 Tieu de dai</vt:lpstr>
      <vt:lpstr>#9Slide03 Arima Madurai Black</vt:lpstr>
      <vt:lpstr>Anaheim</vt:lpstr>
      <vt:lpstr>Arial</vt:lpstr>
      <vt:lpstr>Be Vietnam Pro</vt:lpstr>
      <vt:lpstr>Calibri</vt:lpstr>
      <vt:lpstr>Calibri Light</vt:lpstr>
      <vt:lpstr>Cambria Math</vt:lpstr>
      <vt:lpstr>Delius</vt:lpstr>
      <vt:lpstr>Maven Pro</vt:lpstr>
      <vt:lpstr>Roboto Condensed Light</vt:lpstr>
      <vt:lpstr>Symbol</vt:lpstr>
      <vt:lpstr>Tahoma</vt:lpstr>
      <vt:lpstr>Times New Roman</vt:lpstr>
      <vt:lpstr>1_Office Theme</vt:lpstr>
      <vt:lpstr>Office Theme</vt:lpstr>
      <vt:lpstr>7_Office Theme</vt:lpstr>
      <vt:lpstr>3_Office Theme</vt:lpstr>
      <vt:lpstr>4_Office Theme</vt:lpstr>
      <vt:lpstr>5_Office Theme</vt:lpstr>
      <vt:lpstr>6_Office Theme</vt:lpstr>
      <vt:lpstr>11_Office Theme</vt:lpstr>
      <vt:lpstr>13_Office Theme</vt:lpstr>
      <vt:lpstr>Sorting and Classifying Objects - Math - Pre-K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44</cp:revision>
  <dcterms:created xsi:type="dcterms:W3CDTF">2022-08-03T11:07:12Z</dcterms:created>
  <dcterms:modified xsi:type="dcterms:W3CDTF">2025-12-12T13:52:45Z</dcterms:modified>
</cp:coreProperties>
</file>